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7.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9" r:id="rId2"/>
    <p:sldId id="268" r:id="rId3"/>
    <p:sldId id="313" r:id="rId4"/>
    <p:sldId id="334" r:id="rId5"/>
    <p:sldId id="336" r:id="rId6"/>
    <p:sldId id="314" r:id="rId7"/>
    <p:sldId id="318" r:id="rId8"/>
    <p:sldId id="335" r:id="rId9"/>
    <p:sldId id="317" r:id="rId10"/>
    <p:sldId id="324" r:id="rId11"/>
    <p:sldId id="304" r:id="rId12"/>
    <p:sldId id="331" r:id="rId13"/>
    <p:sldId id="332" r:id="rId14"/>
    <p:sldId id="315" r:id="rId15"/>
    <p:sldId id="319" r:id="rId16"/>
    <p:sldId id="337" r:id="rId17"/>
    <p:sldId id="316" r:id="rId18"/>
    <p:sldId id="338" r:id="rId19"/>
    <p:sldId id="320" r:id="rId20"/>
    <p:sldId id="269" r:id="rId2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05E"/>
    <a:srgbClr val="FF0000"/>
    <a:srgbClr val="00404F"/>
    <a:srgbClr val="00504E"/>
    <a:srgbClr val="002B2A"/>
    <a:srgbClr val="153357"/>
    <a:srgbClr val="66CCFF"/>
    <a:srgbClr val="FFCCFF"/>
    <a:srgbClr val="CCFF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324" autoAdjust="0"/>
    <p:restoredTop sz="62298" autoAdjust="0"/>
  </p:normalViewPr>
  <p:slideViewPr>
    <p:cSldViewPr>
      <p:cViewPr varScale="1">
        <p:scale>
          <a:sx n="67" d="100"/>
          <a:sy n="67" d="100"/>
        </p:scale>
        <p:origin x="2394" y="90"/>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Documents%20and%20Settings\&#1044;&#1086;&#1084;\&#1056;&#1072;&#1073;&#1086;&#1095;&#1080;&#1081;%20&#1089;&#1090;&#1086;&#1083;\&#1044;&#1080;&#1089;&#1089;&#1077;&#1088;.(&#1082;&#1080;&#1088;&#1087;&#1080;&#1095;)&#1041;&#1083;&#1080;&#1085;&#1082;&#1086;&#1074;&#1086;&#1081;\&#1044;&#1080;&#1089;&#1077;&#1088;%20&#1041;&#1083;&#1080;&#1085;&#1082;&#1086;&#1074;&#1086;&#1081;%20&#1073;&#1077;&#1079;%20&#1079;&#1072;&#1084;&#1077;&#1095;&#1072;&#1085;&#1080;&#1081;%20&#1052;&#1080;&#1090;&#1088;&#1086;&#1092;&#1072;&#1085;&#1086;&#1074;&#1072;%20&#1087;&#1077;&#1088;&#1074;&#1072;&#1103;%20&#1074;&#1077;&#1088;&#1089;&#1080;&#1103;\3%20&#1075;&#1083;&#1072;&#1074;&#1072;\&#1042;&#1089;&#1077;%20&#1075;&#1088;&#1072;&#1092;&#1080;&#1082;&#1080;%20&#1076;&#1083;&#1103;%20&#1087;&#1083;&#1072;&#1085;&#1080;&#1088;&#1086;&#1074;&#1072;&#1085;&#1080;&#1103;.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4488407699037621E-2"/>
          <c:y val="5.1400554097404488E-2"/>
          <c:w val="0.88495603674541379"/>
          <c:h val="0.62081287061065216"/>
        </c:manualLayout>
      </c:layout>
      <c:scatterChart>
        <c:scatterStyle val="lineMarker"/>
        <c:varyColors val="0"/>
        <c:ser>
          <c:idx val="0"/>
          <c:order val="0"/>
          <c:tx>
            <c:strRef>
              <c:f>СКК!$E$1</c:f>
              <c:strCache>
                <c:ptCount val="1"/>
                <c:pt idx="0">
                  <c:v>Факт</c:v>
                </c:pt>
              </c:strCache>
            </c:strRef>
          </c:tx>
          <c:spPr>
            <a:ln w="28575" cap="rnd" cmpd="sng" algn="ctr">
              <a:solidFill>
                <a:schemeClr val="accent1"/>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E$2:$E$648</c:f>
              <c:numCache>
                <c:formatCode>0.00000</c:formatCode>
                <c:ptCount val="647"/>
                <c:pt idx="0">
                  <c:v>4.8432000000000004</c:v>
                </c:pt>
                <c:pt idx="1">
                  <c:v>4.7983999999999991</c:v>
                </c:pt>
                <c:pt idx="2">
                  <c:v>4.4560000000000004</c:v>
                </c:pt>
                <c:pt idx="3">
                  <c:v>4.3743999999999996</c:v>
                </c:pt>
                <c:pt idx="4">
                  <c:v>5.9328000000000003</c:v>
                </c:pt>
                <c:pt idx="5">
                  <c:v>7.6383999999999999</c:v>
                </c:pt>
                <c:pt idx="6">
                  <c:v>8.3680000000000003</c:v>
                </c:pt>
                <c:pt idx="7">
                  <c:v>8.6560000000000006</c:v>
                </c:pt>
                <c:pt idx="8">
                  <c:v>8.1776000000000018</c:v>
                </c:pt>
                <c:pt idx="9">
                  <c:v>8.3648000000000042</c:v>
                </c:pt>
                <c:pt idx="10">
                  <c:v>8.7552000000000003</c:v>
                </c:pt>
                <c:pt idx="11">
                  <c:v>8.6576000000000022</c:v>
                </c:pt>
                <c:pt idx="12">
                  <c:v>8.6528000000000027</c:v>
                </c:pt>
                <c:pt idx="13">
                  <c:v>7.5696000000000003</c:v>
                </c:pt>
                <c:pt idx="14">
                  <c:v>6.3792000000000124</c:v>
                </c:pt>
                <c:pt idx="15">
                  <c:v>6.5600000000000005</c:v>
                </c:pt>
                <c:pt idx="16">
                  <c:v>7.5855999999999995</c:v>
                </c:pt>
                <c:pt idx="17">
                  <c:v>7.9551999999999987</c:v>
                </c:pt>
                <c:pt idx="18">
                  <c:v>7.5072000000000001</c:v>
                </c:pt>
                <c:pt idx="19">
                  <c:v>7.3183999999999996</c:v>
                </c:pt>
                <c:pt idx="20">
                  <c:v>7.7504</c:v>
                </c:pt>
                <c:pt idx="21">
                  <c:v>7.3408000000000007</c:v>
                </c:pt>
                <c:pt idx="22">
                  <c:v>6.9135999999999997</c:v>
                </c:pt>
                <c:pt idx="23">
                  <c:v>7.6495999999999995</c:v>
                </c:pt>
                <c:pt idx="24">
                  <c:v>10.152000000000006</c:v>
                </c:pt>
                <c:pt idx="25">
                  <c:v>10.3408</c:v>
                </c:pt>
                <c:pt idx="26">
                  <c:v>11.536000000000003</c:v>
                </c:pt>
                <c:pt idx="27">
                  <c:v>10.5488</c:v>
                </c:pt>
                <c:pt idx="28">
                  <c:v>10.7776</c:v>
                </c:pt>
                <c:pt idx="29">
                  <c:v>10.9312</c:v>
                </c:pt>
                <c:pt idx="30">
                  <c:v>11.025600000000004</c:v>
                </c:pt>
                <c:pt idx="31">
                  <c:v>9.8544000000000267</c:v>
                </c:pt>
                <c:pt idx="32">
                  <c:v>9.2160000000000011</c:v>
                </c:pt>
                <c:pt idx="33">
                  <c:v>8.6208000000000009</c:v>
                </c:pt>
                <c:pt idx="34">
                  <c:v>7.6287999999999965</c:v>
                </c:pt>
                <c:pt idx="35">
                  <c:v>7.7552000000000003</c:v>
                </c:pt>
                <c:pt idx="36">
                  <c:v>8.2544000000000004</c:v>
                </c:pt>
                <c:pt idx="37">
                  <c:v>7.7552000000000003</c:v>
                </c:pt>
                <c:pt idx="38">
                  <c:v>7.7472000000000003</c:v>
                </c:pt>
                <c:pt idx="39">
                  <c:v>7.4448000000000008</c:v>
                </c:pt>
                <c:pt idx="40">
                  <c:v>7.3984000000000005</c:v>
                </c:pt>
                <c:pt idx="41">
                  <c:v>7.3328000000000007</c:v>
                </c:pt>
                <c:pt idx="42">
                  <c:v>7.0047999999999995</c:v>
                </c:pt>
                <c:pt idx="43">
                  <c:v>6.2688000000000006</c:v>
                </c:pt>
                <c:pt idx="44">
                  <c:v>6.2048000000000005</c:v>
                </c:pt>
                <c:pt idx="45">
                  <c:v>7.8047999999999975</c:v>
                </c:pt>
                <c:pt idx="46">
                  <c:v>10.4208</c:v>
                </c:pt>
                <c:pt idx="47">
                  <c:v>11.292800000000002</c:v>
                </c:pt>
                <c:pt idx="48">
                  <c:v>11.047999999999996</c:v>
                </c:pt>
                <c:pt idx="49">
                  <c:v>9.7712000000000003</c:v>
                </c:pt>
                <c:pt idx="50">
                  <c:v>10.379200000000004</c:v>
                </c:pt>
                <c:pt idx="51">
                  <c:v>9.5088000000000008</c:v>
                </c:pt>
                <c:pt idx="52">
                  <c:v>8.1824000000000048</c:v>
                </c:pt>
                <c:pt idx="53">
                  <c:v>6.968</c:v>
                </c:pt>
                <c:pt idx="54">
                  <c:v>6.1679999999999655</c:v>
                </c:pt>
                <c:pt idx="55">
                  <c:v>6.6543999999999945</c:v>
                </c:pt>
                <c:pt idx="56">
                  <c:v>6.8719999999999999</c:v>
                </c:pt>
                <c:pt idx="57">
                  <c:v>6.6175999999999755</c:v>
                </c:pt>
                <c:pt idx="58">
                  <c:v>6.5295999999999985</c:v>
                </c:pt>
                <c:pt idx="59">
                  <c:v>6.2719999999999994</c:v>
                </c:pt>
                <c:pt idx="60">
                  <c:v>5.8911999999999995</c:v>
                </c:pt>
                <c:pt idx="61">
                  <c:v>5.944</c:v>
                </c:pt>
                <c:pt idx="62">
                  <c:v>6.0064000000000011</c:v>
                </c:pt>
                <c:pt idx="63">
                  <c:v>5.9984000000000011</c:v>
                </c:pt>
                <c:pt idx="64">
                  <c:v>5.8159999999999945</c:v>
                </c:pt>
                <c:pt idx="65">
                  <c:v>9.8032000000000021</c:v>
                </c:pt>
                <c:pt idx="66">
                  <c:v>10.576000000000002</c:v>
                </c:pt>
                <c:pt idx="67">
                  <c:v>10.232000000000001</c:v>
                </c:pt>
                <c:pt idx="68">
                  <c:v>9.168000000000001</c:v>
                </c:pt>
                <c:pt idx="69">
                  <c:v>9.5664000000000247</c:v>
                </c:pt>
                <c:pt idx="70">
                  <c:v>10.5648</c:v>
                </c:pt>
                <c:pt idx="71">
                  <c:v>10.118399999999999</c:v>
                </c:pt>
                <c:pt idx="72">
                  <c:v>8.8672000000000022</c:v>
                </c:pt>
                <c:pt idx="73">
                  <c:v>8.0304000000000002</c:v>
                </c:pt>
                <c:pt idx="74">
                  <c:v>7.5695999999999986</c:v>
                </c:pt>
                <c:pt idx="75">
                  <c:v>6.2880000000000003</c:v>
                </c:pt>
                <c:pt idx="76">
                  <c:v>6.6016000000000004</c:v>
                </c:pt>
                <c:pt idx="77">
                  <c:v>6.3343999999999987</c:v>
                </c:pt>
                <c:pt idx="78">
                  <c:v>6.4256000000000002</c:v>
                </c:pt>
                <c:pt idx="79">
                  <c:v>6.5583999999999989</c:v>
                </c:pt>
                <c:pt idx="80">
                  <c:v>6.28</c:v>
                </c:pt>
                <c:pt idx="81">
                  <c:v>5.7328000000000001</c:v>
                </c:pt>
                <c:pt idx="82">
                  <c:v>5.6352000000000002</c:v>
                </c:pt>
                <c:pt idx="83">
                  <c:v>5.6416000000000004</c:v>
                </c:pt>
                <c:pt idx="84">
                  <c:v>4.7295999999999996</c:v>
                </c:pt>
                <c:pt idx="85">
                  <c:v>4.2928000000000006</c:v>
                </c:pt>
                <c:pt idx="86">
                  <c:v>4.9855999999999998</c:v>
                </c:pt>
                <c:pt idx="87">
                  <c:v>5.6575999999999755</c:v>
                </c:pt>
                <c:pt idx="88">
                  <c:v>5.910400000000001</c:v>
                </c:pt>
                <c:pt idx="89">
                  <c:v>6.1007999999999987</c:v>
                </c:pt>
                <c:pt idx="90">
                  <c:v>5.7280000000000015</c:v>
                </c:pt>
                <c:pt idx="91">
                  <c:v>5.8687999999999985</c:v>
                </c:pt>
                <c:pt idx="92">
                  <c:v>5.6991999999999985</c:v>
                </c:pt>
                <c:pt idx="93">
                  <c:v>5.5247999999999955</c:v>
                </c:pt>
                <c:pt idx="94">
                  <c:v>5.3904000000000005</c:v>
                </c:pt>
                <c:pt idx="95">
                  <c:v>4.8911999999999995</c:v>
                </c:pt>
                <c:pt idx="96">
                  <c:v>5.3904000000000005</c:v>
                </c:pt>
                <c:pt idx="97">
                  <c:v>5.5456000000000003</c:v>
                </c:pt>
                <c:pt idx="98">
                  <c:v>5.3056000000000001</c:v>
                </c:pt>
                <c:pt idx="99">
                  <c:v>5.5104000000000006</c:v>
                </c:pt>
                <c:pt idx="100">
                  <c:v>5.1567999999999996</c:v>
                </c:pt>
                <c:pt idx="101">
                  <c:v>4.76</c:v>
                </c:pt>
                <c:pt idx="102">
                  <c:v>4.5263999999999998</c:v>
                </c:pt>
                <c:pt idx="103">
                  <c:v>4.1231999999999855</c:v>
                </c:pt>
                <c:pt idx="104">
                  <c:v>5.2127999999999997</c:v>
                </c:pt>
                <c:pt idx="105">
                  <c:v>5.3744000000000005</c:v>
                </c:pt>
                <c:pt idx="106">
                  <c:v>5.3504000000000005</c:v>
                </c:pt>
                <c:pt idx="107">
                  <c:v>5.2896000000000134</c:v>
                </c:pt>
                <c:pt idx="108">
                  <c:v>5.2704000000000004</c:v>
                </c:pt>
                <c:pt idx="109">
                  <c:v>5.2239999999999975</c:v>
                </c:pt>
                <c:pt idx="110">
                  <c:v>4.9551999999999996</c:v>
                </c:pt>
                <c:pt idx="111">
                  <c:v>5.3104000000000005</c:v>
                </c:pt>
                <c:pt idx="112">
                  <c:v>5.6927999999999965</c:v>
                </c:pt>
                <c:pt idx="113">
                  <c:v>4.9552000000000014</c:v>
                </c:pt>
                <c:pt idx="114">
                  <c:v>5.2111999999999998</c:v>
                </c:pt>
                <c:pt idx="115">
                  <c:v>5.7935999999999996</c:v>
                </c:pt>
                <c:pt idx="116">
                  <c:v>5.870400000000001</c:v>
                </c:pt>
                <c:pt idx="117">
                  <c:v>5.7359999999999998</c:v>
                </c:pt>
                <c:pt idx="118">
                  <c:v>5.7759999999999998</c:v>
                </c:pt>
                <c:pt idx="119">
                  <c:v>5.9615999999999998</c:v>
                </c:pt>
                <c:pt idx="120">
                  <c:v>5.6960000000000015</c:v>
                </c:pt>
                <c:pt idx="121">
                  <c:v>5.5407999999999999</c:v>
                </c:pt>
                <c:pt idx="122">
                  <c:v>5.4064000000000014</c:v>
                </c:pt>
                <c:pt idx="123">
                  <c:v>5.4832000000000134</c:v>
                </c:pt>
                <c:pt idx="124">
                  <c:v>7.7984</c:v>
                </c:pt>
                <c:pt idx="125">
                  <c:v>11.7584</c:v>
                </c:pt>
                <c:pt idx="126">
                  <c:v>11.566400000000026</c:v>
                </c:pt>
                <c:pt idx="127">
                  <c:v>12.075200000000002</c:v>
                </c:pt>
                <c:pt idx="128">
                  <c:v>12.1936</c:v>
                </c:pt>
                <c:pt idx="129">
                  <c:v>10.798399999999999</c:v>
                </c:pt>
                <c:pt idx="130">
                  <c:v>9.6576000000000022</c:v>
                </c:pt>
                <c:pt idx="131">
                  <c:v>9.2367999999999988</c:v>
                </c:pt>
                <c:pt idx="132">
                  <c:v>7.6655999999999755</c:v>
                </c:pt>
                <c:pt idx="133">
                  <c:v>6.2064000000000004</c:v>
                </c:pt>
                <c:pt idx="134">
                  <c:v>8.3376000000000001</c:v>
                </c:pt>
                <c:pt idx="135">
                  <c:v>8.0208000000000013</c:v>
                </c:pt>
                <c:pt idx="136">
                  <c:v>7.9792000000001488</c:v>
                </c:pt>
                <c:pt idx="137">
                  <c:v>7.1295999999999955</c:v>
                </c:pt>
                <c:pt idx="138">
                  <c:v>7.3792000000000124</c:v>
                </c:pt>
                <c:pt idx="139">
                  <c:v>7.0671999999999855</c:v>
                </c:pt>
                <c:pt idx="140">
                  <c:v>8.4928000000000008</c:v>
                </c:pt>
                <c:pt idx="141">
                  <c:v>11.488000000000003</c:v>
                </c:pt>
                <c:pt idx="142">
                  <c:v>12.0192</c:v>
                </c:pt>
                <c:pt idx="143">
                  <c:v>11.539200000000001</c:v>
                </c:pt>
                <c:pt idx="144">
                  <c:v>11.587200000000001</c:v>
                </c:pt>
                <c:pt idx="145">
                  <c:v>12.433600000000002</c:v>
                </c:pt>
                <c:pt idx="146">
                  <c:v>12.395200000000004</c:v>
                </c:pt>
                <c:pt idx="147">
                  <c:v>11.336</c:v>
                </c:pt>
                <c:pt idx="148">
                  <c:v>10.5136</c:v>
                </c:pt>
                <c:pt idx="149">
                  <c:v>10.1088</c:v>
                </c:pt>
                <c:pt idx="150">
                  <c:v>8.6832000000000011</c:v>
                </c:pt>
                <c:pt idx="151">
                  <c:v>8.3856000000000268</c:v>
                </c:pt>
                <c:pt idx="152">
                  <c:v>8.8800000000000026</c:v>
                </c:pt>
                <c:pt idx="153">
                  <c:v>9.0656000000000247</c:v>
                </c:pt>
                <c:pt idx="154">
                  <c:v>8.7664000000000026</c:v>
                </c:pt>
                <c:pt idx="155">
                  <c:v>8.4560000000000048</c:v>
                </c:pt>
                <c:pt idx="156">
                  <c:v>8.0352000000000015</c:v>
                </c:pt>
                <c:pt idx="157">
                  <c:v>7.9168000000000012</c:v>
                </c:pt>
                <c:pt idx="158">
                  <c:v>8.304000000000002</c:v>
                </c:pt>
                <c:pt idx="159">
                  <c:v>9.2208000000000006</c:v>
                </c:pt>
                <c:pt idx="160">
                  <c:v>11.9184</c:v>
                </c:pt>
                <c:pt idx="161">
                  <c:v>13.006400000000006</c:v>
                </c:pt>
                <c:pt idx="162">
                  <c:v>12.643199999999998</c:v>
                </c:pt>
                <c:pt idx="163">
                  <c:v>12.076800000000002</c:v>
                </c:pt>
                <c:pt idx="164">
                  <c:v>12.315200000000004</c:v>
                </c:pt>
                <c:pt idx="165">
                  <c:v>13.358400000000024</c:v>
                </c:pt>
                <c:pt idx="166">
                  <c:v>13.0288</c:v>
                </c:pt>
                <c:pt idx="167">
                  <c:v>12.288</c:v>
                </c:pt>
                <c:pt idx="168">
                  <c:v>11.420800000000002</c:v>
                </c:pt>
                <c:pt idx="169">
                  <c:v>10.6928</c:v>
                </c:pt>
                <c:pt idx="170">
                  <c:v>9.3536000000000268</c:v>
                </c:pt>
                <c:pt idx="171">
                  <c:v>10.6432</c:v>
                </c:pt>
                <c:pt idx="172">
                  <c:v>8.9120000000000008</c:v>
                </c:pt>
                <c:pt idx="173">
                  <c:v>9.1487999999999996</c:v>
                </c:pt>
                <c:pt idx="174">
                  <c:v>8.5983999999999998</c:v>
                </c:pt>
                <c:pt idx="175">
                  <c:v>8.8560000000000247</c:v>
                </c:pt>
                <c:pt idx="176">
                  <c:v>8.6688000000000009</c:v>
                </c:pt>
                <c:pt idx="177">
                  <c:v>8.9184000000000001</c:v>
                </c:pt>
                <c:pt idx="178">
                  <c:v>8.4640000000000022</c:v>
                </c:pt>
                <c:pt idx="179">
                  <c:v>8.0976000000000035</c:v>
                </c:pt>
                <c:pt idx="180">
                  <c:v>8.5040000000000013</c:v>
                </c:pt>
                <c:pt idx="181">
                  <c:v>12.2256</c:v>
                </c:pt>
                <c:pt idx="182">
                  <c:v>11.984000000000002</c:v>
                </c:pt>
                <c:pt idx="183">
                  <c:v>11.488000000000003</c:v>
                </c:pt>
                <c:pt idx="184">
                  <c:v>12.2064</c:v>
                </c:pt>
                <c:pt idx="185">
                  <c:v>12.124799999999999</c:v>
                </c:pt>
                <c:pt idx="186">
                  <c:v>12.112000000000004</c:v>
                </c:pt>
                <c:pt idx="187">
                  <c:v>11.579200000000002</c:v>
                </c:pt>
                <c:pt idx="188">
                  <c:v>10.779200000000003</c:v>
                </c:pt>
                <c:pt idx="189">
                  <c:v>10.236800000000001</c:v>
                </c:pt>
                <c:pt idx="190">
                  <c:v>7.9408000000000012</c:v>
                </c:pt>
                <c:pt idx="191">
                  <c:v>8.1968000000000014</c:v>
                </c:pt>
                <c:pt idx="192">
                  <c:v>8.68</c:v>
                </c:pt>
                <c:pt idx="193">
                  <c:v>8.9568000000000048</c:v>
                </c:pt>
                <c:pt idx="194">
                  <c:v>8.8176000000000005</c:v>
                </c:pt>
                <c:pt idx="195">
                  <c:v>8.5760000000000005</c:v>
                </c:pt>
                <c:pt idx="196">
                  <c:v>8.3008000000000006</c:v>
                </c:pt>
                <c:pt idx="197">
                  <c:v>8.1968000000000014</c:v>
                </c:pt>
                <c:pt idx="198">
                  <c:v>8.3344000000000005</c:v>
                </c:pt>
                <c:pt idx="199">
                  <c:v>7.8559999999999945</c:v>
                </c:pt>
                <c:pt idx="200">
                  <c:v>7.1679999999999655</c:v>
                </c:pt>
                <c:pt idx="201">
                  <c:v>8.684800000000001</c:v>
                </c:pt>
                <c:pt idx="202">
                  <c:v>11.115200000000002</c:v>
                </c:pt>
                <c:pt idx="203">
                  <c:v>11.4336</c:v>
                </c:pt>
                <c:pt idx="204">
                  <c:v>12.0144</c:v>
                </c:pt>
                <c:pt idx="205">
                  <c:v>11.027200000000001</c:v>
                </c:pt>
                <c:pt idx="206">
                  <c:v>11.129600000000002</c:v>
                </c:pt>
                <c:pt idx="207">
                  <c:v>11.488</c:v>
                </c:pt>
                <c:pt idx="208">
                  <c:v>11.260800000000001</c:v>
                </c:pt>
                <c:pt idx="209">
                  <c:v>10.460800000000004</c:v>
                </c:pt>
                <c:pt idx="210">
                  <c:v>9.2368000000000006</c:v>
                </c:pt>
                <c:pt idx="211">
                  <c:v>8.297600000000001</c:v>
                </c:pt>
                <c:pt idx="212">
                  <c:v>6.7871999999999995</c:v>
                </c:pt>
                <c:pt idx="213">
                  <c:v>7.7968000000000011</c:v>
                </c:pt>
                <c:pt idx="214">
                  <c:v>8.4688000000000034</c:v>
                </c:pt>
                <c:pt idx="215">
                  <c:v>8.3248000000000015</c:v>
                </c:pt>
                <c:pt idx="216">
                  <c:v>8.1392000000000007</c:v>
                </c:pt>
                <c:pt idx="217">
                  <c:v>7.8287999999999975</c:v>
                </c:pt>
                <c:pt idx="218">
                  <c:v>7.4895999999999994</c:v>
                </c:pt>
                <c:pt idx="219">
                  <c:v>7.4784000000000024</c:v>
                </c:pt>
                <c:pt idx="220">
                  <c:v>7.4720000000000004</c:v>
                </c:pt>
                <c:pt idx="221">
                  <c:v>6.9135999999999997</c:v>
                </c:pt>
                <c:pt idx="222">
                  <c:v>6.9760000000000124</c:v>
                </c:pt>
                <c:pt idx="223">
                  <c:v>5.7184000000000008</c:v>
                </c:pt>
                <c:pt idx="224">
                  <c:v>6.8976000000000006</c:v>
                </c:pt>
                <c:pt idx="225">
                  <c:v>7.5647999999999955</c:v>
                </c:pt>
                <c:pt idx="226">
                  <c:v>7.7696000000000014</c:v>
                </c:pt>
                <c:pt idx="227">
                  <c:v>7.9152000000000013</c:v>
                </c:pt>
                <c:pt idx="228">
                  <c:v>7.4832000000000134</c:v>
                </c:pt>
                <c:pt idx="229">
                  <c:v>7.3376000000000001</c:v>
                </c:pt>
                <c:pt idx="230">
                  <c:v>7.1808000000000005</c:v>
                </c:pt>
                <c:pt idx="231">
                  <c:v>7.3935999999999975</c:v>
                </c:pt>
                <c:pt idx="232">
                  <c:v>5.9456000000000024</c:v>
                </c:pt>
                <c:pt idx="233">
                  <c:v>6.4416000000001121</c:v>
                </c:pt>
                <c:pt idx="234">
                  <c:v>6.6463999999999999</c:v>
                </c:pt>
                <c:pt idx="235">
                  <c:v>6.2768000000000024</c:v>
                </c:pt>
                <c:pt idx="236">
                  <c:v>6.3023999999999996</c:v>
                </c:pt>
                <c:pt idx="237">
                  <c:v>6.3327999999999989</c:v>
                </c:pt>
                <c:pt idx="238">
                  <c:v>6.2448000000000006</c:v>
                </c:pt>
                <c:pt idx="239">
                  <c:v>5.8143999999999965</c:v>
                </c:pt>
                <c:pt idx="240">
                  <c:v>5.6287999999999965</c:v>
                </c:pt>
                <c:pt idx="241">
                  <c:v>5.4864000000000024</c:v>
                </c:pt>
                <c:pt idx="242">
                  <c:v>6.1663999999999985</c:v>
                </c:pt>
                <c:pt idx="243">
                  <c:v>6.016</c:v>
                </c:pt>
                <c:pt idx="244">
                  <c:v>6.1679999999999655</c:v>
                </c:pt>
                <c:pt idx="245">
                  <c:v>5.6768000000000001</c:v>
                </c:pt>
                <c:pt idx="246">
                  <c:v>6.2671999999999946</c:v>
                </c:pt>
                <c:pt idx="247">
                  <c:v>6.2384000000000004</c:v>
                </c:pt>
                <c:pt idx="248">
                  <c:v>6.0591999999999997</c:v>
                </c:pt>
                <c:pt idx="249">
                  <c:v>6.0575999999999945</c:v>
                </c:pt>
                <c:pt idx="250">
                  <c:v>6.1519999999999975</c:v>
                </c:pt>
                <c:pt idx="251">
                  <c:v>6.3247999999999855</c:v>
                </c:pt>
                <c:pt idx="252">
                  <c:v>6.5312000000000134</c:v>
                </c:pt>
                <c:pt idx="253">
                  <c:v>6.4384000000000023</c:v>
                </c:pt>
                <c:pt idx="254">
                  <c:v>6.1552000000000007</c:v>
                </c:pt>
                <c:pt idx="255">
                  <c:v>5.6895999999999995</c:v>
                </c:pt>
                <c:pt idx="256">
                  <c:v>5.5311999999999992</c:v>
                </c:pt>
                <c:pt idx="257">
                  <c:v>5.6991999999999985</c:v>
                </c:pt>
                <c:pt idx="258">
                  <c:v>5.7744000000000009</c:v>
                </c:pt>
                <c:pt idx="259">
                  <c:v>5.9279999999999955</c:v>
                </c:pt>
                <c:pt idx="260">
                  <c:v>7.6992000000000003</c:v>
                </c:pt>
                <c:pt idx="261">
                  <c:v>9.8112000000000013</c:v>
                </c:pt>
                <c:pt idx="262">
                  <c:v>10.7376</c:v>
                </c:pt>
                <c:pt idx="263">
                  <c:v>11.467200000000002</c:v>
                </c:pt>
                <c:pt idx="264">
                  <c:v>11.473600000000006</c:v>
                </c:pt>
                <c:pt idx="265">
                  <c:v>11.268800000000001</c:v>
                </c:pt>
                <c:pt idx="266">
                  <c:v>10.584000000000001</c:v>
                </c:pt>
                <c:pt idx="267">
                  <c:v>9.5983999999999998</c:v>
                </c:pt>
                <c:pt idx="268">
                  <c:v>9.3312000000000008</c:v>
                </c:pt>
                <c:pt idx="269">
                  <c:v>8.6224000000000007</c:v>
                </c:pt>
                <c:pt idx="270">
                  <c:v>8.6096000000000004</c:v>
                </c:pt>
                <c:pt idx="271">
                  <c:v>9.1088000000000005</c:v>
                </c:pt>
                <c:pt idx="272">
                  <c:v>8.9536000000000247</c:v>
                </c:pt>
                <c:pt idx="273">
                  <c:v>8.5664000000000247</c:v>
                </c:pt>
                <c:pt idx="274">
                  <c:v>8.5568000000000008</c:v>
                </c:pt>
                <c:pt idx="275">
                  <c:v>8.2111999999999998</c:v>
                </c:pt>
                <c:pt idx="276">
                  <c:v>7.8464</c:v>
                </c:pt>
                <c:pt idx="277">
                  <c:v>7.5583999999999998</c:v>
                </c:pt>
                <c:pt idx="278">
                  <c:v>7.9664000000000019</c:v>
                </c:pt>
                <c:pt idx="279">
                  <c:v>7.5775999999999986</c:v>
                </c:pt>
                <c:pt idx="280">
                  <c:v>8.6720000000000006</c:v>
                </c:pt>
                <c:pt idx="281">
                  <c:v>12.214400000000001</c:v>
                </c:pt>
                <c:pt idx="282">
                  <c:v>11.620800000000001</c:v>
                </c:pt>
                <c:pt idx="283">
                  <c:v>11.92</c:v>
                </c:pt>
                <c:pt idx="284">
                  <c:v>12.481600000000002</c:v>
                </c:pt>
                <c:pt idx="285">
                  <c:v>11.9184</c:v>
                </c:pt>
                <c:pt idx="286">
                  <c:v>10.121600000000001</c:v>
                </c:pt>
                <c:pt idx="287">
                  <c:v>9.3104000000000067</c:v>
                </c:pt>
                <c:pt idx="288">
                  <c:v>8.0832000000000015</c:v>
                </c:pt>
                <c:pt idx="289">
                  <c:v>8.2176000000000009</c:v>
                </c:pt>
                <c:pt idx="290">
                  <c:v>8.9952000000000005</c:v>
                </c:pt>
                <c:pt idx="291">
                  <c:v>9.1104000000000003</c:v>
                </c:pt>
                <c:pt idx="292">
                  <c:v>8.9504000000000268</c:v>
                </c:pt>
                <c:pt idx="293">
                  <c:v>8.4624000000001267</c:v>
                </c:pt>
                <c:pt idx="294">
                  <c:v>7.4112000000000124</c:v>
                </c:pt>
                <c:pt idx="295">
                  <c:v>7.2672000000000008</c:v>
                </c:pt>
                <c:pt idx="296">
                  <c:v>7.1023999999999985</c:v>
                </c:pt>
                <c:pt idx="297">
                  <c:v>7.1359999999999975</c:v>
                </c:pt>
                <c:pt idx="298">
                  <c:v>9.1152000000000015</c:v>
                </c:pt>
                <c:pt idx="299">
                  <c:v>11.268800000000001</c:v>
                </c:pt>
                <c:pt idx="300">
                  <c:v>11.952000000000076</c:v>
                </c:pt>
                <c:pt idx="301">
                  <c:v>11.6464</c:v>
                </c:pt>
                <c:pt idx="302">
                  <c:v>11.676800000000002</c:v>
                </c:pt>
                <c:pt idx="303">
                  <c:v>12.3888</c:v>
                </c:pt>
                <c:pt idx="304">
                  <c:v>12.2256</c:v>
                </c:pt>
                <c:pt idx="305">
                  <c:v>11.361600000000006</c:v>
                </c:pt>
                <c:pt idx="306">
                  <c:v>10.716800000000001</c:v>
                </c:pt>
                <c:pt idx="307">
                  <c:v>9.0688000000000013</c:v>
                </c:pt>
                <c:pt idx="308">
                  <c:v>8.7984000000000009</c:v>
                </c:pt>
                <c:pt idx="309">
                  <c:v>9.2336000000000009</c:v>
                </c:pt>
                <c:pt idx="310">
                  <c:v>8.7968000000000011</c:v>
                </c:pt>
                <c:pt idx="311">
                  <c:v>7.8447999999999976</c:v>
                </c:pt>
                <c:pt idx="312">
                  <c:v>7.8959999999999955</c:v>
                </c:pt>
                <c:pt idx="313">
                  <c:v>7.7696000000000014</c:v>
                </c:pt>
                <c:pt idx="314">
                  <c:v>7.4432000000000134</c:v>
                </c:pt>
                <c:pt idx="315">
                  <c:v>12.5472</c:v>
                </c:pt>
                <c:pt idx="316">
                  <c:v>12.827200000000001</c:v>
                </c:pt>
                <c:pt idx="317">
                  <c:v>11.944000000000001</c:v>
                </c:pt>
                <c:pt idx="318">
                  <c:v>11.892800000000006</c:v>
                </c:pt>
                <c:pt idx="319">
                  <c:v>11.739199999999999</c:v>
                </c:pt>
                <c:pt idx="320">
                  <c:v>10.892800000000006</c:v>
                </c:pt>
                <c:pt idx="321">
                  <c:v>10.452800000000074</c:v>
                </c:pt>
                <c:pt idx="322">
                  <c:v>10.302400000000176</c:v>
                </c:pt>
                <c:pt idx="323">
                  <c:v>8.9552000000000067</c:v>
                </c:pt>
                <c:pt idx="324">
                  <c:v>8.9264000000000028</c:v>
                </c:pt>
                <c:pt idx="325">
                  <c:v>8.9936000000000043</c:v>
                </c:pt>
                <c:pt idx="326">
                  <c:v>8.6112000000000002</c:v>
                </c:pt>
                <c:pt idx="327">
                  <c:v>8.8384</c:v>
                </c:pt>
                <c:pt idx="328">
                  <c:v>8.3264000000000067</c:v>
                </c:pt>
                <c:pt idx="329">
                  <c:v>8.2656000000000027</c:v>
                </c:pt>
                <c:pt idx="330">
                  <c:v>8.4688000000000034</c:v>
                </c:pt>
                <c:pt idx="331">
                  <c:v>8.3072000000000035</c:v>
                </c:pt>
                <c:pt idx="332">
                  <c:v>8.2431999999999999</c:v>
                </c:pt>
                <c:pt idx="333">
                  <c:v>8.3216000000000001</c:v>
                </c:pt>
                <c:pt idx="334">
                  <c:v>9.6528000000000027</c:v>
                </c:pt>
                <c:pt idx="335">
                  <c:v>12.115200000000002</c:v>
                </c:pt>
                <c:pt idx="336">
                  <c:v>12.1008</c:v>
                </c:pt>
                <c:pt idx="337">
                  <c:v>12.179200000000002</c:v>
                </c:pt>
                <c:pt idx="338">
                  <c:v>11.2256</c:v>
                </c:pt>
                <c:pt idx="339">
                  <c:v>11.672000000000002</c:v>
                </c:pt>
                <c:pt idx="340">
                  <c:v>11.563200000000002</c:v>
                </c:pt>
                <c:pt idx="341">
                  <c:v>11.451200000000002</c:v>
                </c:pt>
                <c:pt idx="342">
                  <c:v>10.832000000000004</c:v>
                </c:pt>
                <c:pt idx="343">
                  <c:v>10.006400000000006</c:v>
                </c:pt>
                <c:pt idx="344">
                  <c:v>9.3392000000000035</c:v>
                </c:pt>
                <c:pt idx="345">
                  <c:v>8.5440000000000005</c:v>
                </c:pt>
                <c:pt idx="346">
                  <c:v>8.0128000000000004</c:v>
                </c:pt>
                <c:pt idx="347">
                  <c:v>7.7952000000000004</c:v>
                </c:pt>
                <c:pt idx="348">
                  <c:v>7.9904000000000002</c:v>
                </c:pt>
                <c:pt idx="349">
                  <c:v>7.6607999999999965</c:v>
                </c:pt>
                <c:pt idx="350">
                  <c:v>7.3728000000000007</c:v>
                </c:pt>
                <c:pt idx="351">
                  <c:v>7.1983999999999995</c:v>
                </c:pt>
                <c:pt idx="352">
                  <c:v>6.9119999999999999</c:v>
                </c:pt>
                <c:pt idx="353">
                  <c:v>6.5327999999999991</c:v>
                </c:pt>
                <c:pt idx="354">
                  <c:v>6.4735999999999994</c:v>
                </c:pt>
                <c:pt idx="355">
                  <c:v>6.708800000000001</c:v>
                </c:pt>
                <c:pt idx="356">
                  <c:v>7.1647999999999845</c:v>
                </c:pt>
                <c:pt idx="357">
                  <c:v>7.0719999999999992</c:v>
                </c:pt>
                <c:pt idx="358">
                  <c:v>6.9888000000000003</c:v>
                </c:pt>
                <c:pt idx="359">
                  <c:v>7.0623999999999985</c:v>
                </c:pt>
                <c:pt idx="360">
                  <c:v>7.1647999999999845</c:v>
                </c:pt>
                <c:pt idx="361">
                  <c:v>6.9936000000000034</c:v>
                </c:pt>
                <c:pt idx="362">
                  <c:v>6.6047999999999965</c:v>
                </c:pt>
                <c:pt idx="363">
                  <c:v>6.3503999999999996</c:v>
                </c:pt>
                <c:pt idx="364">
                  <c:v>5.9728000000000003</c:v>
                </c:pt>
                <c:pt idx="365">
                  <c:v>6.5392000000000134</c:v>
                </c:pt>
                <c:pt idx="366">
                  <c:v>6.7087999999999992</c:v>
                </c:pt>
                <c:pt idx="367">
                  <c:v>6.7423999999999999</c:v>
                </c:pt>
                <c:pt idx="368">
                  <c:v>6.8032000000000004</c:v>
                </c:pt>
                <c:pt idx="369">
                  <c:v>6.2831999999999999</c:v>
                </c:pt>
                <c:pt idx="370">
                  <c:v>6.4368000000000034</c:v>
                </c:pt>
                <c:pt idx="371">
                  <c:v>6.3135999999999965</c:v>
                </c:pt>
                <c:pt idx="372">
                  <c:v>6.2704000000000004</c:v>
                </c:pt>
                <c:pt idx="373">
                  <c:v>6.1103999999999985</c:v>
                </c:pt>
                <c:pt idx="374">
                  <c:v>6.0112000000000014</c:v>
                </c:pt>
                <c:pt idx="375">
                  <c:v>5.6671999999999745</c:v>
                </c:pt>
                <c:pt idx="376">
                  <c:v>6.2560000000000002</c:v>
                </c:pt>
                <c:pt idx="377">
                  <c:v>6.8159999999999945</c:v>
                </c:pt>
                <c:pt idx="378">
                  <c:v>6.7232000000000003</c:v>
                </c:pt>
                <c:pt idx="379">
                  <c:v>6.7119999999999997</c:v>
                </c:pt>
                <c:pt idx="380">
                  <c:v>6.4159999999999995</c:v>
                </c:pt>
                <c:pt idx="381">
                  <c:v>6.6000000000000005</c:v>
                </c:pt>
                <c:pt idx="382">
                  <c:v>6.911999999999999</c:v>
                </c:pt>
                <c:pt idx="383">
                  <c:v>7.0768000000000013</c:v>
                </c:pt>
                <c:pt idx="384">
                  <c:v>7.2768000000000024</c:v>
                </c:pt>
                <c:pt idx="385">
                  <c:v>6.9055999999999997</c:v>
                </c:pt>
                <c:pt idx="386">
                  <c:v>6.5200000000000005</c:v>
                </c:pt>
                <c:pt idx="387">
                  <c:v>6.4575999999999985</c:v>
                </c:pt>
                <c:pt idx="388">
                  <c:v>6.6223999999999945</c:v>
                </c:pt>
                <c:pt idx="389">
                  <c:v>6.5840000000000005</c:v>
                </c:pt>
                <c:pt idx="390">
                  <c:v>6.7471999999999985</c:v>
                </c:pt>
                <c:pt idx="391">
                  <c:v>6.9184000000000001</c:v>
                </c:pt>
                <c:pt idx="392">
                  <c:v>10.350400000000176</c:v>
                </c:pt>
                <c:pt idx="393">
                  <c:v>10.952000000000076</c:v>
                </c:pt>
                <c:pt idx="394">
                  <c:v>10.764800000000001</c:v>
                </c:pt>
                <c:pt idx="395">
                  <c:v>11.084800000000001</c:v>
                </c:pt>
                <c:pt idx="396">
                  <c:v>11.092800000000002</c:v>
                </c:pt>
                <c:pt idx="397">
                  <c:v>10.598400000000002</c:v>
                </c:pt>
                <c:pt idx="398">
                  <c:v>9.6704000000000008</c:v>
                </c:pt>
                <c:pt idx="399">
                  <c:v>8.9552000000000067</c:v>
                </c:pt>
                <c:pt idx="400">
                  <c:v>8.32</c:v>
                </c:pt>
                <c:pt idx="401">
                  <c:v>7.9215999999999998</c:v>
                </c:pt>
                <c:pt idx="402">
                  <c:v>8.1008000000000013</c:v>
                </c:pt>
                <c:pt idx="403">
                  <c:v>8.1264000000000003</c:v>
                </c:pt>
                <c:pt idx="404">
                  <c:v>8.088000000000001</c:v>
                </c:pt>
                <c:pt idx="405">
                  <c:v>7.7712000000001256</c:v>
                </c:pt>
                <c:pt idx="406">
                  <c:v>7.4559999999999995</c:v>
                </c:pt>
                <c:pt idx="407">
                  <c:v>6.9279999999999955</c:v>
                </c:pt>
                <c:pt idx="408">
                  <c:v>6.8079999999999945</c:v>
                </c:pt>
                <c:pt idx="409">
                  <c:v>6.8304</c:v>
                </c:pt>
                <c:pt idx="410">
                  <c:v>6.7824</c:v>
                </c:pt>
                <c:pt idx="411">
                  <c:v>7.4576000000000002</c:v>
                </c:pt>
                <c:pt idx="412">
                  <c:v>8.8656000000001267</c:v>
                </c:pt>
                <c:pt idx="413">
                  <c:v>9.3344000000000005</c:v>
                </c:pt>
                <c:pt idx="414">
                  <c:v>9.2336000000000009</c:v>
                </c:pt>
                <c:pt idx="415">
                  <c:v>8.9568000000000048</c:v>
                </c:pt>
                <c:pt idx="416">
                  <c:v>8.9104000000000028</c:v>
                </c:pt>
                <c:pt idx="417">
                  <c:v>9.1728000000000023</c:v>
                </c:pt>
                <c:pt idx="418">
                  <c:v>9.4560000000000048</c:v>
                </c:pt>
                <c:pt idx="419">
                  <c:v>7.9855999999999998</c:v>
                </c:pt>
                <c:pt idx="420">
                  <c:v>7.9712000000001471</c:v>
                </c:pt>
                <c:pt idx="421">
                  <c:v>7.1935999999999956</c:v>
                </c:pt>
                <c:pt idx="422">
                  <c:v>7.4464000000000024</c:v>
                </c:pt>
                <c:pt idx="423">
                  <c:v>7.5472000000000001</c:v>
                </c:pt>
                <c:pt idx="424">
                  <c:v>7.3344000000000005</c:v>
                </c:pt>
                <c:pt idx="425">
                  <c:v>7.3311999999999999</c:v>
                </c:pt>
                <c:pt idx="426">
                  <c:v>7.0207999999999995</c:v>
                </c:pt>
                <c:pt idx="427">
                  <c:v>6.4416000000001112</c:v>
                </c:pt>
                <c:pt idx="428">
                  <c:v>6.4623999999999997</c:v>
                </c:pt>
                <c:pt idx="429">
                  <c:v>6.4672000000000001</c:v>
                </c:pt>
                <c:pt idx="430">
                  <c:v>6.5760000000000014</c:v>
                </c:pt>
                <c:pt idx="431">
                  <c:v>7.2239999999999975</c:v>
                </c:pt>
                <c:pt idx="432">
                  <c:v>8.4816000000000003</c:v>
                </c:pt>
                <c:pt idx="433">
                  <c:v>9.041599999999999</c:v>
                </c:pt>
                <c:pt idx="434">
                  <c:v>9.1056000000000008</c:v>
                </c:pt>
                <c:pt idx="435">
                  <c:v>8.7536000000000005</c:v>
                </c:pt>
                <c:pt idx="436">
                  <c:v>8.0704000000000047</c:v>
                </c:pt>
                <c:pt idx="437">
                  <c:v>7.9344000000000001</c:v>
                </c:pt>
                <c:pt idx="438">
                  <c:v>7.6912000000000003</c:v>
                </c:pt>
                <c:pt idx="439">
                  <c:v>7.6671999999999745</c:v>
                </c:pt>
                <c:pt idx="440">
                  <c:v>7.1183999999999985</c:v>
                </c:pt>
                <c:pt idx="441">
                  <c:v>6.992</c:v>
                </c:pt>
                <c:pt idx="442">
                  <c:v>6.6463999999999999</c:v>
                </c:pt>
                <c:pt idx="443">
                  <c:v>6.3247999999999855</c:v>
                </c:pt>
                <c:pt idx="444">
                  <c:v>6.2607999999999988</c:v>
                </c:pt>
                <c:pt idx="445">
                  <c:v>5.9968000000000004</c:v>
                </c:pt>
                <c:pt idx="446">
                  <c:v>5.9247999999999985</c:v>
                </c:pt>
                <c:pt idx="447">
                  <c:v>5.5472000000000001</c:v>
                </c:pt>
                <c:pt idx="448">
                  <c:v>5.3744000000000005</c:v>
                </c:pt>
                <c:pt idx="449">
                  <c:v>5.4144000000000005</c:v>
                </c:pt>
                <c:pt idx="450">
                  <c:v>5.3407999999999998</c:v>
                </c:pt>
                <c:pt idx="451">
                  <c:v>5.6384000000000007</c:v>
                </c:pt>
                <c:pt idx="452">
                  <c:v>6.5616000000000003</c:v>
                </c:pt>
                <c:pt idx="453">
                  <c:v>7.9551999999999987</c:v>
                </c:pt>
                <c:pt idx="454">
                  <c:v>8.5648</c:v>
                </c:pt>
                <c:pt idx="455">
                  <c:v>8.16</c:v>
                </c:pt>
                <c:pt idx="456">
                  <c:v>7.8543999999999965</c:v>
                </c:pt>
                <c:pt idx="457">
                  <c:v>7.6143999999999945</c:v>
                </c:pt>
                <c:pt idx="458">
                  <c:v>7.8671999999999755</c:v>
                </c:pt>
                <c:pt idx="459">
                  <c:v>7.5215999999999985</c:v>
                </c:pt>
                <c:pt idx="460">
                  <c:v>6.9792000000001524</c:v>
                </c:pt>
                <c:pt idx="461">
                  <c:v>6.6655999999999755</c:v>
                </c:pt>
                <c:pt idx="462">
                  <c:v>6.3183999999999996</c:v>
                </c:pt>
                <c:pt idx="463">
                  <c:v>5.8719999999999999</c:v>
                </c:pt>
                <c:pt idx="464">
                  <c:v>5.8592000000000004</c:v>
                </c:pt>
                <c:pt idx="465">
                  <c:v>5.6352000000000002</c:v>
                </c:pt>
                <c:pt idx="466">
                  <c:v>5.5327999999999999</c:v>
                </c:pt>
                <c:pt idx="467">
                  <c:v>5.176000000000001</c:v>
                </c:pt>
                <c:pt idx="468">
                  <c:v>5.0543999999999976</c:v>
                </c:pt>
                <c:pt idx="469">
                  <c:v>5.878400000000001</c:v>
                </c:pt>
                <c:pt idx="470">
                  <c:v>7.2112000000000034</c:v>
                </c:pt>
                <c:pt idx="471">
                  <c:v>7.5759999999999987</c:v>
                </c:pt>
                <c:pt idx="472">
                  <c:v>7.5472000000000001</c:v>
                </c:pt>
                <c:pt idx="473">
                  <c:v>7.1919999999999975</c:v>
                </c:pt>
                <c:pt idx="474">
                  <c:v>6.4720000000000004</c:v>
                </c:pt>
                <c:pt idx="475">
                  <c:v>6.2448000000000006</c:v>
                </c:pt>
                <c:pt idx="476">
                  <c:v>5.4607999999999999</c:v>
                </c:pt>
                <c:pt idx="477">
                  <c:v>5.6607999999999965</c:v>
                </c:pt>
                <c:pt idx="478">
                  <c:v>5.3472</c:v>
                </c:pt>
                <c:pt idx="479">
                  <c:v>5.3535999999999975</c:v>
                </c:pt>
                <c:pt idx="480">
                  <c:v>4.9376000000000024</c:v>
                </c:pt>
                <c:pt idx="481">
                  <c:v>4.6143999999999945</c:v>
                </c:pt>
                <c:pt idx="482">
                  <c:v>4.6095999999999995</c:v>
                </c:pt>
                <c:pt idx="483">
                  <c:v>4.6655999999999755</c:v>
                </c:pt>
                <c:pt idx="484">
                  <c:v>4.2911999999999999</c:v>
                </c:pt>
                <c:pt idx="485">
                  <c:v>4.5103999999999997</c:v>
                </c:pt>
                <c:pt idx="486">
                  <c:v>4.5007999999999999</c:v>
                </c:pt>
                <c:pt idx="487">
                  <c:v>5.0064000000000011</c:v>
                </c:pt>
                <c:pt idx="488">
                  <c:v>5.1967999999999996</c:v>
                </c:pt>
                <c:pt idx="489">
                  <c:v>5.1295999999999955</c:v>
                </c:pt>
                <c:pt idx="490">
                  <c:v>4.7984000000000009</c:v>
                </c:pt>
                <c:pt idx="491">
                  <c:v>4.0943999999999985</c:v>
                </c:pt>
                <c:pt idx="492">
                  <c:v>3.9023999999999988</c:v>
                </c:pt>
                <c:pt idx="493">
                  <c:v>3.8095999999999997</c:v>
                </c:pt>
                <c:pt idx="494">
                  <c:v>4.1888000000000005</c:v>
                </c:pt>
                <c:pt idx="495">
                  <c:v>4.1168000000000005</c:v>
                </c:pt>
                <c:pt idx="496">
                  <c:v>4.3823999999999996</c:v>
                </c:pt>
                <c:pt idx="497">
                  <c:v>4.3439999999999985</c:v>
                </c:pt>
                <c:pt idx="498">
                  <c:v>4.3552</c:v>
                </c:pt>
                <c:pt idx="499">
                  <c:v>4.2304000000000004</c:v>
                </c:pt>
                <c:pt idx="500">
                  <c:v>4.1728000000000005</c:v>
                </c:pt>
                <c:pt idx="501">
                  <c:v>3.5776000000000003</c:v>
                </c:pt>
                <c:pt idx="502">
                  <c:v>3.1536</c:v>
                </c:pt>
                <c:pt idx="503">
                  <c:v>3.1104000000000003</c:v>
                </c:pt>
                <c:pt idx="504">
                  <c:v>3.1456</c:v>
                </c:pt>
                <c:pt idx="505">
                  <c:v>3.5519999999999987</c:v>
                </c:pt>
                <c:pt idx="506">
                  <c:v>4.0831999999999997</c:v>
                </c:pt>
                <c:pt idx="507">
                  <c:v>3.9391999999999987</c:v>
                </c:pt>
                <c:pt idx="508">
                  <c:v>3.8527999999999967</c:v>
                </c:pt>
                <c:pt idx="509">
                  <c:v>3.8639999999999999</c:v>
                </c:pt>
                <c:pt idx="510">
                  <c:v>3.7456</c:v>
                </c:pt>
                <c:pt idx="511">
                  <c:v>3.8207999999999998</c:v>
                </c:pt>
                <c:pt idx="512">
                  <c:v>3.7296</c:v>
                </c:pt>
                <c:pt idx="513">
                  <c:v>3.6607999999999996</c:v>
                </c:pt>
                <c:pt idx="514">
                  <c:v>3.9215999999999998</c:v>
                </c:pt>
                <c:pt idx="515">
                  <c:v>4.1215999999999955</c:v>
                </c:pt>
                <c:pt idx="516">
                  <c:v>4.2448000000000006</c:v>
                </c:pt>
                <c:pt idx="517">
                  <c:v>4.0751999999999997</c:v>
                </c:pt>
              </c:numCache>
            </c:numRef>
          </c:yVal>
          <c:smooth val="0"/>
          <c:extLst>
            <c:ext xmlns:c16="http://schemas.microsoft.com/office/drawing/2014/chart" uri="{C3380CC4-5D6E-409C-BE32-E72D297353CC}">
              <c16:uniqueId val="{00000000-6897-4746-BB59-E4124F43ABE0}"/>
            </c:ext>
          </c:extLst>
        </c:ser>
        <c:ser>
          <c:idx val="1"/>
          <c:order val="1"/>
          <c:tx>
            <c:strRef>
              <c:f>СКК!$F$1</c:f>
              <c:strCache>
                <c:ptCount val="1"/>
                <c:pt idx="0">
                  <c:v>Вар. 1</c:v>
                </c:pt>
              </c:strCache>
            </c:strRef>
          </c:tx>
          <c:spPr>
            <a:ln w="28575" cap="rnd" cmpd="sng" algn="ctr">
              <a:solidFill>
                <a:schemeClr val="accent3"/>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F$2:$F$648</c:f>
              <c:numCache>
                <c:formatCode>General</c:formatCode>
                <c:ptCount val="647"/>
                <c:pt idx="58" formatCode="0.00000">
                  <c:v>6.1167992670913085</c:v>
                </c:pt>
                <c:pt idx="59" formatCode="0.00000">
                  <c:v>6.8922390639153335</c:v>
                </c:pt>
                <c:pt idx="60" formatCode="0.00000">
                  <c:v>6.1513616189607818</c:v>
                </c:pt>
                <c:pt idx="61" formatCode="0.00000">
                  <c:v>5.627885269394084</c:v>
                </c:pt>
                <c:pt idx="62" formatCode="0.00000">
                  <c:v>5.0750661343654118</c:v>
                </c:pt>
                <c:pt idx="63" formatCode="0.00000">
                  <c:v>4.7683465164685375</c:v>
                </c:pt>
                <c:pt idx="64" formatCode="0.00000">
                  <c:v>5.3275036917813319</c:v>
                </c:pt>
                <c:pt idx="65" formatCode="0.00000">
                  <c:v>9.2255706700522637</c:v>
                </c:pt>
                <c:pt idx="66" formatCode="0.00000">
                  <c:v>9.9235584553190872</c:v>
                </c:pt>
                <c:pt idx="67" formatCode="0.00000">
                  <c:v>10.011347899916842</c:v>
                </c:pt>
                <c:pt idx="68" formatCode="0.00000">
                  <c:v>9.1519487039743019</c:v>
                </c:pt>
                <c:pt idx="69" formatCode="0.00000">
                  <c:v>10.012027969870118</c:v>
                </c:pt>
                <c:pt idx="70" formatCode="0.00000">
                  <c:v>9.6858739267184859</c:v>
                </c:pt>
                <c:pt idx="71" formatCode="0.00000">
                  <c:v>9.7513862201956787</c:v>
                </c:pt>
                <c:pt idx="72" formatCode="0.00000">
                  <c:v>8.7323711682915963</c:v>
                </c:pt>
                <c:pt idx="73" formatCode="0.00000">
                  <c:v>7.9935520861822944</c:v>
                </c:pt>
                <c:pt idx="74" formatCode="0.00000">
                  <c:v>7.1561481941882024</c:v>
                </c:pt>
                <c:pt idx="75" formatCode="0.00000">
                  <c:v>6.2525961080091799</c:v>
                </c:pt>
                <c:pt idx="76" formatCode="0.00000">
                  <c:v>7.2828517228900189</c:v>
                </c:pt>
                <c:pt idx="77" formatCode="0.00000">
                  <c:v>7.0500484585125403</c:v>
                </c:pt>
                <c:pt idx="78" formatCode="0.00000">
                  <c:v>7.2555389159644985</c:v>
                </c:pt>
                <c:pt idx="79" formatCode="0.00000">
                  <c:v>6.0755374237500774</c:v>
                </c:pt>
                <c:pt idx="80" formatCode="0.00000">
                  <c:v>5.6170816818678295</c:v>
                </c:pt>
                <c:pt idx="81" formatCode="0.00000">
                  <c:v>5.7290287088614988</c:v>
                </c:pt>
                <c:pt idx="82" formatCode="0.00000">
                  <c:v>6.3461289285328233</c:v>
                </c:pt>
                <c:pt idx="83" formatCode="0.00000">
                  <c:v>6.5726615471822294</c:v>
                </c:pt>
                <c:pt idx="84" formatCode="0.00000">
                  <c:v>6.8389711534609576</c:v>
                </c:pt>
                <c:pt idx="85" formatCode="0.00000">
                  <c:v>6.4732136581477064</c:v>
                </c:pt>
                <c:pt idx="86" formatCode="0.00000">
                  <c:v>6.8661597840620594</c:v>
                </c:pt>
                <c:pt idx="87" formatCode="0.00000">
                  <c:v>7.8820546044673065</c:v>
                </c:pt>
                <c:pt idx="88" formatCode="0.00000">
                  <c:v>9.5589055667990515</c:v>
                </c:pt>
                <c:pt idx="89" formatCode="0.00000">
                  <c:v>8.3019633018993719</c:v>
                </c:pt>
                <c:pt idx="90" formatCode="0.00000">
                  <c:v>6.8180168128088265</c:v>
                </c:pt>
                <c:pt idx="91" formatCode="0.00000">
                  <c:v>6.5948905164183689</c:v>
                </c:pt>
                <c:pt idx="92" formatCode="0.00000">
                  <c:v>5.3519050256864755</c:v>
                </c:pt>
                <c:pt idx="93" formatCode="0.00000">
                  <c:v>5.7348239545845594</c:v>
                </c:pt>
                <c:pt idx="94" formatCode="0.00000">
                  <c:v>5.4950816577184245</c:v>
                </c:pt>
                <c:pt idx="95" formatCode="0.00000">
                  <c:v>5.4058345317021566</c:v>
                </c:pt>
                <c:pt idx="96" formatCode="0.00000">
                  <c:v>5.3461119861227058</c:v>
                </c:pt>
                <c:pt idx="97" formatCode="0.00000">
                  <c:v>5.3820318232825475</c:v>
                </c:pt>
                <c:pt idx="98" formatCode="0.00000">
                  <c:v>6.3288448523957648</c:v>
                </c:pt>
                <c:pt idx="99" formatCode="0.00000">
                  <c:v>6.4990771279594162</c:v>
                </c:pt>
                <c:pt idx="100" formatCode="0.00000">
                  <c:v>5.4580340328731074</c:v>
                </c:pt>
                <c:pt idx="101" formatCode="0.00000">
                  <c:v>5.5569494710603333</c:v>
                </c:pt>
                <c:pt idx="102" formatCode="0.00000">
                  <c:v>4.4885190676333595</c:v>
                </c:pt>
                <c:pt idx="103" formatCode="0.00000">
                  <c:v>3.8421784079187522</c:v>
                </c:pt>
                <c:pt idx="104" formatCode="0.00000">
                  <c:v>4.1174232622127365</c:v>
                </c:pt>
                <c:pt idx="105" formatCode="0.00000">
                  <c:v>5.2283605750140163</c:v>
                </c:pt>
                <c:pt idx="106" formatCode="0.00000">
                  <c:v>4.3600378782157989</c:v>
                </c:pt>
                <c:pt idx="107" formatCode="0.00000">
                  <c:v>5.3092861407361633</c:v>
                </c:pt>
                <c:pt idx="108" formatCode="0.00000">
                  <c:v>6.5818506778949946</c:v>
                </c:pt>
                <c:pt idx="109" formatCode="0.00000">
                  <c:v>7.4018141769991965</c:v>
                </c:pt>
                <c:pt idx="110" formatCode="0.00000">
                  <c:v>5.6067654563144149</c:v>
                </c:pt>
                <c:pt idx="111" formatCode="0.00000">
                  <c:v>6.0697823969054641</c:v>
                </c:pt>
                <c:pt idx="112" formatCode="0.00000">
                  <c:v>5.7900494858748042</c:v>
                </c:pt>
                <c:pt idx="113" formatCode="0.00000">
                  <c:v>4.8287794241248534</c:v>
                </c:pt>
                <c:pt idx="114" formatCode="0.00000">
                  <c:v>4.5377693012234523</c:v>
                </c:pt>
                <c:pt idx="115" formatCode="0.00000">
                  <c:v>4.4572233890438913</c:v>
                </c:pt>
                <c:pt idx="116" formatCode="0.00000">
                  <c:v>5.3531003337049405</c:v>
                </c:pt>
                <c:pt idx="117" formatCode="0.00000">
                  <c:v>5.9199840879824395</c:v>
                </c:pt>
                <c:pt idx="118" formatCode="0.00000">
                  <c:v>5.7857037805160934</c:v>
                </c:pt>
                <c:pt idx="119" formatCode="0.00000">
                  <c:v>4.9836379609774788</c:v>
                </c:pt>
                <c:pt idx="120" formatCode="0.00000">
                  <c:v>5.4149996859346947</c:v>
                </c:pt>
                <c:pt idx="121" formatCode="0.00000">
                  <c:v>5.0624961267653745</c:v>
                </c:pt>
                <c:pt idx="122" formatCode="0.00000">
                  <c:v>4.1490134193573098</c:v>
                </c:pt>
                <c:pt idx="123" formatCode="0.00000">
                  <c:v>4.645274302925527</c:v>
                </c:pt>
                <c:pt idx="124" formatCode="0.00000">
                  <c:v>7.3885319285714655</c:v>
                </c:pt>
                <c:pt idx="125" formatCode="0.00000">
                  <c:v>10.242200276761976</c:v>
                </c:pt>
                <c:pt idx="126" formatCode="0.00000">
                  <c:v>11.013903569127885</c:v>
                </c:pt>
                <c:pt idx="127" formatCode="0.00000">
                  <c:v>11.398165990960749</c:v>
                </c:pt>
                <c:pt idx="128" formatCode="0.00000">
                  <c:v>10.863426778109714</c:v>
                </c:pt>
                <c:pt idx="129" formatCode="0.00000">
                  <c:v>10.509450834130048</c:v>
                </c:pt>
                <c:pt idx="130" formatCode="0.00000">
                  <c:v>10.630316639787306</c:v>
                </c:pt>
                <c:pt idx="131" formatCode="0.00000">
                  <c:v>9.5200395504571826</c:v>
                </c:pt>
                <c:pt idx="132" formatCode="0.00000">
                  <c:v>8.9290471471135486</c:v>
                </c:pt>
                <c:pt idx="133" formatCode="0.00000">
                  <c:v>8.4044723066462268</c:v>
                </c:pt>
                <c:pt idx="134" formatCode="0.00000">
                  <c:v>9.180318353229671</c:v>
                </c:pt>
                <c:pt idx="135" formatCode="0.00000">
                  <c:v>8.1968760528864948</c:v>
                </c:pt>
                <c:pt idx="136" formatCode="0.00000">
                  <c:v>8.3947633871990472</c:v>
                </c:pt>
                <c:pt idx="137" formatCode="0.00000">
                  <c:v>8.5176995321300026</c:v>
                </c:pt>
                <c:pt idx="138" formatCode="0.00000">
                  <c:v>7.9574704733076862</c:v>
                </c:pt>
                <c:pt idx="139" formatCode="0.00000">
                  <c:v>6.7426484542299914</c:v>
                </c:pt>
                <c:pt idx="140" formatCode="0.00000">
                  <c:v>7.9222900039808914</c:v>
                </c:pt>
                <c:pt idx="141" formatCode="0.00000">
                  <c:v>9.8934664811421467</c:v>
                </c:pt>
                <c:pt idx="142" formatCode="0.00000">
                  <c:v>11.303419526729506</c:v>
                </c:pt>
                <c:pt idx="143" formatCode="0.00000">
                  <c:v>10.023773947319365</c:v>
                </c:pt>
                <c:pt idx="144" formatCode="0.00000">
                  <c:v>11.208612879012353</c:v>
                </c:pt>
                <c:pt idx="145" formatCode="0.00000">
                  <c:v>11.438825174900947</c:v>
                </c:pt>
                <c:pt idx="146" formatCode="0.00000">
                  <c:v>11.166820083970668</c:v>
                </c:pt>
                <c:pt idx="147" formatCode="0.00000">
                  <c:v>10.699960624976383</c:v>
                </c:pt>
                <c:pt idx="148" formatCode="0.00000">
                  <c:v>11.212744977240074</c:v>
                </c:pt>
                <c:pt idx="149" formatCode="0.00000">
                  <c:v>10.287882318522724</c:v>
                </c:pt>
                <c:pt idx="150" formatCode="0.00000">
                  <c:v>9.168681396731845</c:v>
                </c:pt>
                <c:pt idx="151" formatCode="0.00000">
                  <c:v>8.443824618670762</c:v>
                </c:pt>
                <c:pt idx="152" formatCode="0.00000">
                  <c:v>10.242919601732748</c:v>
                </c:pt>
                <c:pt idx="153" formatCode="0.00000">
                  <c:v>10.996787557591126</c:v>
                </c:pt>
                <c:pt idx="154" formatCode="0.00000">
                  <c:v>9.4716531473301639</c:v>
                </c:pt>
                <c:pt idx="155" formatCode="0.00000">
                  <c:v>8.5140011414102919</c:v>
                </c:pt>
                <c:pt idx="156" formatCode="0.00000">
                  <c:v>9.6427983685059342</c:v>
                </c:pt>
                <c:pt idx="157" formatCode="0.00000">
                  <c:v>8.2053399385040748</c:v>
                </c:pt>
                <c:pt idx="158" formatCode="0.00000">
                  <c:v>7.7620586188866447</c:v>
                </c:pt>
                <c:pt idx="159" formatCode="0.00000">
                  <c:v>8.8200116391898202</c:v>
                </c:pt>
                <c:pt idx="160" formatCode="0.00000">
                  <c:v>12.071422349109502</c:v>
                </c:pt>
                <c:pt idx="161" formatCode="0.00000">
                  <c:v>12.895232411523574</c:v>
                </c:pt>
                <c:pt idx="162" formatCode="0.00000">
                  <c:v>12.743960936998498</c:v>
                </c:pt>
                <c:pt idx="163" formatCode="0.00000">
                  <c:v>12.585685160403306</c:v>
                </c:pt>
                <c:pt idx="164" formatCode="0.00000">
                  <c:v>12.365661345805076</c:v>
                </c:pt>
                <c:pt idx="165" formatCode="0.00000">
                  <c:v>11.99272635656996</c:v>
                </c:pt>
                <c:pt idx="166" formatCode="0.00000">
                  <c:v>11.521113366844018</c:v>
                </c:pt>
                <c:pt idx="167" formatCode="0.00000">
                  <c:v>11.407828195066671</c:v>
                </c:pt>
                <c:pt idx="168" formatCode="0.00000">
                  <c:v>11.522785987218352</c:v>
                </c:pt>
                <c:pt idx="169" formatCode="0.00000">
                  <c:v>11.102254994617686</c:v>
                </c:pt>
                <c:pt idx="170" formatCode="0.00000">
                  <c:v>9.0158054171576598</c:v>
                </c:pt>
                <c:pt idx="171" formatCode="0.00000">
                  <c:v>10.406399977984426</c:v>
                </c:pt>
                <c:pt idx="172" formatCode="0.00000">
                  <c:v>9.158489498011873</c:v>
                </c:pt>
                <c:pt idx="173" formatCode="0.00000">
                  <c:v>9.2189292431068619</c:v>
                </c:pt>
                <c:pt idx="174" formatCode="0.00000">
                  <c:v>9.2585052786235646</c:v>
                </c:pt>
                <c:pt idx="175" formatCode="0.00000">
                  <c:v>8.3216444583738092</c:v>
                </c:pt>
                <c:pt idx="176" formatCode="0.00000">
                  <c:v>7.1240252443568908</c:v>
                </c:pt>
                <c:pt idx="177" formatCode="0.00000">
                  <c:v>7.5861816936187374</c:v>
                </c:pt>
                <c:pt idx="178" formatCode="0.00000">
                  <c:v>7.6298038065115215</c:v>
                </c:pt>
                <c:pt idx="179" formatCode="0.00000">
                  <c:v>7.1779534352516814</c:v>
                </c:pt>
                <c:pt idx="180" formatCode="0.00000">
                  <c:v>6.8664577874117176</c:v>
                </c:pt>
                <c:pt idx="181" formatCode="0.00000">
                  <c:v>10.896826537118324</c:v>
                </c:pt>
                <c:pt idx="182" formatCode="0.00000">
                  <c:v>10.162235320825404</c:v>
                </c:pt>
                <c:pt idx="183" formatCode="0.00000">
                  <c:v>10.273510787599818</c:v>
                </c:pt>
                <c:pt idx="184" formatCode="0.00000">
                  <c:v>11.203211346884448</c:v>
                </c:pt>
                <c:pt idx="185" formatCode="0.00000">
                  <c:v>11.159872038727826</c:v>
                </c:pt>
                <c:pt idx="186" formatCode="0.00000">
                  <c:v>10.257515385935498</c:v>
                </c:pt>
                <c:pt idx="187" formatCode="0.00000">
                  <c:v>10.303106599802565</c:v>
                </c:pt>
                <c:pt idx="188" formatCode="0.00000">
                  <c:v>10.320531327216004</c:v>
                </c:pt>
                <c:pt idx="189" formatCode="0.00000">
                  <c:v>8.9071206415706019</c:v>
                </c:pt>
                <c:pt idx="190" formatCode="0.00000">
                  <c:v>8.4346625298624005</c:v>
                </c:pt>
                <c:pt idx="191" formatCode="0.00000">
                  <c:v>8.5741843746878548</c:v>
                </c:pt>
                <c:pt idx="192" formatCode="0.00000">
                  <c:v>8.5253070764610897</c:v>
                </c:pt>
                <c:pt idx="193" formatCode="0.00000">
                  <c:v>8.114893779597848</c:v>
                </c:pt>
                <c:pt idx="194" formatCode="0.00000">
                  <c:v>7.9011534802194134</c:v>
                </c:pt>
                <c:pt idx="195" formatCode="0.00000">
                  <c:v>7.2341386203089355</c:v>
                </c:pt>
                <c:pt idx="196" formatCode="0.00000">
                  <c:v>7.9017079652895514</c:v>
                </c:pt>
                <c:pt idx="197" formatCode="0.00000">
                  <c:v>8.0492943610211789</c:v>
                </c:pt>
                <c:pt idx="198" formatCode="0.00000">
                  <c:v>7.3803168947094795</c:v>
                </c:pt>
                <c:pt idx="199" formatCode="0.00000">
                  <c:v>7.090709013116288</c:v>
                </c:pt>
                <c:pt idx="200" formatCode="0.00000">
                  <c:v>6.2940956498930145</c:v>
                </c:pt>
                <c:pt idx="201" formatCode="0.00000">
                  <c:v>6.5064750427835802</c:v>
                </c:pt>
                <c:pt idx="202" formatCode="0.00000">
                  <c:v>8.4741807838959087</c:v>
                </c:pt>
                <c:pt idx="203" formatCode="0.00000">
                  <c:v>10.345039557472576</c:v>
                </c:pt>
                <c:pt idx="204" formatCode="0.00000">
                  <c:v>10.034475854414531</c:v>
                </c:pt>
                <c:pt idx="205" formatCode="0.00000">
                  <c:v>8.8634997723042979</c:v>
                </c:pt>
                <c:pt idx="206" formatCode="0.00000">
                  <c:v>10.641009431601798</c:v>
                </c:pt>
                <c:pt idx="207" formatCode="0.00000">
                  <c:v>11.167146843768172</c:v>
                </c:pt>
                <c:pt idx="208" formatCode="0.00000">
                  <c:v>10.701598905321303</c:v>
                </c:pt>
                <c:pt idx="209" formatCode="0.00000">
                  <c:v>10.341064004558513</c:v>
                </c:pt>
                <c:pt idx="210" formatCode="0.00000">
                  <c:v>10.181253297148306</c:v>
                </c:pt>
                <c:pt idx="211" formatCode="0.00000">
                  <c:v>9.0721515824197709</c:v>
                </c:pt>
                <c:pt idx="212" formatCode="0.00000">
                  <c:v>7.6039785205136354</c:v>
                </c:pt>
                <c:pt idx="213" formatCode="0.00000">
                  <c:v>8.1083629452943189</c:v>
                </c:pt>
                <c:pt idx="214" formatCode="0.00000">
                  <c:v>9.821691910981583</c:v>
                </c:pt>
                <c:pt idx="215" formatCode="0.00000">
                  <c:v>10.360336805530824</c:v>
                </c:pt>
                <c:pt idx="216" formatCode="0.00000">
                  <c:v>9.4509505584997768</c:v>
                </c:pt>
                <c:pt idx="217" formatCode="0.00000">
                  <c:v>7.8688007157474047</c:v>
                </c:pt>
                <c:pt idx="218" formatCode="0.00000">
                  <c:v>8.6595693568289889</c:v>
                </c:pt>
                <c:pt idx="219" formatCode="0.00000">
                  <c:v>8.0845053031293208</c:v>
                </c:pt>
                <c:pt idx="220" formatCode="0.00000">
                  <c:v>7.9724479234802024</c:v>
                </c:pt>
                <c:pt idx="221" formatCode="0.00000">
                  <c:v>7.6107322382063245</c:v>
                </c:pt>
                <c:pt idx="222" formatCode="0.00000">
                  <c:v>7.250945409694209</c:v>
                </c:pt>
                <c:pt idx="223" formatCode="0.00000">
                  <c:v>6.6103653848055393</c:v>
                </c:pt>
                <c:pt idx="224" formatCode="0.00000">
                  <c:v>6.2491092316620334</c:v>
                </c:pt>
                <c:pt idx="225" formatCode="0.00000">
                  <c:v>7.1717763840084023</c:v>
                </c:pt>
                <c:pt idx="226" formatCode="0.00000">
                  <c:v>7.8664521843889137</c:v>
                </c:pt>
                <c:pt idx="227" formatCode="0.00000">
                  <c:v>6.9316165924442208</c:v>
                </c:pt>
                <c:pt idx="228" formatCode="0.00000">
                  <c:v>7.2708272068308384</c:v>
                </c:pt>
                <c:pt idx="229" formatCode="0.00000">
                  <c:v>8.2861413594831017</c:v>
                </c:pt>
                <c:pt idx="230" formatCode="0.00000">
                  <c:v>8.2792676944482846</c:v>
                </c:pt>
                <c:pt idx="231" formatCode="0.00000">
                  <c:v>7.0681602835697683</c:v>
                </c:pt>
                <c:pt idx="232" formatCode="0.00000">
                  <c:v>5.4764747669185008</c:v>
                </c:pt>
                <c:pt idx="233" formatCode="0.00000">
                  <c:v>6.5771346409224645</c:v>
                </c:pt>
                <c:pt idx="234" formatCode="0.00000">
                  <c:v>6.6677411216412716</c:v>
                </c:pt>
                <c:pt idx="235" formatCode="0.00000">
                  <c:v>6.1708039883316514</c:v>
                </c:pt>
                <c:pt idx="236" formatCode="0.00000">
                  <c:v>6.9263328450399095</c:v>
                </c:pt>
                <c:pt idx="237" formatCode="0.00000">
                  <c:v>7.1202151313810775</c:v>
                </c:pt>
                <c:pt idx="238" formatCode="0.00000">
                  <c:v>6.2251974004279695</c:v>
                </c:pt>
                <c:pt idx="239" formatCode="0.00000">
                  <c:v>6.5214837937447534</c:v>
                </c:pt>
                <c:pt idx="240" formatCode="0.00000">
                  <c:v>6.4959540448848694</c:v>
                </c:pt>
                <c:pt idx="241" formatCode="0.00000">
                  <c:v>6.9161871666380375</c:v>
                </c:pt>
                <c:pt idx="242" formatCode="0.00000">
                  <c:v>7.6631710130754245</c:v>
                </c:pt>
                <c:pt idx="243" formatCode="0.00000">
                  <c:v>8.2283023133314419</c:v>
                </c:pt>
                <c:pt idx="244" formatCode="0.00000">
                  <c:v>9.109420176588122</c:v>
                </c:pt>
                <c:pt idx="245" formatCode="0.00000">
                  <c:v>7.3722123743835724</c:v>
                </c:pt>
                <c:pt idx="246" formatCode="0.00000">
                  <c:v>8.2807991757997037</c:v>
                </c:pt>
                <c:pt idx="247" formatCode="0.00000">
                  <c:v>7.291705027526465</c:v>
                </c:pt>
                <c:pt idx="248" formatCode="0.00000">
                  <c:v>6.8538898599891755</c:v>
                </c:pt>
                <c:pt idx="249" formatCode="0.00000">
                  <c:v>5.8848210706544455</c:v>
                </c:pt>
                <c:pt idx="250" formatCode="0.00000">
                  <c:v>6.8240067822605415</c:v>
                </c:pt>
                <c:pt idx="251" formatCode="0.00000">
                  <c:v>6.7314388378442187</c:v>
                </c:pt>
                <c:pt idx="252" formatCode="0.00000">
                  <c:v>6.4478872688044255</c:v>
                </c:pt>
                <c:pt idx="253" formatCode="0.00000">
                  <c:v>6.4231902010096409</c:v>
                </c:pt>
                <c:pt idx="254" formatCode="0.00000">
                  <c:v>5.8150369733458245</c:v>
                </c:pt>
                <c:pt idx="255" formatCode="0.00000">
                  <c:v>5.9898076027867404</c:v>
                </c:pt>
                <c:pt idx="256" formatCode="0.00000">
                  <c:v>6.2960235263018633</c:v>
                </c:pt>
                <c:pt idx="257" formatCode="0.00000">
                  <c:v>6.7960067308905954</c:v>
                </c:pt>
                <c:pt idx="258" formatCode="0.00000">
                  <c:v>6.8183847297270255</c:v>
                </c:pt>
                <c:pt idx="259" formatCode="0.00000">
                  <c:v>7.0695375344468845</c:v>
                </c:pt>
                <c:pt idx="260" formatCode="0.00000">
                  <c:v>8.4283615330714419</c:v>
                </c:pt>
                <c:pt idx="261" formatCode="0.00000">
                  <c:v>9.4689000697067751</c:v>
                </c:pt>
                <c:pt idx="262" formatCode="0.00000">
                  <c:v>10.918590744918149</c:v>
                </c:pt>
                <c:pt idx="263" formatCode="0.00000">
                  <c:v>10.923084830888918</c:v>
                </c:pt>
                <c:pt idx="264" formatCode="0.00000">
                  <c:v>11.202175589535273</c:v>
                </c:pt>
                <c:pt idx="265" formatCode="0.00000">
                  <c:v>11.091045339032616</c:v>
                </c:pt>
                <c:pt idx="266" formatCode="0.00000">
                  <c:v>9.6611802707624825</c:v>
                </c:pt>
                <c:pt idx="267" formatCode="0.00000">
                  <c:v>8.7333835571405487</c:v>
                </c:pt>
                <c:pt idx="268" formatCode="0.00000">
                  <c:v>7.5421786982797157</c:v>
                </c:pt>
                <c:pt idx="269" formatCode="0.00000">
                  <c:v>8.216188780685215</c:v>
                </c:pt>
                <c:pt idx="270" formatCode="0.00000">
                  <c:v>9.267390865891393</c:v>
                </c:pt>
                <c:pt idx="271" formatCode="0.00000">
                  <c:v>8.7448973600166919</c:v>
                </c:pt>
                <c:pt idx="272" formatCode="0.00000">
                  <c:v>8.3087247359952556</c:v>
                </c:pt>
                <c:pt idx="273" formatCode="0.00000">
                  <c:v>7.3584441939099721</c:v>
                </c:pt>
                <c:pt idx="274" formatCode="0.00000">
                  <c:v>6.679255560841507</c:v>
                </c:pt>
                <c:pt idx="275" formatCode="0.00000">
                  <c:v>6.4381292065954057</c:v>
                </c:pt>
                <c:pt idx="276" formatCode="0.00000">
                  <c:v>6.9398498967592124</c:v>
                </c:pt>
                <c:pt idx="277" formatCode="0.00000">
                  <c:v>6.1764560780035662</c:v>
                </c:pt>
                <c:pt idx="278" formatCode="0.00000">
                  <c:v>6.4944252845864305</c:v>
                </c:pt>
                <c:pt idx="279" formatCode="0.00000">
                  <c:v>8.3601647694707584</c:v>
                </c:pt>
                <c:pt idx="280" formatCode="0.00000">
                  <c:v>8.7929852955927998</c:v>
                </c:pt>
                <c:pt idx="281" formatCode="0.00000">
                  <c:v>9.239309144185949</c:v>
                </c:pt>
                <c:pt idx="282" formatCode="0.00000">
                  <c:v>9.6320821047076208</c:v>
                </c:pt>
                <c:pt idx="283" formatCode="0.00000">
                  <c:v>9.8643508277204273</c:v>
                </c:pt>
                <c:pt idx="284" formatCode="0.00000">
                  <c:v>9.8407051893682347</c:v>
                </c:pt>
                <c:pt idx="285" formatCode="0.00000">
                  <c:v>9.912270110155335</c:v>
                </c:pt>
                <c:pt idx="286" formatCode="0.00000">
                  <c:v>9.7799157774287497</c:v>
                </c:pt>
                <c:pt idx="287" formatCode="0.00000">
                  <c:v>8.7223270774059962</c:v>
                </c:pt>
                <c:pt idx="288" formatCode="0.00000">
                  <c:v>8.2376955758543069</c:v>
                </c:pt>
                <c:pt idx="289" formatCode="0.00000">
                  <c:v>8.5302467490648759</c:v>
                </c:pt>
                <c:pt idx="290" formatCode="0.00000">
                  <c:v>8.7166057696944979</c:v>
                </c:pt>
                <c:pt idx="291" formatCode="0.00000">
                  <c:v>9.5201192858618935</c:v>
                </c:pt>
                <c:pt idx="292" formatCode="0.00000">
                  <c:v>8.4959959947144128</c:v>
                </c:pt>
                <c:pt idx="293" formatCode="0.00000">
                  <c:v>7.3781337403802771</c:v>
                </c:pt>
                <c:pt idx="294" formatCode="0.00000">
                  <c:v>8.3056298581511268</c:v>
                </c:pt>
                <c:pt idx="295" formatCode="0.00000">
                  <c:v>7.9838425227555518</c:v>
                </c:pt>
                <c:pt idx="296" formatCode="0.00000">
                  <c:v>7.4265564955805123</c:v>
                </c:pt>
                <c:pt idx="297" formatCode="0.00000">
                  <c:v>6.7242295168807447</c:v>
                </c:pt>
                <c:pt idx="298" formatCode="0.00000">
                  <c:v>7.7371409039241934</c:v>
                </c:pt>
                <c:pt idx="299" formatCode="0.00000">
                  <c:v>10.639802731610953</c:v>
                </c:pt>
                <c:pt idx="300" formatCode="0.00000">
                  <c:v>11.885639042169057</c:v>
                </c:pt>
                <c:pt idx="301" formatCode="0.00000">
                  <c:v>11.081672050426558</c:v>
                </c:pt>
                <c:pt idx="302" formatCode="0.00000">
                  <c:v>11.874093606576016</c:v>
                </c:pt>
                <c:pt idx="303" formatCode="0.00000">
                  <c:v>11.483035588481806</c:v>
                </c:pt>
                <c:pt idx="304" formatCode="0.00000">
                  <c:v>11.144560165889999</c:v>
                </c:pt>
                <c:pt idx="305" formatCode="0.00000">
                  <c:v>11.002622022746102</c:v>
                </c:pt>
                <c:pt idx="306" formatCode="0.00000">
                  <c:v>10.96594613907423</c:v>
                </c:pt>
                <c:pt idx="307" formatCode="0.00000">
                  <c:v>9.0294720348424704</c:v>
                </c:pt>
                <c:pt idx="308" formatCode="0.00000">
                  <c:v>7.8614948348193741</c:v>
                </c:pt>
                <c:pt idx="309" formatCode="0.00000">
                  <c:v>8.2017046521750689</c:v>
                </c:pt>
                <c:pt idx="310" formatCode="0.00000">
                  <c:v>10.353894375382724</c:v>
                </c:pt>
                <c:pt idx="311" formatCode="0.00000">
                  <c:v>8.4025353701925098</c:v>
                </c:pt>
                <c:pt idx="312" formatCode="0.00000">
                  <c:v>7.8271979635849656</c:v>
                </c:pt>
                <c:pt idx="313" formatCode="0.00000">
                  <c:v>7.6072275623242955</c:v>
                </c:pt>
                <c:pt idx="314" formatCode="0.00000">
                  <c:v>6.3687627103019864</c:v>
                </c:pt>
                <c:pt idx="315" formatCode="0.00000">
                  <c:v>9.8783280511256351</c:v>
                </c:pt>
                <c:pt idx="316" formatCode="0.00000">
                  <c:v>9.9273613869766439</c:v>
                </c:pt>
                <c:pt idx="317" formatCode="0.00000">
                  <c:v>9.6358645981108779</c:v>
                </c:pt>
                <c:pt idx="318" formatCode="0.00000">
                  <c:v>10.126071541127608</c:v>
                </c:pt>
                <c:pt idx="319" formatCode="0.00000">
                  <c:v>9.5392522077963822</c:v>
                </c:pt>
                <c:pt idx="320" formatCode="0.00000">
                  <c:v>8.3805034157291267</c:v>
                </c:pt>
                <c:pt idx="321" formatCode="0.00000">
                  <c:v>8.1931124256539185</c:v>
                </c:pt>
                <c:pt idx="322" formatCode="0.00000">
                  <c:v>7.7820624232864324</c:v>
                </c:pt>
                <c:pt idx="323" formatCode="0.00000">
                  <c:v>7.8516969198388917</c:v>
                </c:pt>
                <c:pt idx="324" formatCode="0.00000">
                  <c:v>7.9457089476327054</c:v>
                </c:pt>
                <c:pt idx="325" formatCode="0.00000">
                  <c:v>7.3899035517286409</c:v>
                </c:pt>
                <c:pt idx="326" formatCode="0.00000">
                  <c:v>6.9396453523432848</c:v>
                </c:pt>
                <c:pt idx="327" formatCode="0.00000">
                  <c:v>7.1002861873676038</c:v>
                </c:pt>
                <c:pt idx="328" formatCode="0.00000">
                  <c:v>6.7448930101353328</c:v>
                </c:pt>
                <c:pt idx="329" formatCode="0.00000">
                  <c:v>6.4884804839422134</c:v>
                </c:pt>
                <c:pt idx="330" formatCode="0.00000">
                  <c:v>7.1359755720058002</c:v>
                </c:pt>
                <c:pt idx="331" formatCode="0.00000">
                  <c:v>7.5216265371785775</c:v>
                </c:pt>
                <c:pt idx="332" formatCode="0.00000">
                  <c:v>7.5492226143759034</c:v>
                </c:pt>
                <c:pt idx="333" formatCode="0.00000">
                  <c:v>7.0999692393852945</c:v>
                </c:pt>
                <c:pt idx="334" formatCode="0.00000">
                  <c:v>6.6685214752781485</c:v>
                </c:pt>
                <c:pt idx="335" formatCode="0.00000">
                  <c:v>8.2983158144215619</c:v>
                </c:pt>
                <c:pt idx="336" formatCode="0.00000">
                  <c:v>9.5861458048488526</c:v>
                </c:pt>
                <c:pt idx="337" formatCode="0.00000">
                  <c:v>9.1989558480914919</c:v>
                </c:pt>
                <c:pt idx="338" formatCode="0.00000">
                  <c:v>7.7807336010972223</c:v>
                </c:pt>
                <c:pt idx="339" formatCode="0.00000">
                  <c:v>9.1435859156810757</c:v>
                </c:pt>
                <c:pt idx="340" formatCode="0.00000">
                  <c:v>9.3339134477747319</c:v>
                </c:pt>
                <c:pt idx="341" formatCode="0.00000">
                  <c:v>9.3283393024127399</c:v>
                </c:pt>
                <c:pt idx="342" formatCode="0.00000">
                  <c:v>9.4936739177853067</c:v>
                </c:pt>
                <c:pt idx="343" formatCode="0.00000">
                  <c:v>9.5567015788102267</c:v>
                </c:pt>
                <c:pt idx="344" formatCode="0.00000">
                  <c:v>8.8336940509916246</c:v>
                </c:pt>
                <c:pt idx="345" formatCode="0.00000">
                  <c:v>7.6443230375334466</c:v>
                </c:pt>
                <c:pt idx="346" formatCode="0.00000">
                  <c:v>7.9141985192471287</c:v>
                </c:pt>
                <c:pt idx="347" formatCode="0.00000">
                  <c:v>7.8645555507094205</c:v>
                </c:pt>
                <c:pt idx="348" formatCode="0.00000">
                  <c:v>6.9149290904232128</c:v>
                </c:pt>
                <c:pt idx="349" formatCode="0.00000">
                  <c:v>6.9583208684737707</c:v>
                </c:pt>
                <c:pt idx="350" formatCode="0.00000">
                  <c:v>7.7829801706522845</c:v>
                </c:pt>
                <c:pt idx="351" formatCode="0.00000">
                  <c:v>7.7108815997459645</c:v>
                </c:pt>
                <c:pt idx="352" formatCode="0.00000">
                  <c:v>7.3312141528698103</c:v>
                </c:pt>
                <c:pt idx="353" formatCode="0.00000">
                  <c:v>6.9265205377856756</c:v>
                </c:pt>
                <c:pt idx="354" formatCode="0.00000">
                  <c:v>6.3951271089663475</c:v>
                </c:pt>
                <c:pt idx="355" formatCode="0.00000">
                  <c:v>7.6290153557180345</c:v>
                </c:pt>
                <c:pt idx="356" formatCode="0.00000">
                  <c:v>8.3807741461966607</c:v>
                </c:pt>
                <c:pt idx="357" formatCode="0.00000">
                  <c:v>9.3220894878409268</c:v>
                </c:pt>
                <c:pt idx="358" formatCode="0.00000">
                  <c:v>8.5624890442707748</c:v>
                </c:pt>
                <c:pt idx="359" formatCode="0.00000">
                  <c:v>9.787508746798931</c:v>
                </c:pt>
                <c:pt idx="360" formatCode="0.00000">
                  <c:v>8.2327185266182212</c:v>
                </c:pt>
                <c:pt idx="361" formatCode="0.00000">
                  <c:v>7.8109778837290555</c:v>
                </c:pt>
                <c:pt idx="362" formatCode="0.00000">
                  <c:v>7.8497546181440097</c:v>
                </c:pt>
                <c:pt idx="363" formatCode="0.00000">
                  <c:v>7.3882655650286519</c:v>
                </c:pt>
                <c:pt idx="364" formatCode="0.00000">
                  <c:v>6.3574565981385645</c:v>
                </c:pt>
                <c:pt idx="365" formatCode="0.00000">
                  <c:v>7.7169458315216986</c:v>
                </c:pt>
                <c:pt idx="366" formatCode="0.00000">
                  <c:v>8.5037235963016524</c:v>
                </c:pt>
                <c:pt idx="367" formatCode="0.00000">
                  <c:v>7.2164985562501975</c:v>
                </c:pt>
                <c:pt idx="368" formatCode="0.00000">
                  <c:v>6.5264096816193904</c:v>
                </c:pt>
                <c:pt idx="369" formatCode="0.00000">
                  <c:v>7.0055119356511018</c:v>
                </c:pt>
                <c:pt idx="370" formatCode="0.00000">
                  <c:v>7.4365685796024232</c:v>
                </c:pt>
                <c:pt idx="371" formatCode="0.00000">
                  <c:v>7.6144219128966855</c:v>
                </c:pt>
                <c:pt idx="372" formatCode="0.00000">
                  <c:v>7.7870158128553655</c:v>
                </c:pt>
                <c:pt idx="373" formatCode="0.00000">
                  <c:v>7.1188744759181262</c:v>
                </c:pt>
                <c:pt idx="374" formatCode="0.00000">
                  <c:v>6.2656491503734024</c:v>
                </c:pt>
                <c:pt idx="375" formatCode="0.00000">
                  <c:v>5.939379350192219</c:v>
                </c:pt>
                <c:pt idx="376" formatCode="0.00000">
                  <c:v>8.2270820396241078</c:v>
                </c:pt>
                <c:pt idx="377" formatCode="0.00000">
                  <c:v>8.760563461198041</c:v>
                </c:pt>
                <c:pt idx="378" formatCode="0.00000">
                  <c:v>7.4478353667688753</c:v>
                </c:pt>
                <c:pt idx="379" formatCode="0.00000">
                  <c:v>7.6377126426590305</c:v>
                </c:pt>
                <c:pt idx="380" formatCode="0.00000">
                  <c:v>7.4308580944504534</c:v>
                </c:pt>
                <c:pt idx="381" formatCode="0.00000">
                  <c:v>6.1179243306976332</c:v>
                </c:pt>
                <c:pt idx="382" formatCode="0.00000">
                  <c:v>7.0166107136137024</c:v>
                </c:pt>
                <c:pt idx="383" formatCode="0.00000">
                  <c:v>6.7231136328954255</c:v>
                </c:pt>
                <c:pt idx="384" formatCode="0.00000">
                  <c:v>5.7403593901875594</c:v>
                </c:pt>
                <c:pt idx="385" formatCode="0.00000">
                  <c:v>6.9539491996117357</c:v>
                </c:pt>
                <c:pt idx="386" formatCode="0.00000">
                  <c:v>6.435410008520682</c:v>
                </c:pt>
                <c:pt idx="387" formatCode="0.00000">
                  <c:v>6.5819617790859768</c:v>
                </c:pt>
                <c:pt idx="388" formatCode="0.00000">
                  <c:v>6.4384857361611152</c:v>
                </c:pt>
                <c:pt idx="389" formatCode="0.00000">
                  <c:v>6.3545228662924105</c:v>
                </c:pt>
                <c:pt idx="390" formatCode="0.00000">
                  <c:v>6.6998027757747938</c:v>
                </c:pt>
                <c:pt idx="391" formatCode="0.00000">
                  <c:v>6.8410522313639195</c:v>
                </c:pt>
                <c:pt idx="392" formatCode="0.00000">
                  <c:v>9.0498316154564638</c:v>
                </c:pt>
                <c:pt idx="393" formatCode="0.00000">
                  <c:v>10.287911746871806</c:v>
                </c:pt>
                <c:pt idx="394" formatCode="0.00000">
                  <c:v>11.56415855878145</c:v>
                </c:pt>
                <c:pt idx="395" formatCode="0.00000">
                  <c:v>11.739407515597772</c:v>
                </c:pt>
                <c:pt idx="396" formatCode="0.00000">
                  <c:v>11.333225907717225</c:v>
                </c:pt>
                <c:pt idx="397" formatCode="0.00000">
                  <c:v>10.81891937862089</c:v>
                </c:pt>
                <c:pt idx="398" formatCode="0.00000">
                  <c:v>10.357837456418824</c:v>
                </c:pt>
                <c:pt idx="399" formatCode="0.00000">
                  <c:v>9.9815628712714908</c:v>
                </c:pt>
                <c:pt idx="400" formatCode="0.00000">
                  <c:v>9.9792885732615506</c:v>
                </c:pt>
                <c:pt idx="401" formatCode="0.00000">
                  <c:v>9.2806682127016877</c:v>
                </c:pt>
                <c:pt idx="402" formatCode="0.00000">
                  <c:v>9.0849184969327119</c:v>
                </c:pt>
                <c:pt idx="403" formatCode="0.00000">
                  <c:v>9.4817515804456711</c:v>
                </c:pt>
                <c:pt idx="404" formatCode="0.00000">
                  <c:v>8.8643780260557659</c:v>
                </c:pt>
                <c:pt idx="405" formatCode="0.00000">
                  <c:v>8.1340095840262805</c:v>
                </c:pt>
                <c:pt idx="406" formatCode="0.00000">
                  <c:v>7.8807959602768278</c:v>
                </c:pt>
                <c:pt idx="407" formatCode="0.00000">
                  <c:v>7.9783716549894024</c:v>
                </c:pt>
                <c:pt idx="408" formatCode="0.00000">
                  <c:v>7.8121086559800315</c:v>
                </c:pt>
                <c:pt idx="409" formatCode="0.00000">
                  <c:v>7.3442492149322884</c:v>
                </c:pt>
                <c:pt idx="410" formatCode="0.00000">
                  <c:v>7.3221910928761869</c:v>
                </c:pt>
                <c:pt idx="411" formatCode="0.00000">
                  <c:v>7.8225562092613785</c:v>
                </c:pt>
                <c:pt idx="412" formatCode="0.00000">
                  <c:v>8.5934160605604664</c:v>
                </c:pt>
                <c:pt idx="413" formatCode="0.00000">
                  <c:v>8.668104160108868</c:v>
                </c:pt>
                <c:pt idx="414" formatCode="0.00000">
                  <c:v>8.6122416118164686</c:v>
                </c:pt>
                <c:pt idx="415" formatCode="0.00000">
                  <c:v>8.4579668718538148</c:v>
                </c:pt>
                <c:pt idx="416" formatCode="0.00000">
                  <c:v>8.1016630879679354</c:v>
                </c:pt>
                <c:pt idx="417" formatCode="0.00000">
                  <c:v>8.2686670520536918</c:v>
                </c:pt>
                <c:pt idx="418" formatCode="0.00000">
                  <c:v>8.7268012304147184</c:v>
                </c:pt>
                <c:pt idx="419" formatCode="0.00000">
                  <c:v>8.2985830923892205</c:v>
                </c:pt>
                <c:pt idx="420" formatCode="0.00000">
                  <c:v>7.8612583184164047</c:v>
                </c:pt>
                <c:pt idx="421" formatCode="0.00000">
                  <c:v>7.4661697395532034</c:v>
                </c:pt>
                <c:pt idx="422" formatCode="0.00000">
                  <c:v>7.192543218019174</c:v>
                </c:pt>
                <c:pt idx="423" formatCode="0.00000">
                  <c:v>7.6606320260421343</c:v>
                </c:pt>
                <c:pt idx="424" formatCode="0.00000">
                  <c:v>7.4165679286517525</c:v>
                </c:pt>
                <c:pt idx="425" formatCode="0.00000">
                  <c:v>6.8797743751155975</c:v>
                </c:pt>
                <c:pt idx="426" formatCode="0.00000">
                  <c:v>6.6896952343921994</c:v>
                </c:pt>
                <c:pt idx="427" formatCode="0.00000">
                  <c:v>6.4576284941016544</c:v>
                </c:pt>
                <c:pt idx="428" formatCode="0.00000">
                  <c:v>6.7494686017112659</c:v>
                </c:pt>
                <c:pt idx="429" formatCode="0.00000">
                  <c:v>6.217633784394625</c:v>
                </c:pt>
                <c:pt idx="430" formatCode="0.00000">
                  <c:v>6.1207505509294</c:v>
                </c:pt>
                <c:pt idx="431" formatCode="0.00000">
                  <c:v>7.1173667958502804</c:v>
                </c:pt>
                <c:pt idx="432" formatCode="0.00000">
                  <c:v>9.783823356986046</c:v>
                </c:pt>
                <c:pt idx="433" formatCode="0.00000">
                  <c:v>10.56762648634518</c:v>
                </c:pt>
                <c:pt idx="434" formatCode="0.00000">
                  <c:v>9.7492381831312951</c:v>
                </c:pt>
                <c:pt idx="435" formatCode="0.00000">
                  <c:v>9.7517611295065389</c:v>
                </c:pt>
                <c:pt idx="436" formatCode="0.00000">
                  <c:v>10.058208244347897</c:v>
                </c:pt>
                <c:pt idx="437" formatCode="0.00000">
                  <c:v>10.167142250482502</c:v>
                </c:pt>
                <c:pt idx="438" formatCode="0.00000">
                  <c:v>10.118809753787561</c:v>
                </c:pt>
                <c:pt idx="439" formatCode="0.00000">
                  <c:v>9.9578365024585747</c:v>
                </c:pt>
                <c:pt idx="440" formatCode="0.00000">
                  <c:v>9.6766058482273767</c:v>
                </c:pt>
                <c:pt idx="441" formatCode="0.00000">
                  <c:v>8.6778815003374437</c:v>
                </c:pt>
                <c:pt idx="442" formatCode="0.00000">
                  <c:v>6.9319089404850631</c:v>
                </c:pt>
                <c:pt idx="443" formatCode="0.00000">
                  <c:v>7.3246508552021075</c:v>
                </c:pt>
                <c:pt idx="444" formatCode="0.00000">
                  <c:v>7.1627308223113655</c:v>
                </c:pt>
                <c:pt idx="445" formatCode="0.00000">
                  <c:v>6.9883801861510104</c:v>
                </c:pt>
                <c:pt idx="446" formatCode="0.00000">
                  <c:v>6.6460155757578745</c:v>
                </c:pt>
                <c:pt idx="447" formatCode="0.00000">
                  <c:v>6.6692930574110996</c:v>
                </c:pt>
                <c:pt idx="448" formatCode="0.00000">
                  <c:v>6.6065556126953755</c:v>
                </c:pt>
                <c:pt idx="449" formatCode="0.00000">
                  <c:v>6.9023647741742034</c:v>
                </c:pt>
                <c:pt idx="450" formatCode="0.00000">
                  <c:v>6.7603963706893229</c:v>
                </c:pt>
                <c:pt idx="451" formatCode="0.00000">
                  <c:v>6.3499051853715534</c:v>
                </c:pt>
                <c:pt idx="452" formatCode="0.00000">
                  <c:v>6.6852890771844216</c:v>
                </c:pt>
                <c:pt idx="453" formatCode="0.00000">
                  <c:v>7.7696834339836753</c:v>
                </c:pt>
                <c:pt idx="454" formatCode="0.00000">
                  <c:v>8.5964492222617768</c:v>
                </c:pt>
                <c:pt idx="455" formatCode="0.00000">
                  <c:v>9.3796070837778966</c:v>
                </c:pt>
                <c:pt idx="456" formatCode="0.00000">
                  <c:v>8.9127731427622177</c:v>
                </c:pt>
                <c:pt idx="457" formatCode="0.00000">
                  <c:v>8.1030580053979282</c:v>
                </c:pt>
                <c:pt idx="458" formatCode="0.00000">
                  <c:v>7.3108885488696655</c:v>
                </c:pt>
                <c:pt idx="459" formatCode="0.00000">
                  <c:v>6.3429841947795085</c:v>
                </c:pt>
                <c:pt idx="460" formatCode="0.00000">
                  <c:v>5.3889628528607085</c:v>
                </c:pt>
                <c:pt idx="461" formatCode="0.00000">
                  <c:v>6.0043618570130475</c:v>
                </c:pt>
                <c:pt idx="462" formatCode="0.00000">
                  <c:v>6.5960714951169024</c:v>
                </c:pt>
                <c:pt idx="463" formatCode="0.00000">
                  <c:v>6.3191191780201459</c:v>
                </c:pt>
                <c:pt idx="464" formatCode="0.00000">
                  <c:v>6.1058460286442555</c:v>
                </c:pt>
                <c:pt idx="465" formatCode="0.00000">
                  <c:v>5.4889315563898355</c:v>
                </c:pt>
                <c:pt idx="466" formatCode="0.00000">
                  <c:v>5.2761906704876083</c:v>
                </c:pt>
                <c:pt idx="467" formatCode="0.00000">
                  <c:v>4.7102461216032037</c:v>
                </c:pt>
                <c:pt idx="468" formatCode="0.00000">
                  <c:v>5.7373961302104304</c:v>
                </c:pt>
                <c:pt idx="469" formatCode="0.00000">
                  <c:v>7.1095614977856192</c:v>
                </c:pt>
                <c:pt idx="470" formatCode="0.00000">
                  <c:v>8.4125656963415807</c:v>
                </c:pt>
                <c:pt idx="471" formatCode="0.00000">
                  <c:v>8.3507848556234698</c:v>
                </c:pt>
                <c:pt idx="472" formatCode="0.00000">
                  <c:v>7.2358179976746513</c:v>
                </c:pt>
                <c:pt idx="473" formatCode="0.00000">
                  <c:v>6.7280867408806264</c:v>
                </c:pt>
                <c:pt idx="474" formatCode="0.00000">
                  <c:v>6.6047917273778385</c:v>
                </c:pt>
                <c:pt idx="475" formatCode="0.00000">
                  <c:v>7.5591518747240221</c:v>
                </c:pt>
                <c:pt idx="476" formatCode="0.00000">
                  <c:v>7.3086449463298795</c:v>
                </c:pt>
                <c:pt idx="477" formatCode="0.00000">
                  <c:v>6.7962333638422034</c:v>
                </c:pt>
                <c:pt idx="478" formatCode="0.00000">
                  <c:v>5.7531342820487765</c:v>
                </c:pt>
                <c:pt idx="479" formatCode="0.00000">
                  <c:v>5.8287306682208655</c:v>
                </c:pt>
                <c:pt idx="480" formatCode="0.00000">
                  <c:v>5.8913995882296124</c:v>
                </c:pt>
                <c:pt idx="481" formatCode="0.00000">
                  <c:v>5.4607018771303855</c:v>
                </c:pt>
                <c:pt idx="482" formatCode="0.00000">
                  <c:v>4.9845672141648434</c:v>
                </c:pt>
                <c:pt idx="483" formatCode="0.00000">
                  <c:v>4.6908703674130745</c:v>
                </c:pt>
                <c:pt idx="484" formatCode="0.00000">
                  <c:v>4.6123937140670703</c:v>
                </c:pt>
                <c:pt idx="485" formatCode="0.00000">
                  <c:v>4.9459084245610194</c:v>
                </c:pt>
                <c:pt idx="486" formatCode="0.00000">
                  <c:v>5.6224336270493396</c:v>
                </c:pt>
                <c:pt idx="487" formatCode="0.00000">
                  <c:v>7.1896863143002374</c:v>
                </c:pt>
                <c:pt idx="488" formatCode="0.00000">
                  <c:v>7.0964340650618754</c:v>
                </c:pt>
                <c:pt idx="489" formatCode="0.00000">
                  <c:v>4.4814062995647594</c:v>
                </c:pt>
                <c:pt idx="490" formatCode="0.00000">
                  <c:v>4.8958415217858695</c:v>
                </c:pt>
                <c:pt idx="491" formatCode="0.00000">
                  <c:v>3.9315462072667207</c:v>
                </c:pt>
                <c:pt idx="492" formatCode="0.00000">
                  <c:v>3.5067335860125852</c:v>
                </c:pt>
                <c:pt idx="493" formatCode="0.00000">
                  <c:v>3.1458502464930596</c:v>
                </c:pt>
                <c:pt idx="494" formatCode="0.00000">
                  <c:v>3.7140498419522294</c:v>
                </c:pt>
                <c:pt idx="495" formatCode="0.00000">
                  <c:v>3.7134917214717102</c:v>
                </c:pt>
                <c:pt idx="496" formatCode="0.00000">
                  <c:v>4.0472618303710979</c:v>
                </c:pt>
                <c:pt idx="497" formatCode="0.00000">
                  <c:v>4.6069448934153305</c:v>
                </c:pt>
                <c:pt idx="498" formatCode="0.00000">
                  <c:v>4.8203478285950645</c:v>
                </c:pt>
                <c:pt idx="499" formatCode="0.00000">
                  <c:v>4.5398130116064674</c:v>
                </c:pt>
                <c:pt idx="500" formatCode="0.00000">
                  <c:v>3.9966702503661677</c:v>
                </c:pt>
                <c:pt idx="501" formatCode="0.00000">
                  <c:v>3.6294266910307487</c:v>
                </c:pt>
                <c:pt idx="502" formatCode="0.00000">
                  <c:v>3.5915968870167192</c:v>
                </c:pt>
                <c:pt idx="503" formatCode="0.00000">
                  <c:v>3.0220885330084375</c:v>
                </c:pt>
                <c:pt idx="504" formatCode="0.00000">
                  <c:v>2.6188819336054387</c:v>
                </c:pt>
                <c:pt idx="505" formatCode="0.00000">
                  <c:v>3.1407896326523654</c:v>
                </c:pt>
                <c:pt idx="506" formatCode="0.00000">
                  <c:v>5.2896363981179384</c:v>
                </c:pt>
                <c:pt idx="507" formatCode="0.00000">
                  <c:v>4.6917820028342714</c:v>
                </c:pt>
                <c:pt idx="508" formatCode="0.00000">
                  <c:v>4.8830206612717868</c:v>
                </c:pt>
                <c:pt idx="509" formatCode="0.00000">
                  <c:v>4.6862136367546334</c:v>
                </c:pt>
                <c:pt idx="510" formatCode="0.00000">
                  <c:v>3.6061667907061632</c:v>
                </c:pt>
                <c:pt idx="511" formatCode="0.00000">
                  <c:v>4.5462134788949502</c:v>
                </c:pt>
                <c:pt idx="512" formatCode="0.00000">
                  <c:v>3.5381359416365812</c:v>
                </c:pt>
                <c:pt idx="513" formatCode="0.00000">
                  <c:v>3.233903082417418</c:v>
                </c:pt>
                <c:pt idx="514" formatCode="0.00000">
                  <c:v>3.7211011012724629</c:v>
                </c:pt>
                <c:pt idx="515" formatCode="0.00000">
                  <c:v>4.1663266630922289</c:v>
                </c:pt>
                <c:pt idx="516" formatCode="0.00000">
                  <c:v>4.3770679936514929</c:v>
                </c:pt>
                <c:pt idx="517" formatCode="0.00000">
                  <c:v>3.8423231221838337</c:v>
                </c:pt>
              </c:numCache>
            </c:numRef>
          </c:yVal>
          <c:smooth val="0"/>
          <c:extLst>
            <c:ext xmlns:c16="http://schemas.microsoft.com/office/drawing/2014/chart" uri="{C3380CC4-5D6E-409C-BE32-E72D297353CC}">
              <c16:uniqueId val="{00000001-6897-4746-BB59-E4124F43ABE0}"/>
            </c:ext>
          </c:extLst>
        </c:ser>
        <c:ser>
          <c:idx val="2"/>
          <c:order val="2"/>
          <c:tx>
            <c:strRef>
              <c:f>СКК!$G$1</c:f>
              <c:strCache>
                <c:ptCount val="1"/>
                <c:pt idx="0">
                  <c:v>Вар. 2</c:v>
                </c:pt>
              </c:strCache>
            </c:strRef>
          </c:tx>
          <c:spPr>
            <a:ln w="28575" cap="rnd" cmpd="sng" algn="ctr">
              <a:solidFill>
                <a:schemeClr val="accent5"/>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G$2:$G$648</c:f>
              <c:numCache>
                <c:formatCode>General</c:formatCode>
                <c:ptCount val="647"/>
                <c:pt idx="58" formatCode="0.00000">
                  <c:v>5.7205530507658855</c:v>
                </c:pt>
                <c:pt idx="59" formatCode="0.00000">
                  <c:v>6.3808943163234355</c:v>
                </c:pt>
                <c:pt idx="60" formatCode="0.00000">
                  <c:v>6.4474946916693314</c:v>
                </c:pt>
                <c:pt idx="61" formatCode="0.00000">
                  <c:v>5.9557173975097895</c:v>
                </c:pt>
                <c:pt idx="62" formatCode="0.00000">
                  <c:v>5.8517415501097565</c:v>
                </c:pt>
                <c:pt idx="63" formatCode="0.00000">
                  <c:v>6.2044308844971789</c:v>
                </c:pt>
                <c:pt idx="64" formatCode="0.00000">
                  <c:v>7.0821613018590694</c:v>
                </c:pt>
                <c:pt idx="65" formatCode="0.00000">
                  <c:v>8.5016119050819157</c:v>
                </c:pt>
                <c:pt idx="66" formatCode="0.00000">
                  <c:v>9.2466718159814487</c:v>
                </c:pt>
                <c:pt idx="67" formatCode="0.00000">
                  <c:v>10.574244588974</c:v>
                </c:pt>
                <c:pt idx="68" formatCode="0.00000">
                  <c:v>9.8028680779984008</c:v>
                </c:pt>
                <c:pt idx="69" formatCode="0.00000">
                  <c:v>10.040102873946052</c:v>
                </c:pt>
                <c:pt idx="70" formatCode="0.00000">
                  <c:v>9.9711966673307124</c:v>
                </c:pt>
                <c:pt idx="71" formatCode="0.00000">
                  <c:v>9.9784230179132205</c:v>
                </c:pt>
                <c:pt idx="72" formatCode="0.00000">
                  <c:v>8.2052597747315819</c:v>
                </c:pt>
                <c:pt idx="73" formatCode="0.00000">
                  <c:v>6.570253575908743</c:v>
                </c:pt>
                <c:pt idx="74" formatCode="0.00000">
                  <c:v>6.2541484134636134</c:v>
                </c:pt>
                <c:pt idx="75" formatCode="0.00000">
                  <c:v>5.4348918412912886</c:v>
                </c:pt>
                <c:pt idx="76" formatCode="0.00000">
                  <c:v>5.771536665850042</c:v>
                </c:pt>
                <c:pt idx="77" formatCode="0.00000">
                  <c:v>6.0505626928729024</c:v>
                </c:pt>
                <c:pt idx="78" formatCode="0.00000">
                  <c:v>7.1945955358328755</c:v>
                </c:pt>
                <c:pt idx="79" formatCode="0.00000">
                  <c:v>5.9599380054894171</c:v>
                </c:pt>
                <c:pt idx="80" formatCode="0.00000">
                  <c:v>5.5237196838059095</c:v>
                </c:pt>
                <c:pt idx="81" formatCode="0.00000">
                  <c:v>6.1692381070160085</c:v>
                </c:pt>
                <c:pt idx="82" formatCode="0.00000">
                  <c:v>6.3403268030415729</c:v>
                </c:pt>
                <c:pt idx="83" formatCode="0.00000">
                  <c:v>6.713795370061475</c:v>
                </c:pt>
                <c:pt idx="84" formatCode="0.00000">
                  <c:v>6.4073695081316524</c:v>
                </c:pt>
                <c:pt idx="85" formatCode="0.00000">
                  <c:v>5.9756061209397124</c:v>
                </c:pt>
                <c:pt idx="86" formatCode="0.00000">
                  <c:v>6.8520586041157765</c:v>
                </c:pt>
                <c:pt idx="87" formatCode="0.00000">
                  <c:v>7.3735664659429414</c:v>
                </c:pt>
                <c:pt idx="88" formatCode="0.00000">
                  <c:v>8.7971609102378459</c:v>
                </c:pt>
                <c:pt idx="89" formatCode="0.00000">
                  <c:v>7.5680769235671059</c:v>
                </c:pt>
                <c:pt idx="90" formatCode="0.00000">
                  <c:v>6.6982634984054004</c:v>
                </c:pt>
                <c:pt idx="91" formatCode="0.00000">
                  <c:v>6.3868413947246738</c:v>
                </c:pt>
                <c:pt idx="92" formatCode="0.00000">
                  <c:v>5.6513037944814606</c:v>
                </c:pt>
                <c:pt idx="93" formatCode="0.00000">
                  <c:v>5.6463570786606416</c:v>
                </c:pt>
                <c:pt idx="94" formatCode="0.00000">
                  <c:v>5.6987127076093955</c:v>
                </c:pt>
                <c:pt idx="95" formatCode="0.00000">
                  <c:v>4.9306713309646817</c:v>
                </c:pt>
                <c:pt idx="96" formatCode="0.00000">
                  <c:v>4.6153299756945314</c:v>
                </c:pt>
                <c:pt idx="97" formatCode="0.00000">
                  <c:v>6.0031341554290965</c:v>
                </c:pt>
                <c:pt idx="98" formatCode="0.00000">
                  <c:v>6.4521789794925946</c:v>
                </c:pt>
                <c:pt idx="99" formatCode="0.00000">
                  <c:v>5.203498562631057</c:v>
                </c:pt>
                <c:pt idx="100" formatCode="0.00000">
                  <c:v>5.1667991005219704</c:v>
                </c:pt>
                <c:pt idx="101" formatCode="0.00000">
                  <c:v>5.5029721515489065</c:v>
                </c:pt>
                <c:pt idx="102" formatCode="0.00000">
                  <c:v>5.0624981954922124</c:v>
                </c:pt>
                <c:pt idx="103" formatCode="0.00000">
                  <c:v>4.5318760677152445</c:v>
                </c:pt>
                <c:pt idx="104" formatCode="0.00000">
                  <c:v>5.0847197547253344</c:v>
                </c:pt>
                <c:pt idx="105" formatCode="0.00000">
                  <c:v>5.000982409322889</c:v>
                </c:pt>
                <c:pt idx="106" formatCode="0.00000">
                  <c:v>4.6627376798918698</c:v>
                </c:pt>
                <c:pt idx="107" formatCode="0.00000">
                  <c:v>4.5185322617770645</c:v>
                </c:pt>
                <c:pt idx="108" formatCode="0.00000">
                  <c:v>4.9648359169188501</c:v>
                </c:pt>
                <c:pt idx="109" formatCode="0.00000">
                  <c:v>7.1079675167298673</c:v>
                </c:pt>
                <c:pt idx="110" formatCode="0.00000">
                  <c:v>6.1351203712808795</c:v>
                </c:pt>
                <c:pt idx="111" formatCode="0.00000">
                  <c:v>5.5192538688401482</c:v>
                </c:pt>
                <c:pt idx="112" formatCode="0.00000">
                  <c:v>5.0527170669476655</c:v>
                </c:pt>
                <c:pt idx="113" formatCode="0.00000">
                  <c:v>4.5277276306978855</c:v>
                </c:pt>
                <c:pt idx="114" formatCode="0.00000">
                  <c:v>5.0556202109850652</c:v>
                </c:pt>
                <c:pt idx="115" formatCode="0.00000">
                  <c:v>6.1329555454821785</c:v>
                </c:pt>
                <c:pt idx="116" formatCode="0.00000">
                  <c:v>6.5687217472901915</c:v>
                </c:pt>
                <c:pt idx="117" formatCode="0.00000">
                  <c:v>5.3663604467221484</c:v>
                </c:pt>
                <c:pt idx="118" formatCode="0.00000">
                  <c:v>4.9408515331142722</c:v>
                </c:pt>
                <c:pt idx="119" formatCode="0.00000">
                  <c:v>4.9420336875635824</c:v>
                </c:pt>
                <c:pt idx="120" formatCode="0.00000">
                  <c:v>5.2912779109713934</c:v>
                </c:pt>
                <c:pt idx="121" formatCode="0.00000">
                  <c:v>5.4004959098890186</c:v>
                </c:pt>
                <c:pt idx="122" formatCode="0.00000">
                  <c:v>4.9445951759904556</c:v>
                </c:pt>
                <c:pt idx="123" formatCode="0.00000">
                  <c:v>4.7955834164728763</c:v>
                </c:pt>
                <c:pt idx="124" formatCode="0.00000">
                  <c:v>6.280320331406922</c:v>
                </c:pt>
                <c:pt idx="125" formatCode="0.00000">
                  <c:v>10.027374809138593</c:v>
                </c:pt>
                <c:pt idx="126" formatCode="0.00000">
                  <c:v>10.340752718458026</c:v>
                </c:pt>
                <c:pt idx="127" formatCode="0.00000">
                  <c:v>12.538672325882448</c:v>
                </c:pt>
                <c:pt idx="128" formatCode="0.00000">
                  <c:v>11.981135405286276</c:v>
                </c:pt>
                <c:pt idx="129" formatCode="0.00000">
                  <c:v>11.172475963061553</c:v>
                </c:pt>
                <c:pt idx="130" formatCode="0.00000">
                  <c:v>10.477773333746926</c:v>
                </c:pt>
                <c:pt idx="131" formatCode="0.00000">
                  <c:v>9.15783037341855</c:v>
                </c:pt>
                <c:pt idx="132" formatCode="0.00000">
                  <c:v>7.7836732435787912</c:v>
                </c:pt>
                <c:pt idx="133" formatCode="0.00000">
                  <c:v>7.2862896830619448</c:v>
                </c:pt>
                <c:pt idx="134" formatCode="0.00000">
                  <c:v>9.5373281678527544</c:v>
                </c:pt>
                <c:pt idx="135" formatCode="0.00000">
                  <c:v>8.3638401992621727</c:v>
                </c:pt>
                <c:pt idx="136" formatCode="0.00000">
                  <c:v>8.4583374406149456</c:v>
                </c:pt>
                <c:pt idx="137" formatCode="0.00000">
                  <c:v>8.4057224361977525</c:v>
                </c:pt>
                <c:pt idx="138" formatCode="0.00000">
                  <c:v>7.5639600315492359</c:v>
                </c:pt>
                <c:pt idx="139" formatCode="0.00000">
                  <c:v>7.3945932254400875</c:v>
                </c:pt>
                <c:pt idx="140" formatCode="0.00000">
                  <c:v>9.529876765293098</c:v>
                </c:pt>
                <c:pt idx="141" formatCode="0.00000">
                  <c:v>10.815215211346176</c:v>
                </c:pt>
                <c:pt idx="142" formatCode="0.00000">
                  <c:v>12.65029358293938</c:v>
                </c:pt>
                <c:pt idx="143" formatCode="0.00000">
                  <c:v>10.549097208404676</c:v>
                </c:pt>
                <c:pt idx="144" formatCode="0.00000">
                  <c:v>11.886557780843887</c:v>
                </c:pt>
                <c:pt idx="145" formatCode="0.00000">
                  <c:v>12.017204927151798</c:v>
                </c:pt>
                <c:pt idx="146" formatCode="0.00000">
                  <c:v>12.080820936771497</c:v>
                </c:pt>
                <c:pt idx="147" formatCode="0.00000">
                  <c:v>10.869467250187556</c:v>
                </c:pt>
                <c:pt idx="148" formatCode="0.00000">
                  <c:v>10.510162165928515</c:v>
                </c:pt>
                <c:pt idx="149" formatCode="0.00000">
                  <c:v>9.3259765716768257</c:v>
                </c:pt>
                <c:pt idx="150" formatCode="0.00000">
                  <c:v>8.2393997377401149</c:v>
                </c:pt>
                <c:pt idx="151" formatCode="0.00000">
                  <c:v>8.0805369657855568</c:v>
                </c:pt>
                <c:pt idx="152" formatCode="0.00000">
                  <c:v>9.4731242851947197</c:v>
                </c:pt>
                <c:pt idx="153" formatCode="0.00000">
                  <c:v>11.244079289825548</c:v>
                </c:pt>
                <c:pt idx="154" formatCode="0.00000">
                  <c:v>9.7376377092809072</c:v>
                </c:pt>
                <c:pt idx="155" formatCode="0.00000">
                  <c:v>8.9013464281476367</c:v>
                </c:pt>
                <c:pt idx="156" formatCode="0.00000">
                  <c:v>9.0693297839896125</c:v>
                </c:pt>
                <c:pt idx="157" formatCode="0.00000">
                  <c:v>7.7417948818732034</c:v>
                </c:pt>
                <c:pt idx="158" formatCode="0.00000">
                  <c:v>7.4529168526742255</c:v>
                </c:pt>
                <c:pt idx="159" formatCode="0.00000">
                  <c:v>8.5678226037756016</c:v>
                </c:pt>
                <c:pt idx="160" formatCode="0.00000">
                  <c:v>12.36088538113405</c:v>
                </c:pt>
                <c:pt idx="161" formatCode="0.00000">
                  <c:v>13.147052602810318</c:v>
                </c:pt>
                <c:pt idx="162" formatCode="0.00000">
                  <c:v>12.575889546231776</c:v>
                </c:pt>
                <c:pt idx="163" formatCode="0.00000">
                  <c:v>12.836981406185327</c:v>
                </c:pt>
                <c:pt idx="164" formatCode="0.00000">
                  <c:v>12.878358254268139</c:v>
                </c:pt>
                <c:pt idx="165" formatCode="0.00000">
                  <c:v>12.899060867741326</c:v>
                </c:pt>
                <c:pt idx="166" formatCode="0.00000">
                  <c:v>13.406040213716174</c:v>
                </c:pt>
                <c:pt idx="167" formatCode="0.00000">
                  <c:v>13.44761553731527</c:v>
                </c:pt>
                <c:pt idx="168" formatCode="0.00000">
                  <c:v>12.297741757196468</c:v>
                </c:pt>
                <c:pt idx="169" formatCode="0.00000">
                  <c:v>10.407795189998835</c:v>
                </c:pt>
                <c:pt idx="170" formatCode="0.00000">
                  <c:v>8.1158506061035336</c:v>
                </c:pt>
                <c:pt idx="171" formatCode="0.00000">
                  <c:v>10.997161389700251</c:v>
                </c:pt>
                <c:pt idx="172" formatCode="0.00000">
                  <c:v>8.9512062688990248</c:v>
                </c:pt>
                <c:pt idx="173" formatCode="0.00000">
                  <c:v>8.4124489544750567</c:v>
                </c:pt>
                <c:pt idx="174" formatCode="0.00000">
                  <c:v>8.5278300471085675</c:v>
                </c:pt>
                <c:pt idx="175" formatCode="0.00000">
                  <c:v>7.7433390316295121</c:v>
                </c:pt>
                <c:pt idx="176" formatCode="0.00000">
                  <c:v>7.5055640887166613</c:v>
                </c:pt>
                <c:pt idx="177" formatCode="0.00000">
                  <c:v>8.064646461727822</c:v>
                </c:pt>
                <c:pt idx="178" formatCode="0.00000">
                  <c:v>7.5746201652263894</c:v>
                </c:pt>
                <c:pt idx="179" formatCode="0.00000">
                  <c:v>6.2537922178974075</c:v>
                </c:pt>
                <c:pt idx="180" formatCode="0.00000">
                  <c:v>7.3147426080601505</c:v>
                </c:pt>
                <c:pt idx="181" formatCode="0.00000">
                  <c:v>9.4985644395241291</c:v>
                </c:pt>
                <c:pt idx="182" formatCode="0.00000">
                  <c:v>12.160516717062126</c:v>
                </c:pt>
                <c:pt idx="183" formatCode="0.00000">
                  <c:v>11.014707964368419</c:v>
                </c:pt>
                <c:pt idx="184" formatCode="0.00000">
                  <c:v>12.319119008835726</c:v>
                </c:pt>
                <c:pt idx="185" formatCode="0.00000">
                  <c:v>12.010203706564681</c:v>
                </c:pt>
                <c:pt idx="186" formatCode="0.00000">
                  <c:v>10.792288912476513</c:v>
                </c:pt>
                <c:pt idx="187" formatCode="0.00000">
                  <c:v>10.7727020584508</c:v>
                </c:pt>
                <c:pt idx="188" formatCode="0.00000">
                  <c:v>9.7652834251605487</c:v>
                </c:pt>
                <c:pt idx="189" formatCode="0.00000">
                  <c:v>9.1460468238102468</c:v>
                </c:pt>
                <c:pt idx="190" formatCode="0.00000">
                  <c:v>7.3232940958774897</c:v>
                </c:pt>
                <c:pt idx="191" formatCode="0.00000">
                  <c:v>7.2284711021559218</c:v>
                </c:pt>
                <c:pt idx="192" formatCode="0.00000">
                  <c:v>7.2169612371724696</c:v>
                </c:pt>
                <c:pt idx="193" formatCode="0.00000">
                  <c:v>7.7709558021596985</c:v>
                </c:pt>
                <c:pt idx="194" formatCode="0.00000">
                  <c:v>8.038210165610062</c:v>
                </c:pt>
                <c:pt idx="195" formatCode="0.00000">
                  <c:v>8.2391759878853019</c:v>
                </c:pt>
                <c:pt idx="196" formatCode="0.00000">
                  <c:v>8.619729852694153</c:v>
                </c:pt>
                <c:pt idx="197" formatCode="0.00000">
                  <c:v>7.4051859641513795</c:v>
                </c:pt>
                <c:pt idx="198" formatCode="0.00000">
                  <c:v>7.0497528568265375</c:v>
                </c:pt>
                <c:pt idx="199" formatCode="0.00000">
                  <c:v>7.0509370646618885</c:v>
                </c:pt>
                <c:pt idx="200" formatCode="0.00000">
                  <c:v>6.0447866671726445</c:v>
                </c:pt>
                <c:pt idx="201" formatCode="0.00000">
                  <c:v>7.1997088290064655</c:v>
                </c:pt>
                <c:pt idx="202" formatCode="0.00000">
                  <c:v>8.9641368301378268</c:v>
                </c:pt>
                <c:pt idx="203" formatCode="0.00000">
                  <c:v>11.379024813126106</c:v>
                </c:pt>
                <c:pt idx="204" formatCode="0.00000">
                  <c:v>10.318927628980081</c:v>
                </c:pt>
                <c:pt idx="205" formatCode="0.00000">
                  <c:v>9.1517381721678408</c:v>
                </c:pt>
                <c:pt idx="206" formatCode="0.00000">
                  <c:v>10.820366861143714</c:v>
                </c:pt>
                <c:pt idx="207" formatCode="0.00000">
                  <c:v>12.080911774800818</c:v>
                </c:pt>
                <c:pt idx="208" formatCode="0.00000">
                  <c:v>11.806461488973849</c:v>
                </c:pt>
                <c:pt idx="209" formatCode="0.00000">
                  <c:v>11.670710381549657</c:v>
                </c:pt>
                <c:pt idx="210" formatCode="0.00000">
                  <c:v>11.205081137629184</c:v>
                </c:pt>
                <c:pt idx="211" formatCode="0.00000">
                  <c:v>10.165678042700801</c:v>
                </c:pt>
                <c:pt idx="212" formatCode="0.00000">
                  <c:v>8.7287816374248699</c:v>
                </c:pt>
                <c:pt idx="213" formatCode="0.00000">
                  <c:v>7.8921918856452375</c:v>
                </c:pt>
                <c:pt idx="214" formatCode="0.00000">
                  <c:v>8.618105576083849</c:v>
                </c:pt>
                <c:pt idx="215" formatCode="0.00000">
                  <c:v>7.8932619262182442</c:v>
                </c:pt>
                <c:pt idx="216" formatCode="0.00000">
                  <c:v>9.6674813422648729</c:v>
                </c:pt>
                <c:pt idx="217" formatCode="0.00000">
                  <c:v>8.2551765040954042</c:v>
                </c:pt>
                <c:pt idx="218" formatCode="0.00000">
                  <c:v>9.3091567961478248</c:v>
                </c:pt>
                <c:pt idx="219" formatCode="0.00000">
                  <c:v>8.6657276083696768</c:v>
                </c:pt>
                <c:pt idx="220" formatCode="0.00000">
                  <c:v>7.9390187521381934</c:v>
                </c:pt>
                <c:pt idx="221" formatCode="0.00000">
                  <c:v>7.8767235307877419</c:v>
                </c:pt>
                <c:pt idx="222" formatCode="0.00000">
                  <c:v>7.9273213564785046</c:v>
                </c:pt>
                <c:pt idx="223" formatCode="0.00000">
                  <c:v>6.5725697707521524</c:v>
                </c:pt>
                <c:pt idx="224" formatCode="0.00000">
                  <c:v>7.0105397519289046</c:v>
                </c:pt>
                <c:pt idx="225" formatCode="0.00000">
                  <c:v>8.2336286173213349</c:v>
                </c:pt>
                <c:pt idx="226" formatCode="0.00000">
                  <c:v>9.4850609056164608</c:v>
                </c:pt>
                <c:pt idx="227" formatCode="0.00000">
                  <c:v>7.4224999133632794</c:v>
                </c:pt>
                <c:pt idx="228" formatCode="0.00000">
                  <c:v>8.7805635043302637</c:v>
                </c:pt>
                <c:pt idx="229" formatCode="0.00000">
                  <c:v>8.5785922971776767</c:v>
                </c:pt>
                <c:pt idx="230" formatCode="0.00000">
                  <c:v>8.7866081586217994</c:v>
                </c:pt>
                <c:pt idx="231" formatCode="0.00000">
                  <c:v>6.3166444890714324</c:v>
                </c:pt>
                <c:pt idx="232" formatCode="0.00000">
                  <c:v>5.5605426525798354</c:v>
                </c:pt>
                <c:pt idx="233" formatCode="0.00000">
                  <c:v>6.9473649681795617</c:v>
                </c:pt>
                <c:pt idx="234" formatCode="0.00000">
                  <c:v>7.2155429836965483</c:v>
                </c:pt>
                <c:pt idx="235" formatCode="0.00000">
                  <c:v>6.4297506439759609</c:v>
                </c:pt>
                <c:pt idx="236" formatCode="0.00000">
                  <c:v>6.5843062973756075</c:v>
                </c:pt>
                <c:pt idx="237" formatCode="0.00000">
                  <c:v>6.4860569976723434</c:v>
                </c:pt>
                <c:pt idx="238" formatCode="0.00000">
                  <c:v>6.6264272581076655</c:v>
                </c:pt>
                <c:pt idx="239" formatCode="0.00000">
                  <c:v>6.0436876844259126</c:v>
                </c:pt>
                <c:pt idx="240" formatCode="0.00000">
                  <c:v>6.6735990467520425</c:v>
                </c:pt>
                <c:pt idx="241" formatCode="0.00000">
                  <c:v>7.5618392911640999</c:v>
                </c:pt>
                <c:pt idx="242" formatCode="0.00000">
                  <c:v>7.6945913203298355</c:v>
                </c:pt>
                <c:pt idx="243" formatCode="0.00000">
                  <c:v>7.5125874866908378</c:v>
                </c:pt>
                <c:pt idx="244" formatCode="0.00000">
                  <c:v>8.614303012938743</c:v>
                </c:pt>
                <c:pt idx="245" formatCode="0.00000">
                  <c:v>7.8184702348336073</c:v>
                </c:pt>
                <c:pt idx="246" formatCode="0.00000">
                  <c:v>8.4152054420067852</c:v>
                </c:pt>
                <c:pt idx="247" formatCode="0.00000">
                  <c:v>7.8523181665242046</c:v>
                </c:pt>
                <c:pt idx="248" formatCode="0.00000">
                  <c:v>7.5452815998739036</c:v>
                </c:pt>
                <c:pt idx="249" formatCode="0.00000">
                  <c:v>6.0531707192846724</c:v>
                </c:pt>
                <c:pt idx="250" formatCode="0.00000">
                  <c:v>6.0714320247480824</c:v>
                </c:pt>
                <c:pt idx="251" formatCode="0.00000">
                  <c:v>6.4986408956319348</c:v>
                </c:pt>
                <c:pt idx="252" formatCode="0.00000">
                  <c:v>6.5524279587983845</c:v>
                </c:pt>
                <c:pt idx="253" formatCode="0.00000">
                  <c:v>5.8586757343574298</c:v>
                </c:pt>
                <c:pt idx="254" formatCode="0.00000">
                  <c:v>5.7206596665491976</c:v>
                </c:pt>
                <c:pt idx="255" formatCode="0.00000">
                  <c:v>6.0611714933040934</c:v>
                </c:pt>
                <c:pt idx="256" formatCode="0.00000">
                  <c:v>6.0758312893801421</c:v>
                </c:pt>
                <c:pt idx="257" formatCode="0.00000">
                  <c:v>6.6836661205890104</c:v>
                </c:pt>
                <c:pt idx="258" formatCode="0.00000">
                  <c:v>6.3574487325933022</c:v>
                </c:pt>
                <c:pt idx="259" formatCode="0.00000">
                  <c:v>6.6441051091663255</c:v>
                </c:pt>
                <c:pt idx="260" formatCode="0.00000">
                  <c:v>9.4232774089007485</c:v>
                </c:pt>
                <c:pt idx="261" formatCode="0.00000">
                  <c:v>10.93957551600457</c:v>
                </c:pt>
                <c:pt idx="262" formatCode="0.00000">
                  <c:v>11.98863478424742</c:v>
                </c:pt>
                <c:pt idx="263" formatCode="0.00000">
                  <c:v>11.4634014765145</c:v>
                </c:pt>
                <c:pt idx="264" formatCode="0.00000">
                  <c:v>10.973307058003176</c:v>
                </c:pt>
                <c:pt idx="265" formatCode="0.00000">
                  <c:v>11.679913629075346</c:v>
                </c:pt>
                <c:pt idx="266" formatCode="0.00000">
                  <c:v>9.2986134084522689</c:v>
                </c:pt>
                <c:pt idx="267" formatCode="0.00000">
                  <c:v>8.3604637758173208</c:v>
                </c:pt>
                <c:pt idx="268" formatCode="0.00000">
                  <c:v>7.8977063527751055</c:v>
                </c:pt>
                <c:pt idx="269" formatCode="0.00000">
                  <c:v>7.9884214477618833</c:v>
                </c:pt>
                <c:pt idx="270" formatCode="0.00000">
                  <c:v>7.8128422153924628</c:v>
                </c:pt>
                <c:pt idx="271" formatCode="0.00000">
                  <c:v>8.4156396975487411</c:v>
                </c:pt>
                <c:pt idx="272" formatCode="0.00000">
                  <c:v>8.0642685329968486</c:v>
                </c:pt>
                <c:pt idx="273" formatCode="0.00000">
                  <c:v>6.7918042104904668</c:v>
                </c:pt>
                <c:pt idx="274" formatCode="0.00000">
                  <c:v>6.2241333483900645</c:v>
                </c:pt>
                <c:pt idx="275" formatCode="0.00000">
                  <c:v>6.0060641408235904</c:v>
                </c:pt>
                <c:pt idx="276" formatCode="0.00000">
                  <c:v>6.5169975456774685</c:v>
                </c:pt>
                <c:pt idx="277" formatCode="0.00000">
                  <c:v>5.8967929353492199</c:v>
                </c:pt>
                <c:pt idx="278" formatCode="0.00000">
                  <c:v>5.8556223729159047</c:v>
                </c:pt>
                <c:pt idx="279" formatCode="0.00000">
                  <c:v>7.5071766994978955</c:v>
                </c:pt>
                <c:pt idx="280" formatCode="0.00000">
                  <c:v>8.6950723924512854</c:v>
                </c:pt>
                <c:pt idx="281" formatCode="0.00000">
                  <c:v>9.7765475211900892</c:v>
                </c:pt>
                <c:pt idx="282" formatCode="0.00000">
                  <c:v>9.6048581789097689</c:v>
                </c:pt>
                <c:pt idx="283" formatCode="0.00000">
                  <c:v>9.5301308439839527</c:v>
                </c:pt>
                <c:pt idx="284" formatCode="0.00000">
                  <c:v>9.2753746233467709</c:v>
                </c:pt>
                <c:pt idx="285" formatCode="0.00000">
                  <c:v>9.5468309548636547</c:v>
                </c:pt>
                <c:pt idx="286" formatCode="0.00000">
                  <c:v>9.2771656015217019</c:v>
                </c:pt>
                <c:pt idx="287" formatCode="0.00000">
                  <c:v>8.2163875305221801</c:v>
                </c:pt>
                <c:pt idx="288" formatCode="0.00000">
                  <c:v>7.9584411033462494</c:v>
                </c:pt>
                <c:pt idx="289" formatCode="0.00000">
                  <c:v>7.7634341766423756</c:v>
                </c:pt>
                <c:pt idx="290" formatCode="0.00000">
                  <c:v>7.9398260680227883</c:v>
                </c:pt>
                <c:pt idx="291" formatCode="0.00000">
                  <c:v>9.1581140134150996</c:v>
                </c:pt>
                <c:pt idx="292" formatCode="0.00000">
                  <c:v>8.2414251728658439</c:v>
                </c:pt>
                <c:pt idx="293" formatCode="0.00000">
                  <c:v>7.8501221739525624</c:v>
                </c:pt>
                <c:pt idx="294" formatCode="0.00000">
                  <c:v>8.6830355719338517</c:v>
                </c:pt>
                <c:pt idx="295" formatCode="0.00000">
                  <c:v>7.8372694226279034</c:v>
                </c:pt>
                <c:pt idx="296" formatCode="0.00000">
                  <c:v>6.9760563175970951</c:v>
                </c:pt>
                <c:pt idx="297" formatCode="0.00000">
                  <c:v>7.4616435429200934</c:v>
                </c:pt>
                <c:pt idx="298" formatCode="0.00000">
                  <c:v>8.0324244521293267</c:v>
                </c:pt>
                <c:pt idx="299" formatCode="0.00000">
                  <c:v>10.338066289249356</c:v>
                </c:pt>
                <c:pt idx="300" formatCode="0.00000">
                  <c:v>11.00116081109814</c:v>
                </c:pt>
                <c:pt idx="301" formatCode="0.00000">
                  <c:v>11.070209288100585</c:v>
                </c:pt>
                <c:pt idx="302" formatCode="0.00000">
                  <c:v>11.152690336084031</c:v>
                </c:pt>
                <c:pt idx="303" formatCode="0.00000">
                  <c:v>10.306297205180726</c:v>
                </c:pt>
                <c:pt idx="304" formatCode="0.00000">
                  <c:v>10.60455573948737</c:v>
                </c:pt>
                <c:pt idx="305" formatCode="0.00000">
                  <c:v>10.961922239572926</c:v>
                </c:pt>
                <c:pt idx="306" formatCode="0.00000">
                  <c:v>10.242028492849395</c:v>
                </c:pt>
                <c:pt idx="307" formatCode="0.00000">
                  <c:v>8.3462043547406548</c:v>
                </c:pt>
                <c:pt idx="308" formatCode="0.00000">
                  <c:v>8.8786793578271048</c:v>
                </c:pt>
                <c:pt idx="309" formatCode="0.00000">
                  <c:v>8.5333154081103419</c:v>
                </c:pt>
                <c:pt idx="310" formatCode="0.00000">
                  <c:v>8.7602133747888082</c:v>
                </c:pt>
                <c:pt idx="311" formatCode="0.00000">
                  <c:v>9.0679068973651766</c:v>
                </c:pt>
                <c:pt idx="312" formatCode="0.00000">
                  <c:v>7.6393112516400485</c:v>
                </c:pt>
                <c:pt idx="313" formatCode="0.00000">
                  <c:v>7.9365785392645174</c:v>
                </c:pt>
                <c:pt idx="314" formatCode="0.00000">
                  <c:v>6.3606126142524664</c:v>
                </c:pt>
                <c:pt idx="315" formatCode="0.00000">
                  <c:v>11.818016968259473</c:v>
                </c:pt>
                <c:pt idx="316" formatCode="0.00000">
                  <c:v>11.464587558355536</c:v>
                </c:pt>
                <c:pt idx="317" formatCode="0.00000">
                  <c:v>10.654257814481976</c:v>
                </c:pt>
                <c:pt idx="318" formatCode="0.00000">
                  <c:v>10.380084227788414</c:v>
                </c:pt>
                <c:pt idx="319" formatCode="0.00000">
                  <c:v>8.9238061513930358</c:v>
                </c:pt>
                <c:pt idx="320" formatCode="0.00000">
                  <c:v>7.4229745620440655</c:v>
                </c:pt>
                <c:pt idx="321" formatCode="0.00000">
                  <c:v>6.9200301124542793</c:v>
                </c:pt>
                <c:pt idx="322" formatCode="0.00000">
                  <c:v>6.6447113799198645</c:v>
                </c:pt>
                <c:pt idx="323" formatCode="0.00000">
                  <c:v>7.4243533510835</c:v>
                </c:pt>
                <c:pt idx="324" formatCode="0.00000">
                  <c:v>7.4821996620411531</c:v>
                </c:pt>
                <c:pt idx="325" formatCode="0.00000">
                  <c:v>7.4513455514836924</c:v>
                </c:pt>
                <c:pt idx="326" formatCode="0.00000">
                  <c:v>6.7215976429780815</c:v>
                </c:pt>
                <c:pt idx="327" formatCode="0.00000">
                  <c:v>6.9357695074389483</c:v>
                </c:pt>
                <c:pt idx="328" formatCode="0.00000">
                  <c:v>7.1335179395361745</c:v>
                </c:pt>
                <c:pt idx="329" formatCode="0.00000">
                  <c:v>7.0823122835617314</c:v>
                </c:pt>
                <c:pt idx="330" formatCode="0.00000">
                  <c:v>7.2085876597725465</c:v>
                </c:pt>
                <c:pt idx="331" formatCode="0.00000">
                  <c:v>7.4920046633145905</c:v>
                </c:pt>
                <c:pt idx="332" formatCode="0.00000">
                  <c:v>7.4230617502408434</c:v>
                </c:pt>
                <c:pt idx="333" formatCode="0.00000">
                  <c:v>6.5945930036383018</c:v>
                </c:pt>
                <c:pt idx="334" formatCode="0.00000">
                  <c:v>7.0547094333008484</c:v>
                </c:pt>
                <c:pt idx="335" formatCode="0.00000">
                  <c:v>8.9493480540352994</c:v>
                </c:pt>
                <c:pt idx="336" formatCode="0.00000">
                  <c:v>10.98779487673152</c:v>
                </c:pt>
                <c:pt idx="337" formatCode="0.00000">
                  <c:v>9.826091870995624</c:v>
                </c:pt>
                <c:pt idx="338" formatCode="0.00000">
                  <c:v>9.2006803833328199</c:v>
                </c:pt>
                <c:pt idx="339" formatCode="0.00000">
                  <c:v>10.318716487133548</c:v>
                </c:pt>
                <c:pt idx="340" formatCode="0.00000">
                  <c:v>9.3029901134965023</c:v>
                </c:pt>
                <c:pt idx="341" formatCode="0.00000">
                  <c:v>9.1155993552190768</c:v>
                </c:pt>
                <c:pt idx="342" formatCode="0.00000">
                  <c:v>8.3948294594689568</c:v>
                </c:pt>
                <c:pt idx="343" formatCode="0.00000">
                  <c:v>7.6637600662383845</c:v>
                </c:pt>
                <c:pt idx="344" formatCode="0.00000">
                  <c:v>8.4475169561274548</c:v>
                </c:pt>
                <c:pt idx="345" formatCode="0.00000">
                  <c:v>8.3669217052164182</c:v>
                </c:pt>
                <c:pt idx="346" formatCode="0.00000">
                  <c:v>7.2142826841104579</c:v>
                </c:pt>
                <c:pt idx="347" formatCode="0.00000">
                  <c:v>7.4433652634660294</c:v>
                </c:pt>
                <c:pt idx="348" formatCode="0.00000">
                  <c:v>7.3395075067035558</c:v>
                </c:pt>
                <c:pt idx="349" formatCode="0.00000">
                  <c:v>7.273208286575791</c:v>
                </c:pt>
                <c:pt idx="350" formatCode="0.00000">
                  <c:v>6.9004828341356337</c:v>
                </c:pt>
                <c:pt idx="351" formatCode="0.00000">
                  <c:v>6.9188197929150794</c:v>
                </c:pt>
                <c:pt idx="352" formatCode="0.00000">
                  <c:v>7.4868280775076794</c:v>
                </c:pt>
                <c:pt idx="353" formatCode="0.00000">
                  <c:v>7.0779164936680488</c:v>
                </c:pt>
                <c:pt idx="354" formatCode="0.00000">
                  <c:v>5.9489151048100233</c:v>
                </c:pt>
                <c:pt idx="355" formatCode="0.00000">
                  <c:v>6.5848737831541921</c:v>
                </c:pt>
                <c:pt idx="356" formatCode="0.00000">
                  <c:v>7.7605589399608368</c:v>
                </c:pt>
                <c:pt idx="357" formatCode="0.00000">
                  <c:v>8.4479083233169909</c:v>
                </c:pt>
                <c:pt idx="358" formatCode="0.00000">
                  <c:v>7.8189179689916717</c:v>
                </c:pt>
                <c:pt idx="359" formatCode="0.00000">
                  <c:v>8.1342321159036306</c:v>
                </c:pt>
                <c:pt idx="360" formatCode="0.00000">
                  <c:v>7.7074362929006393</c:v>
                </c:pt>
                <c:pt idx="361" formatCode="0.00000">
                  <c:v>7.2273683268176425</c:v>
                </c:pt>
                <c:pt idx="362" formatCode="0.00000">
                  <c:v>7.0433977221127524</c:v>
                </c:pt>
                <c:pt idx="363" formatCode="0.00000">
                  <c:v>8.0801973546307853</c:v>
                </c:pt>
                <c:pt idx="364" formatCode="0.00000">
                  <c:v>8.0809954685031684</c:v>
                </c:pt>
                <c:pt idx="365" formatCode="0.00000">
                  <c:v>8.2236986063134179</c:v>
                </c:pt>
                <c:pt idx="366" formatCode="0.00000">
                  <c:v>7.6342753164958745</c:v>
                </c:pt>
                <c:pt idx="367" formatCode="0.00000">
                  <c:v>7.2172433428147071</c:v>
                </c:pt>
                <c:pt idx="368" formatCode="0.00000">
                  <c:v>6.8406301034109891</c:v>
                </c:pt>
                <c:pt idx="369" formatCode="0.00000">
                  <c:v>8.1605867915718857</c:v>
                </c:pt>
                <c:pt idx="370" formatCode="0.00000">
                  <c:v>8.5536725689078548</c:v>
                </c:pt>
                <c:pt idx="371" formatCode="0.00000">
                  <c:v>7.8416857007501823</c:v>
                </c:pt>
                <c:pt idx="372" formatCode="0.00000">
                  <c:v>7.0891215823282314</c:v>
                </c:pt>
                <c:pt idx="373" formatCode="0.00000">
                  <c:v>6.7712824120882162</c:v>
                </c:pt>
                <c:pt idx="374" formatCode="0.00000">
                  <c:v>6.1518493919197024</c:v>
                </c:pt>
                <c:pt idx="375" formatCode="0.00000">
                  <c:v>5.7953639116634124</c:v>
                </c:pt>
                <c:pt idx="376" formatCode="0.00000">
                  <c:v>9.1585142804036241</c:v>
                </c:pt>
                <c:pt idx="377" formatCode="0.00000">
                  <c:v>8.5353748278262866</c:v>
                </c:pt>
                <c:pt idx="378" formatCode="0.00000">
                  <c:v>7.7637415203623714</c:v>
                </c:pt>
                <c:pt idx="379" formatCode="0.00000">
                  <c:v>7.4767185465061825</c:v>
                </c:pt>
                <c:pt idx="380" formatCode="0.00000">
                  <c:v>7.4693464549402124</c:v>
                </c:pt>
                <c:pt idx="381" formatCode="0.00000">
                  <c:v>7.0372332852594024</c:v>
                </c:pt>
                <c:pt idx="382" formatCode="0.00000">
                  <c:v>7.0808580743028804</c:v>
                </c:pt>
                <c:pt idx="383" formatCode="0.00000">
                  <c:v>6.2693751475508463</c:v>
                </c:pt>
                <c:pt idx="384" formatCode="0.00000">
                  <c:v>5.7751026572534956</c:v>
                </c:pt>
                <c:pt idx="385" formatCode="0.00000">
                  <c:v>5.8954614170539674</c:v>
                </c:pt>
                <c:pt idx="386" formatCode="0.00000">
                  <c:v>6.4825469302500176</c:v>
                </c:pt>
                <c:pt idx="387" formatCode="0.00000">
                  <c:v>6.2430933015762173</c:v>
                </c:pt>
                <c:pt idx="388" formatCode="0.00000">
                  <c:v>5.9411256390707736</c:v>
                </c:pt>
                <c:pt idx="389" formatCode="0.00000">
                  <c:v>6.0504797161183168</c:v>
                </c:pt>
                <c:pt idx="390" formatCode="0.00000">
                  <c:v>5.9491346007719486</c:v>
                </c:pt>
                <c:pt idx="391" formatCode="0.00000">
                  <c:v>5.6364084131951424</c:v>
                </c:pt>
                <c:pt idx="392" formatCode="0.00000">
                  <c:v>9.4936229717877847</c:v>
                </c:pt>
                <c:pt idx="393" formatCode="0.00000">
                  <c:v>10.684905603320548</c:v>
                </c:pt>
                <c:pt idx="394" formatCode="0.00000">
                  <c:v>12.200986544450206</c:v>
                </c:pt>
                <c:pt idx="395" formatCode="0.00000">
                  <c:v>11.876386115018176</c:v>
                </c:pt>
                <c:pt idx="396" formatCode="0.00000">
                  <c:v>10.708046608021455</c:v>
                </c:pt>
                <c:pt idx="397" formatCode="0.00000">
                  <c:v>9.8891113727157141</c:v>
                </c:pt>
                <c:pt idx="398" formatCode="0.00000">
                  <c:v>9.724413604958098</c:v>
                </c:pt>
                <c:pt idx="399" formatCode="0.00000">
                  <c:v>9.8076798091104038</c:v>
                </c:pt>
                <c:pt idx="400" formatCode="0.00000">
                  <c:v>9.481390351786839</c:v>
                </c:pt>
                <c:pt idx="401" formatCode="0.00000">
                  <c:v>8.4873431378761239</c:v>
                </c:pt>
                <c:pt idx="402" formatCode="0.00000">
                  <c:v>8.3679067363044748</c:v>
                </c:pt>
                <c:pt idx="403" formatCode="0.00000">
                  <c:v>8.7238313239589207</c:v>
                </c:pt>
                <c:pt idx="404" formatCode="0.00000">
                  <c:v>8.7775069313073768</c:v>
                </c:pt>
                <c:pt idx="405" formatCode="0.00000">
                  <c:v>8.4740367492535675</c:v>
                </c:pt>
                <c:pt idx="406" formatCode="0.00000">
                  <c:v>8.0610065781063618</c:v>
                </c:pt>
                <c:pt idx="407" formatCode="0.00000">
                  <c:v>7.5356547041663928</c:v>
                </c:pt>
                <c:pt idx="408" formatCode="0.00000">
                  <c:v>7.6474204168303945</c:v>
                </c:pt>
                <c:pt idx="409" formatCode="0.00000">
                  <c:v>7.3535285522277665</c:v>
                </c:pt>
                <c:pt idx="410" formatCode="0.00000">
                  <c:v>7.5671248241953766</c:v>
                </c:pt>
                <c:pt idx="411" formatCode="0.00000">
                  <c:v>7.8238709180485255</c:v>
                </c:pt>
                <c:pt idx="412" formatCode="0.00000">
                  <c:v>8.4154838656774267</c:v>
                </c:pt>
                <c:pt idx="413" formatCode="0.00000">
                  <c:v>8.5865615860237536</c:v>
                </c:pt>
                <c:pt idx="414" formatCode="0.00000">
                  <c:v>8.5040955262868554</c:v>
                </c:pt>
                <c:pt idx="415" formatCode="0.00000">
                  <c:v>7.9417654488739124</c:v>
                </c:pt>
                <c:pt idx="416" formatCode="0.00000">
                  <c:v>8.1587954061144679</c:v>
                </c:pt>
                <c:pt idx="417" formatCode="0.00000">
                  <c:v>8.1363982102449786</c:v>
                </c:pt>
                <c:pt idx="418" formatCode="0.00000">
                  <c:v>8.3930576832784709</c:v>
                </c:pt>
                <c:pt idx="419" formatCode="0.00000">
                  <c:v>7.6019970184020895</c:v>
                </c:pt>
                <c:pt idx="420" formatCode="0.00000">
                  <c:v>7.1215284959737124</c:v>
                </c:pt>
                <c:pt idx="421" formatCode="0.00000">
                  <c:v>6.7483168086130378</c:v>
                </c:pt>
                <c:pt idx="422" formatCode="0.00000">
                  <c:v>6.9591647428391434</c:v>
                </c:pt>
                <c:pt idx="423" formatCode="0.00000">
                  <c:v>7.5403119679128165</c:v>
                </c:pt>
                <c:pt idx="424" formatCode="0.00000">
                  <c:v>7.5295881429394456</c:v>
                </c:pt>
                <c:pt idx="425" formatCode="0.00000">
                  <c:v>7.1967144445688405</c:v>
                </c:pt>
                <c:pt idx="426" formatCode="0.00000">
                  <c:v>7.3789613832112124</c:v>
                </c:pt>
                <c:pt idx="427" formatCode="0.00000">
                  <c:v>7.1500507091897845</c:v>
                </c:pt>
                <c:pt idx="428" formatCode="0.00000">
                  <c:v>7.4048178725136395</c:v>
                </c:pt>
                <c:pt idx="429" formatCode="0.00000">
                  <c:v>6.9067975774444585</c:v>
                </c:pt>
                <c:pt idx="430" formatCode="0.00000">
                  <c:v>6.5058994783916928</c:v>
                </c:pt>
                <c:pt idx="431" formatCode="0.00000">
                  <c:v>7.2127003653875486</c:v>
                </c:pt>
                <c:pt idx="432" formatCode="0.00000">
                  <c:v>9.244962974805798</c:v>
                </c:pt>
                <c:pt idx="433" formatCode="0.00000">
                  <c:v>9.5734450777310247</c:v>
                </c:pt>
                <c:pt idx="434" formatCode="0.00000">
                  <c:v>9.7052088194757005</c:v>
                </c:pt>
                <c:pt idx="435" formatCode="0.00000">
                  <c:v>9.8138547235044946</c:v>
                </c:pt>
                <c:pt idx="436" formatCode="0.00000">
                  <c:v>9.1772528138895026</c:v>
                </c:pt>
                <c:pt idx="437" formatCode="0.00000">
                  <c:v>8.7569866517984547</c:v>
                </c:pt>
                <c:pt idx="438" formatCode="0.00000">
                  <c:v>9.4722572525341526</c:v>
                </c:pt>
                <c:pt idx="439" formatCode="0.00000">
                  <c:v>9.7967727212812985</c:v>
                </c:pt>
                <c:pt idx="440" formatCode="0.00000">
                  <c:v>8.8845530177803766</c:v>
                </c:pt>
                <c:pt idx="441" formatCode="0.00000">
                  <c:v>7.7046449266550345</c:v>
                </c:pt>
                <c:pt idx="442" formatCode="0.00000">
                  <c:v>6.5494224012434534</c:v>
                </c:pt>
                <c:pt idx="443" formatCode="0.00000">
                  <c:v>6.4306210841088101</c:v>
                </c:pt>
                <c:pt idx="444" formatCode="0.00000">
                  <c:v>6.9193418095555312</c:v>
                </c:pt>
                <c:pt idx="445" formatCode="0.00000">
                  <c:v>6.6062194075850496</c:v>
                </c:pt>
                <c:pt idx="446" formatCode="0.00000">
                  <c:v>6.2131035962976853</c:v>
                </c:pt>
                <c:pt idx="447" formatCode="0.00000">
                  <c:v>6.136200072916032</c:v>
                </c:pt>
                <c:pt idx="448" formatCode="0.00000">
                  <c:v>6.1213629407610926</c:v>
                </c:pt>
                <c:pt idx="449" formatCode="0.00000">
                  <c:v>6.1037977410245574</c:v>
                </c:pt>
                <c:pt idx="450" formatCode="0.00000">
                  <c:v>6.4209475732880765</c:v>
                </c:pt>
                <c:pt idx="451" formatCode="0.00000">
                  <c:v>5.6778930190944328</c:v>
                </c:pt>
                <c:pt idx="452" formatCode="0.00000">
                  <c:v>6.2981286864271313</c:v>
                </c:pt>
                <c:pt idx="453" formatCode="0.00000">
                  <c:v>7.5459168985823348</c:v>
                </c:pt>
                <c:pt idx="454" formatCode="0.00000">
                  <c:v>7.9648980538491587</c:v>
                </c:pt>
                <c:pt idx="455" formatCode="0.00000">
                  <c:v>7.9309866985767155</c:v>
                </c:pt>
                <c:pt idx="456" formatCode="0.00000">
                  <c:v>7.8067187751530014</c:v>
                </c:pt>
                <c:pt idx="457" formatCode="0.00000">
                  <c:v>7.7632352993004545</c:v>
                </c:pt>
                <c:pt idx="458" formatCode="0.00000">
                  <c:v>6.7958325346841724</c:v>
                </c:pt>
                <c:pt idx="459" formatCode="0.00000">
                  <c:v>5.7467524611217113</c:v>
                </c:pt>
                <c:pt idx="460" formatCode="0.00000">
                  <c:v>5.294979797294797</c:v>
                </c:pt>
                <c:pt idx="461" formatCode="0.00000">
                  <c:v>5.4047142208780246</c:v>
                </c:pt>
                <c:pt idx="462" formatCode="0.00000">
                  <c:v>5.3523735780968655</c:v>
                </c:pt>
                <c:pt idx="463" formatCode="0.00000">
                  <c:v>5.9042530060375684</c:v>
                </c:pt>
                <c:pt idx="464" formatCode="0.00000">
                  <c:v>6.4676794093717414</c:v>
                </c:pt>
                <c:pt idx="465" formatCode="0.00000">
                  <c:v>6.3453304126349508</c:v>
                </c:pt>
                <c:pt idx="466" formatCode="0.00000">
                  <c:v>5.8529075254766845</c:v>
                </c:pt>
                <c:pt idx="467" formatCode="0.00000">
                  <c:v>5.3987897193938554</c:v>
                </c:pt>
                <c:pt idx="468" formatCode="0.00000">
                  <c:v>5.6522701007844001</c:v>
                </c:pt>
                <c:pt idx="469" formatCode="0.00000">
                  <c:v>7.4420710747757495</c:v>
                </c:pt>
                <c:pt idx="470" formatCode="0.00000">
                  <c:v>7.9072638681495224</c:v>
                </c:pt>
                <c:pt idx="471" formatCode="0.00000">
                  <c:v>7.1491354413636854</c:v>
                </c:pt>
                <c:pt idx="472" formatCode="0.00000">
                  <c:v>6.9661602844142934</c:v>
                </c:pt>
                <c:pt idx="473" formatCode="0.00000">
                  <c:v>7.2333717374903514</c:v>
                </c:pt>
                <c:pt idx="474" formatCode="0.00000">
                  <c:v>6.1254541466071659</c:v>
                </c:pt>
                <c:pt idx="475" formatCode="0.00000">
                  <c:v>6.0350725819199198</c:v>
                </c:pt>
                <c:pt idx="476" formatCode="0.00000">
                  <c:v>5.5750844453342303</c:v>
                </c:pt>
                <c:pt idx="477" formatCode="0.00000">
                  <c:v>5.3986231899302579</c:v>
                </c:pt>
                <c:pt idx="478" formatCode="0.00000">
                  <c:v>6.0240799733426185</c:v>
                </c:pt>
                <c:pt idx="479" formatCode="0.00000">
                  <c:v>5.5410345416044855</c:v>
                </c:pt>
                <c:pt idx="480" formatCode="0.00000">
                  <c:v>4.9526325128727233</c:v>
                </c:pt>
                <c:pt idx="481" formatCode="0.00000">
                  <c:v>4.713668693487711</c:v>
                </c:pt>
                <c:pt idx="482" formatCode="0.00000">
                  <c:v>4.8252475809432234</c:v>
                </c:pt>
                <c:pt idx="483" formatCode="0.00000">
                  <c:v>4.9630232376468388</c:v>
                </c:pt>
                <c:pt idx="484" formatCode="0.00000">
                  <c:v>5.0069650633578719</c:v>
                </c:pt>
                <c:pt idx="485" formatCode="0.00000">
                  <c:v>5.212036848617787</c:v>
                </c:pt>
                <c:pt idx="486" formatCode="0.00000">
                  <c:v>5.7553924008063824</c:v>
                </c:pt>
                <c:pt idx="487" formatCode="0.00000">
                  <c:v>7.2487467434674526</c:v>
                </c:pt>
                <c:pt idx="488" formatCode="0.00000">
                  <c:v>7.6741588659781845</c:v>
                </c:pt>
                <c:pt idx="489" formatCode="0.00000">
                  <c:v>5.354098185371412</c:v>
                </c:pt>
                <c:pt idx="490" formatCode="0.00000">
                  <c:v>5.2620805036498055</c:v>
                </c:pt>
                <c:pt idx="491" formatCode="0.00000">
                  <c:v>4.9849445039279745</c:v>
                </c:pt>
                <c:pt idx="492" formatCode="0.00000">
                  <c:v>4.9531607993388134</c:v>
                </c:pt>
                <c:pt idx="493" formatCode="0.00000">
                  <c:v>4.8648293075799645</c:v>
                </c:pt>
                <c:pt idx="494" formatCode="0.00000">
                  <c:v>4.7909123422491495</c:v>
                </c:pt>
                <c:pt idx="495" formatCode="0.00000">
                  <c:v>4.703097137969503</c:v>
                </c:pt>
                <c:pt idx="496" formatCode="0.00000">
                  <c:v>4.7963429500776904</c:v>
                </c:pt>
                <c:pt idx="497" formatCode="0.00000">
                  <c:v>5.3921488826793613</c:v>
                </c:pt>
                <c:pt idx="498" formatCode="0.00000">
                  <c:v>5.6805256799946671</c:v>
                </c:pt>
                <c:pt idx="499" formatCode="0.00000">
                  <c:v>5.0764208218542191</c:v>
                </c:pt>
                <c:pt idx="500" formatCode="0.00000">
                  <c:v>4.7170902224934768</c:v>
                </c:pt>
                <c:pt idx="501" formatCode="0.00000">
                  <c:v>4.6090284942043001</c:v>
                </c:pt>
                <c:pt idx="502" formatCode="0.00000">
                  <c:v>4.5900066647657765</c:v>
                </c:pt>
                <c:pt idx="503" formatCode="0.00000">
                  <c:v>4.5662960701470086</c:v>
                </c:pt>
                <c:pt idx="504" formatCode="0.00000">
                  <c:v>4.7531217504645529</c:v>
                </c:pt>
                <c:pt idx="505" formatCode="0.00000">
                  <c:v>5.3454289387761458</c:v>
                </c:pt>
                <c:pt idx="506" formatCode="0.00000">
                  <c:v>6.9401906685195653</c:v>
                </c:pt>
                <c:pt idx="507" formatCode="0.00000">
                  <c:v>7.2866227409477133</c:v>
                </c:pt>
                <c:pt idx="508" formatCode="0.00000">
                  <c:v>6.6360448866458777</c:v>
                </c:pt>
                <c:pt idx="509" formatCode="0.00000">
                  <c:v>5.9363213838534303</c:v>
                </c:pt>
                <c:pt idx="510" formatCode="0.00000">
                  <c:v>5.3278867995871817</c:v>
                </c:pt>
                <c:pt idx="511" formatCode="0.00000">
                  <c:v>5.1751380577217745</c:v>
                </c:pt>
                <c:pt idx="512" formatCode="0.00000">
                  <c:v>4.9559646043668284</c:v>
                </c:pt>
                <c:pt idx="513" formatCode="0.00000">
                  <c:v>5.1002342553348319</c:v>
                </c:pt>
                <c:pt idx="514" formatCode="0.00000">
                  <c:v>4.8928648135933388</c:v>
                </c:pt>
                <c:pt idx="515" formatCode="0.00000">
                  <c:v>4.6928839895460666</c:v>
                </c:pt>
                <c:pt idx="516" formatCode="0.00000">
                  <c:v>5.9318525476972157</c:v>
                </c:pt>
                <c:pt idx="517" formatCode="0.00000">
                  <c:v>4.9789557567012555</c:v>
                </c:pt>
              </c:numCache>
            </c:numRef>
          </c:yVal>
          <c:smooth val="0"/>
          <c:extLst>
            <c:ext xmlns:c16="http://schemas.microsoft.com/office/drawing/2014/chart" uri="{C3380CC4-5D6E-409C-BE32-E72D297353CC}">
              <c16:uniqueId val="{00000002-6897-4746-BB59-E4124F43ABE0}"/>
            </c:ext>
          </c:extLst>
        </c:ser>
        <c:ser>
          <c:idx val="3"/>
          <c:order val="3"/>
          <c:tx>
            <c:strRef>
              <c:f>СКК!$H$1</c:f>
              <c:strCache>
                <c:ptCount val="1"/>
                <c:pt idx="0">
                  <c:v>Вар. 3</c:v>
                </c:pt>
              </c:strCache>
            </c:strRef>
          </c:tx>
          <c:spPr>
            <a:ln w="28575" cap="rnd" cmpd="sng" algn="ctr">
              <a:solidFill>
                <a:schemeClr val="accent1">
                  <a:lumMod val="60000"/>
                </a:schemeClr>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H$2:$H$648</c:f>
              <c:numCache>
                <c:formatCode>General</c:formatCode>
                <c:ptCount val="647"/>
                <c:pt idx="58" formatCode="0.00000">
                  <c:v>5.4294996412354362</c:v>
                </c:pt>
                <c:pt idx="59" formatCode="0.00000">
                  <c:v>5.6316124073405094</c:v>
                </c:pt>
                <c:pt idx="60" formatCode="0.00000">
                  <c:v>5.1288504792598797</c:v>
                </c:pt>
                <c:pt idx="61" formatCode="0.00000">
                  <c:v>5.9722965803138548</c:v>
                </c:pt>
                <c:pt idx="62" formatCode="0.00000">
                  <c:v>5.8294971172760457</c:v>
                </c:pt>
                <c:pt idx="63" formatCode="0.00000">
                  <c:v>6.2413139852788824</c:v>
                </c:pt>
                <c:pt idx="64" formatCode="0.00000">
                  <c:v>5.9390345261649955</c:v>
                </c:pt>
                <c:pt idx="65" formatCode="0.00000">
                  <c:v>9.5798999424935012</c:v>
                </c:pt>
                <c:pt idx="66" formatCode="0.00000">
                  <c:v>8.8041187333234809</c:v>
                </c:pt>
                <c:pt idx="67" formatCode="0.00000">
                  <c:v>9.527174894333033</c:v>
                </c:pt>
                <c:pt idx="68" formatCode="0.00000">
                  <c:v>9.082689302905516</c:v>
                </c:pt>
                <c:pt idx="69" formatCode="0.00000">
                  <c:v>9.6799168697348037</c:v>
                </c:pt>
                <c:pt idx="70" formatCode="0.00000">
                  <c:v>10.306926932650805</c:v>
                </c:pt>
                <c:pt idx="71" formatCode="0.00000">
                  <c:v>9.6914103612958389</c:v>
                </c:pt>
                <c:pt idx="72" formatCode="0.00000">
                  <c:v>8.6571210837297219</c:v>
                </c:pt>
                <c:pt idx="73" formatCode="0.00000">
                  <c:v>7.9485931712785174</c:v>
                </c:pt>
                <c:pt idx="74" formatCode="0.00000">
                  <c:v>7.7994117657996194</c:v>
                </c:pt>
                <c:pt idx="75" formatCode="0.00000">
                  <c:v>5.9559723308648493</c:v>
                </c:pt>
                <c:pt idx="76" formatCode="0.00000">
                  <c:v>6.8322364835897034</c:v>
                </c:pt>
                <c:pt idx="77" formatCode="0.00000">
                  <c:v>7.1295229218125007</c:v>
                </c:pt>
                <c:pt idx="78" formatCode="0.00000">
                  <c:v>7.4148030003662253</c:v>
                </c:pt>
                <c:pt idx="79" formatCode="0.00000">
                  <c:v>6.0402663649457908</c:v>
                </c:pt>
                <c:pt idx="80" formatCode="0.00000">
                  <c:v>6.3761683208176194</c:v>
                </c:pt>
                <c:pt idx="81" formatCode="0.00000">
                  <c:v>6.2524756059298463</c:v>
                </c:pt>
                <c:pt idx="82" formatCode="0.00000">
                  <c:v>5.8286570854965714</c:v>
                </c:pt>
                <c:pt idx="83" formatCode="0.00000">
                  <c:v>6.0462898929239124</c:v>
                </c:pt>
                <c:pt idx="84" formatCode="0.00000">
                  <c:v>6.506063537767047</c:v>
                </c:pt>
                <c:pt idx="85" formatCode="0.00000">
                  <c:v>6.0507882090004745</c:v>
                </c:pt>
                <c:pt idx="86" formatCode="0.00000">
                  <c:v>6.7760053098181592</c:v>
                </c:pt>
                <c:pt idx="87" formatCode="0.00000">
                  <c:v>6.6578413636033575</c:v>
                </c:pt>
                <c:pt idx="88" formatCode="0.00000">
                  <c:v>7.7713238403082592</c:v>
                </c:pt>
                <c:pt idx="89" formatCode="0.00000">
                  <c:v>7.3789257178131864</c:v>
                </c:pt>
                <c:pt idx="90" formatCode="0.00000">
                  <c:v>6.459919609100937</c:v>
                </c:pt>
                <c:pt idx="91" formatCode="0.00000">
                  <c:v>6.4435556243530581</c:v>
                </c:pt>
                <c:pt idx="92" formatCode="0.00000">
                  <c:v>5.6408997595130694</c:v>
                </c:pt>
                <c:pt idx="93" formatCode="0.00000">
                  <c:v>5.5807887009154715</c:v>
                </c:pt>
                <c:pt idx="94" formatCode="0.00000">
                  <c:v>5.8176995409327095</c:v>
                </c:pt>
                <c:pt idx="95" formatCode="0.00000">
                  <c:v>5.4115345126562655</c:v>
                </c:pt>
                <c:pt idx="96" formatCode="0.00000">
                  <c:v>4.8072031631911933</c:v>
                </c:pt>
                <c:pt idx="97" formatCode="0.00000">
                  <c:v>4.8302717460513414</c:v>
                </c:pt>
                <c:pt idx="98" formatCode="0.00000">
                  <c:v>5.7946806539558455</c:v>
                </c:pt>
                <c:pt idx="99" formatCode="0.00000">
                  <c:v>6.1770040925861371</c:v>
                </c:pt>
                <c:pt idx="100" formatCode="0.00000">
                  <c:v>5.8559494537070798</c:v>
                </c:pt>
                <c:pt idx="101" formatCode="0.00000">
                  <c:v>4.5909673183089685</c:v>
                </c:pt>
                <c:pt idx="102" formatCode="0.00000">
                  <c:v>3.6090983937598367</c:v>
                </c:pt>
                <c:pt idx="103" formatCode="0.00000">
                  <c:v>3.6453815949580299</c:v>
                </c:pt>
                <c:pt idx="104" formatCode="0.00000">
                  <c:v>3.6703961148557749</c:v>
                </c:pt>
                <c:pt idx="105" formatCode="0.00000">
                  <c:v>4.4610672750482383</c:v>
                </c:pt>
                <c:pt idx="106" formatCode="0.00000">
                  <c:v>4.8852329948742534</c:v>
                </c:pt>
                <c:pt idx="107" formatCode="0.00000">
                  <c:v>4.7537612402110723</c:v>
                </c:pt>
                <c:pt idx="108" formatCode="0.00000">
                  <c:v>5.4484225485347428</c:v>
                </c:pt>
                <c:pt idx="109" formatCode="0.00000">
                  <c:v>5.7608539209510568</c:v>
                </c:pt>
                <c:pt idx="110" formatCode="0.00000">
                  <c:v>4.5480998102584751</c:v>
                </c:pt>
                <c:pt idx="111" formatCode="0.00000">
                  <c:v>4.9962515722883794</c:v>
                </c:pt>
                <c:pt idx="112" formatCode="0.00000">
                  <c:v>6.2270691021444033</c:v>
                </c:pt>
                <c:pt idx="113" formatCode="0.00000">
                  <c:v>4.2769253329352015</c:v>
                </c:pt>
                <c:pt idx="114" formatCode="0.00000">
                  <c:v>4.6764400203443524</c:v>
                </c:pt>
                <c:pt idx="115" formatCode="0.00000">
                  <c:v>5.1295132551606555</c:v>
                </c:pt>
                <c:pt idx="116" formatCode="0.00000">
                  <c:v>5.1043894251644284</c:v>
                </c:pt>
                <c:pt idx="117" formatCode="0.00000">
                  <c:v>5.0230134447778401</c:v>
                </c:pt>
                <c:pt idx="118" formatCode="0.00000">
                  <c:v>5.1740608834807116</c:v>
                </c:pt>
                <c:pt idx="119" formatCode="0.00000">
                  <c:v>5.5193991910466718</c:v>
                </c:pt>
                <c:pt idx="120" formatCode="0.00000">
                  <c:v>4.1522754805951294</c:v>
                </c:pt>
                <c:pt idx="121" formatCode="0.00000">
                  <c:v>3.8788677114819192</c:v>
                </c:pt>
                <c:pt idx="122" formatCode="0.00000">
                  <c:v>4.0135753176561755</c:v>
                </c:pt>
                <c:pt idx="123" formatCode="0.00000">
                  <c:v>4.1234662221437786</c:v>
                </c:pt>
                <c:pt idx="124" formatCode="0.00000">
                  <c:v>7.0585981665070845</c:v>
                </c:pt>
                <c:pt idx="125" formatCode="0.00000">
                  <c:v>10.558564301233437</c:v>
                </c:pt>
                <c:pt idx="126" formatCode="0.00000">
                  <c:v>11.329410135778724</c:v>
                </c:pt>
                <c:pt idx="127" formatCode="0.00000">
                  <c:v>12.234070411770368</c:v>
                </c:pt>
                <c:pt idx="128" formatCode="0.00000">
                  <c:v>11.284375772238256</c:v>
                </c:pt>
                <c:pt idx="129" formatCode="0.00000">
                  <c:v>10.652247578788758</c:v>
                </c:pt>
                <c:pt idx="130" formatCode="0.00000">
                  <c:v>9.9567593516977748</c:v>
                </c:pt>
                <c:pt idx="131" formatCode="0.00000">
                  <c:v>8.9712132397242268</c:v>
                </c:pt>
                <c:pt idx="132" formatCode="0.00000">
                  <c:v>7.7351331248156114</c:v>
                </c:pt>
                <c:pt idx="133" formatCode="0.00000">
                  <c:v>7.8031466111901135</c:v>
                </c:pt>
                <c:pt idx="134" formatCode="0.00000">
                  <c:v>9.6846336021920987</c:v>
                </c:pt>
                <c:pt idx="135" formatCode="0.00000">
                  <c:v>8.6308709940363819</c:v>
                </c:pt>
                <c:pt idx="136" formatCode="0.00000">
                  <c:v>9.4768421720570668</c:v>
                </c:pt>
                <c:pt idx="137" formatCode="0.00000">
                  <c:v>8.4980144142751559</c:v>
                </c:pt>
                <c:pt idx="138" formatCode="0.00000">
                  <c:v>7.9766646149712761</c:v>
                </c:pt>
                <c:pt idx="139" formatCode="0.00000">
                  <c:v>7.4066332014263434</c:v>
                </c:pt>
                <c:pt idx="140" formatCode="0.00000">
                  <c:v>8.2639932168599728</c:v>
                </c:pt>
                <c:pt idx="141" formatCode="0.00000">
                  <c:v>9.9169181952459287</c:v>
                </c:pt>
                <c:pt idx="142" formatCode="0.00000">
                  <c:v>11.267467543522224</c:v>
                </c:pt>
                <c:pt idx="143" formatCode="0.00000">
                  <c:v>10.694137853763802</c:v>
                </c:pt>
                <c:pt idx="144" formatCode="0.00000">
                  <c:v>10.896639710373154</c:v>
                </c:pt>
                <c:pt idx="145" formatCode="0.00000">
                  <c:v>11.469804155320126</c:v>
                </c:pt>
                <c:pt idx="146" formatCode="0.00000">
                  <c:v>11.031204739237563</c:v>
                </c:pt>
                <c:pt idx="147" formatCode="0.00000">
                  <c:v>10.705705363371893</c:v>
                </c:pt>
                <c:pt idx="148" formatCode="0.00000">
                  <c:v>10.387950486022412</c:v>
                </c:pt>
                <c:pt idx="149" formatCode="0.00000">
                  <c:v>9.318305668125701</c:v>
                </c:pt>
                <c:pt idx="150" formatCode="0.00000">
                  <c:v>7.9756061606693534</c:v>
                </c:pt>
                <c:pt idx="151" formatCode="0.00000">
                  <c:v>8.1558058802764606</c:v>
                </c:pt>
                <c:pt idx="152" formatCode="0.00000">
                  <c:v>10.283444981053012</c:v>
                </c:pt>
                <c:pt idx="153" formatCode="0.00000">
                  <c:v>10.356899547009435</c:v>
                </c:pt>
                <c:pt idx="154" formatCode="0.00000">
                  <c:v>9.1848876032962998</c:v>
                </c:pt>
                <c:pt idx="155" formatCode="0.00000">
                  <c:v>9.1355260229778104</c:v>
                </c:pt>
                <c:pt idx="156" formatCode="0.00000">
                  <c:v>8.5597539455604341</c:v>
                </c:pt>
                <c:pt idx="157" formatCode="0.00000">
                  <c:v>8.3578430895948941</c:v>
                </c:pt>
                <c:pt idx="158" formatCode="0.00000">
                  <c:v>8.0065673103256767</c:v>
                </c:pt>
                <c:pt idx="159" formatCode="0.00000">
                  <c:v>8.7091332096659748</c:v>
                </c:pt>
                <c:pt idx="160" formatCode="0.00000">
                  <c:v>10.853071788875393</c:v>
                </c:pt>
                <c:pt idx="161" formatCode="0.00000">
                  <c:v>12.955958997578804</c:v>
                </c:pt>
                <c:pt idx="162" formatCode="0.00000">
                  <c:v>12.521984851695334</c:v>
                </c:pt>
                <c:pt idx="163" formatCode="0.00000">
                  <c:v>11.792570493975868</c:v>
                </c:pt>
                <c:pt idx="164" formatCode="0.00000">
                  <c:v>12.297088340993945</c:v>
                </c:pt>
                <c:pt idx="165" formatCode="0.00000">
                  <c:v>13.031245359168279</c:v>
                </c:pt>
                <c:pt idx="166" formatCode="0.00000">
                  <c:v>12.566210023819158</c:v>
                </c:pt>
                <c:pt idx="167" formatCode="0.00000">
                  <c:v>12.060670135095664</c:v>
                </c:pt>
                <c:pt idx="168" formatCode="0.00000">
                  <c:v>11.533645507461356</c:v>
                </c:pt>
                <c:pt idx="169" formatCode="0.00000">
                  <c:v>10.142120427597391</c:v>
                </c:pt>
                <c:pt idx="170" formatCode="0.00000">
                  <c:v>8.7690656586207467</c:v>
                </c:pt>
                <c:pt idx="171" formatCode="0.00000">
                  <c:v>10.468821694584323</c:v>
                </c:pt>
                <c:pt idx="172" formatCode="0.00000">
                  <c:v>9.2714814707528319</c:v>
                </c:pt>
                <c:pt idx="173" formatCode="0.00000">
                  <c:v>9.4704455391705231</c:v>
                </c:pt>
                <c:pt idx="174" formatCode="0.00000">
                  <c:v>8.9779023841750707</c:v>
                </c:pt>
                <c:pt idx="175" formatCode="0.00000">
                  <c:v>8.7431291903336419</c:v>
                </c:pt>
                <c:pt idx="176" formatCode="0.00000">
                  <c:v>8.8880594808595159</c:v>
                </c:pt>
                <c:pt idx="177" formatCode="0.00000">
                  <c:v>8.450315151517735</c:v>
                </c:pt>
                <c:pt idx="178" formatCode="0.00000">
                  <c:v>7.6035928703282645</c:v>
                </c:pt>
                <c:pt idx="179" formatCode="0.00000">
                  <c:v>7.7323604574619864</c:v>
                </c:pt>
                <c:pt idx="180" formatCode="0.00000">
                  <c:v>8.0515064971811725</c:v>
                </c:pt>
                <c:pt idx="181" formatCode="0.00000">
                  <c:v>12.372779215389263</c:v>
                </c:pt>
                <c:pt idx="182" formatCode="0.00000">
                  <c:v>13.029249417986676</c:v>
                </c:pt>
                <c:pt idx="183" formatCode="0.00000">
                  <c:v>12.442798152736142</c:v>
                </c:pt>
                <c:pt idx="184" formatCode="0.00000">
                  <c:v>12.460082406444776</c:v>
                </c:pt>
                <c:pt idx="185" formatCode="0.00000">
                  <c:v>12.417531249818374</c:v>
                </c:pt>
                <c:pt idx="186" formatCode="0.00000">
                  <c:v>12.011860316459073</c:v>
                </c:pt>
                <c:pt idx="187" formatCode="0.00000">
                  <c:v>11.883825917071587</c:v>
                </c:pt>
                <c:pt idx="188" formatCode="0.00000">
                  <c:v>11.359990119274476</c:v>
                </c:pt>
                <c:pt idx="189" formatCode="0.00000">
                  <c:v>9.7956407327231005</c:v>
                </c:pt>
                <c:pt idx="190" formatCode="0.00000">
                  <c:v>8.6601532488202846</c:v>
                </c:pt>
                <c:pt idx="191" formatCode="0.00000">
                  <c:v>8.3939632874716015</c:v>
                </c:pt>
                <c:pt idx="192" formatCode="0.00000">
                  <c:v>8.2720777550168219</c:v>
                </c:pt>
                <c:pt idx="193" formatCode="0.00000">
                  <c:v>7.7710325061809762</c:v>
                </c:pt>
                <c:pt idx="194" formatCode="0.00000">
                  <c:v>8.5559667248587647</c:v>
                </c:pt>
                <c:pt idx="195" formatCode="0.00000">
                  <c:v>8.0800310553737749</c:v>
                </c:pt>
                <c:pt idx="196" formatCode="0.00000">
                  <c:v>7.6894516017429684</c:v>
                </c:pt>
                <c:pt idx="197" formatCode="0.00000">
                  <c:v>7.705262424188783</c:v>
                </c:pt>
                <c:pt idx="198" formatCode="0.00000">
                  <c:v>7.3841236695923476</c:v>
                </c:pt>
                <c:pt idx="199" formatCode="0.00000">
                  <c:v>6.6568056840059446</c:v>
                </c:pt>
                <c:pt idx="200" formatCode="0.00000">
                  <c:v>6.6441041570503376</c:v>
                </c:pt>
                <c:pt idx="201" formatCode="0.00000">
                  <c:v>7.2653010055063936</c:v>
                </c:pt>
                <c:pt idx="202" formatCode="0.00000">
                  <c:v>10.045086821288386</c:v>
                </c:pt>
                <c:pt idx="203" formatCode="0.00000">
                  <c:v>11.355042716289093</c:v>
                </c:pt>
                <c:pt idx="204" formatCode="0.00000">
                  <c:v>10.857276721136747</c:v>
                </c:pt>
                <c:pt idx="205" formatCode="0.00000">
                  <c:v>9.1688118421906939</c:v>
                </c:pt>
                <c:pt idx="206" formatCode="0.00000">
                  <c:v>10.410351733909344</c:v>
                </c:pt>
                <c:pt idx="207" formatCode="0.00000">
                  <c:v>11.905043632783856</c:v>
                </c:pt>
                <c:pt idx="208" formatCode="0.00000">
                  <c:v>11.43521428418785</c:v>
                </c:pt>
                <c:pt idx="209" formatCode="0.00000">
                  <c:v>10.817751651982801</c:v>
                </c:pt>
                <c:pt idx="210" formatCode="0.00000">
                  <c:v>10.409897668830801</c:v>
                </c:pt>
                <c:pt idx="211" formatCode="0.00000">
                  <c:v>9.2956200095888697</c:v>
                </c:pt>
                <c:pt idx="212" formatCode="0.00000">
                  <c:v>6.0824962411848311</c:v>
                </c:pt>
                <c:pt idx="213" formatCode="0.00000">
                  <c:v>7.8383790002859204</c:v>
                </c:pt>
                <c:pt idx="214" formatCode="0.00000">
                  <c:v>8.8287305331657748</c:v>
                </c:pt>
                <c:pt idx="215" formatCode="0.00000">
                  <c:v>9.0941939237919485</c:v>
                </c:pt>
                <c:pt idx="216" formatCode="0.00000">
                  <c:v>8.7288992356910686</c:v>
                </c:pt>
                <c:pt idx="217" formatCode="0.00000">
                  <c:v>6.9322635770529164</c:v>
                </c:pt>
                <c:pt idx="218" formatCode="0.00000">
                  <c:v>8.254903447721663</c:v>
                </c:pt>
                <c:pt idx="219" formatCode="0.00000">
                  <c:v>7.6748221087161816</c:v>
                </c:pt>
                <c:pt idx="220" formatCode="0.00000">
                  <c:v>7.9701319558422083</c:v>
                </c:pt>
                <c:pt idx="221" formatCode="0.00000">
                  <c:v>6.6903662106761175</c:v>
                </c:pt>
                <c:pt idx="222" formatCode="0.00000">
                  <c:v>7.1997004747346134</c:v>
                </c:pt>
                <c:pt idx="223" formatCode="0.00000">
                  <c:v>6.5179507998612678</c:v>
                </c:pt>
                <c:pt idx="224" formatCode="0.00000">
                  <c:v>6.2125545661575137</c:v>
                </c:pt>
                <c:pt idx="225" formatCode="0.00000">
                  <c:v>7.3689807876213855</c:v>
                </c:pt>
                <c:pt idx="226" formatCode="0.00000">
                  <c:v>9.1680133307853229</c:v>
                </c:pt>
                <c:pt idx="227" formatCode="0.00000">
                  <c:v>6.5434724468252643</c:v>
                </c:pt>
                <c:pt idx="228" formatCode="0.00000">
                  <c:v>7.3068233303416434</c:v>
                </c:pt>
                <c:pt idx="229" formatCode="0.00000">
                  <c:v>7.5401502060320675</c:v>
                </c:pt>
                <c:pt idx="230" formatCode="0.00000">
                  <c:v>7.5178721864900684</c:v>
                </c:pt>
                <c:pt idx="231" formatCode="0.00000">
                  <c:v>5.7206872506173276</c:v>
                </c:pt>
                <c:pt idx="232" formatCode="0.00000">
                  <c:v>5.5796792485722024</c:v>
                </c:pt>
                <c:pt idx="233" formatCode="0.00000">
                  <c:v>6.5129651007922753</c:v>
                </c:pt>
                <c:pt idx="234" formatCode="0.00000">
                  <c:v>6.9218998954139384</c:v>
                </c:pt>
                <c:pt idx="235" formatCode="0.00000">
                  <c:v>6.9854126338974369</c:v>
                </c:pt>
                <c:pt idx="236" formatCode="0.00000">
                  <c:v>7.4639299817397324</c:v>
                </c:pt>
                <c:pt idx="237" formatCode="0.00000">
                  <c:v>6.7047648956329073</c:v>
                </c:pt>
                <c:pt idx="238" formatCode="0.00000">
                  <c:v>6.4447143771006745</c:v>
                </c:pt>
                <c:pt idx="239" formatCode="0.00000">
                  <c:v>5.6600304431262245</c:v>
                </c:pt>
                <c:pt idx="240" formatCode="0.00000">
                  <c:v>7.0883073688942204</c:v>
                </c:pt>
                <c:pt idx="241" formatCode="0.00000">
                  <c:v>7.4959361332298995</c:v>
                </c:pt>
                <c:pt idx="242" formatCode="0.00000">
                  <c:v>7.9781136008378164</c:v>
                </c:pt>
                <c:pt idx="243" formatCode="0.00000">
                  <c:v>7.3996905055344824</c:v>
                </c:pt>
                <c:pt idx="244" formatCode="0.00000">
                  <c:v>7.6773495215681784</c:v>
                </c:pt>
                <c:pt idx="245" formatCode="0.00000">
                  <c:v>7.3554187110038782</c:v>
                </c:pt>
                <c:pt idx="246" formatCode="0.00000">
                  <c:v>7.2434009312659455</c:v>
                </c:pt>
                <c:pt idx="247" formatCode="0.00000">
                  <c:v>7.4835731269887038</c:v>
                </c:pt>
                <c:pt idx="248" formatCode="0.00000">
                  <c:v>6.6136492130485438</c:v>
                </c:pt>
                <c:pt idx="249" formatCode="0.00000">
                  <c:v>6.4189573760238785</c:v>
                </c:pt>
                <c:pt idx="250" formatCode="0.00000">
                  <c:v>7.1541551464138573</c:v>
                </c:pt>
                <c:pt idx="251" formatCode="0.00000">
                  <c:v>6.7914928086678303</c:v>
                </c:pt>
                <c:pt idx="252" formatCode="0.00000">
                  <c:v>7.6075051890735743</c:v>
                </c:pt>
                <c:pt idx="253" formatCode="0.00000">
                  <c:v>6.7612038299554253</c:v>
                </c:pt>
                <c:pt idx="254" formatCode="0.00000">
                  <c:v>6.2584631904838703</c:v>
                </c:pt>
                <c:pt idx="255" formatCode="0.00000">
                  <c:v>6.5762222836303401</c:v>
                </c:pt>
                <c:pt idx="256" formatCode="0.00000">
                  <c:v>5.9017180747609714</c:v>
                </c:pt>
                <c:pt idx="257" formatCode="0.00000">
                  <c:v>6.914752324873481</c:v>
                </c:pt>
                <c:pt idx="258" formatCode="0.00000">
                  <c:v>6.4379694591602821</c:v>
                </c:pt>
                <c:pt idx="259" formatCode="0.00000">
                  <c:v>7.5144906281641228</c:v>
                </c:pt>
                <c:pt idx="260" formatCode="0.00000">
                  <c:v>8.9415468893989747</c:v>
                </c:pt>
                <c:pt idx="261" formatCode="0.00000">
                  <c:v>10.192506171015539</c:v>
                </c:pt>
                <c:pt idx="262" formatCode="0.00000">
                  <c:v>11.309459925673726</c:v>
                </c:pt>
                <c:pt idx="263" formatCode="0.00000">
                  <c:v>11.253592028373372</c:v>
                </c:pt>
                <c:pt idx="264" formatCode="0.00000">
                  <c:v>10.801106844790954</c:v>
                </c:pt>
                <c:pt idx="265" formatCode="0.00000">
                  <c:v>10.768335876964302</c:v>
                </c:pt>
                <c:pt idx="266" formatCode="0.00000">
                  <c:v>9.8312650442867184</c:v>
                </c:pt>
                <c:pt idx="267" formatCode="0.00000">
                  <c:v>9.0037413387854208</c:v>
                </c:pt>
                <c:pt idx="268" formatCode="0.00000">
                  <c:v>8.5625447580938268</c:v>
                </c:pt>
                <c:pt idx="269" formatCode="0.00000">
                  <c:v>7.8967211450429033</c:v>
                </c:pt>
                <c:pt idx="270" formatCode="0.00000">
                  <c:v>7.4290115551875253</c:v>
                </c:pt>
                <c:pt idx="271" formatCode="0.00000">
                  <c:v>7.5091657157968994</c:v>
                </c:pt>
                <c:pt idx="272" formatCode="0.00000">
                  <c:v>7.9013632300740939</c:v>
                </c:pt>
                <c:pt idx="273" formatCode="0.00000">
                  <c:v>7.9565994378168154</c:v>
                </c:pt>
                <c:pt idx="274" formatCode="0.00000">
                  <c:v>6.8091899346321894</c:v>
                </c:pt>
                <c:pt idx="275" formatCode="0.00000">
                  <c:v>6.3975883475533655</c:v>
                </c:pt>
                <c:pt idx="276" formatCode="0.00000">
                  <c:v>7.0973528803257695</c:v>
                </c:pt>
                <c:pt idx="277" formatCode="0.00000">
                  <c:v>6.1196550714106719</c:v>
                </c:pt>
                <c:pt idx="278" formatCode="0.00000">
                  <c:v>6.0795969387125304</c:v>
                </c:pt>
                <c:pt idx="279" formatCode="0.00000">
                  <c:v>7.0526233446651494</c:v>
                </c:pt>
                <c:pt idx="280" formatCode="0.00000">
                  <c:v>7.8925373306137656</c:v>
                </c:pt>
                <c:pt idx="281" formatCode="0.00000">
                  <c:v>10.096842406590287</c:v>
                </c:pt>
                <c:pt idx="282" formatCode="0.00000">
                  <c:v>10.321850751246407</c:v>
                </c:pt>
                <c:pt idx="283" formatCode="0.00000">
                  <c:v>9.3671199314202767</c:v>
                </c:pt>
                <c:pt idx="284" formatCode="0.00000">
                  <c:v>10.659222219155859</c:v>
                </c:pt>
                <c:pt idx="285" formatCode="0.00000">
                  <c:v>10.752680931115426</c:v>
                </c:pt>
                <c:pt idx="286" formatCode="0.00000">
                  <c:v>9.1431861039834175</c:v>
                </c:pt>
                <c:pt idx="287" formatCode="0.00000">
                  <c:v>8.4964749614835355</c:v>
                </c:pt>
                <c:pt idx="288" formatCode="0.00000">
                  <c:v>7.9200208066829667</c:v>
                </c:pt>
                <c:pt idx="289" formatCode="0.00000">
                  <c:v>7.8750767239029624</c:v>
                </c:pt>
                <c:pt idx="290" formatCode="0.00000">
                  <c:v>8.8988251421822184</c:v>
                </c:pt>
                <c:pt idx="291" formatCode="0.00000">
                  <c:v>9.2525687797119502</c:v>
                </c:pt>
                <c:pt idx="292" formatCode="0.00000">
                  <c:v>8.5301228903996904</c:v>
                </c:pt>
                <c:pt idx="293" formatCode="0.00000">
                  <c:v>8.2033961715567081</c:v>
                </c:pt>
                <c:pt idx="294" formatCode="0.00000">
                  <c:v>7.959214078921395</c:v>
                </c:pt>
                <c:pt idx="295" formatCode="0.00000">
                  <c:v>7.4463305728071836</c:v>
                </c:pt>
                <c:pt idx="296" formatCode="0.00000">
                  <c:v>7.0011480510008424</c:v>
                </c:pt>
                <c:pt idx="297" formatCode="0.00000">
                  <c:v>7.4165923103327493</c:v>
                </c:pt>
                <c:pt idx="298" formatCode="0.00000">
                  <c:v>8.4750741559707965</c:v>
                </c:pt>
                <c:pt idx="299" formatCode="0.00000">
                  <c:v>10.332134745734519</c:v>
                </c:pt>
                <c:pt idx="300" formatCode="0.00000">
                  <c:v>12.251819177646222</c:v>
                </c:pt>
                <c:pt idx="301" formatCode="0.00000">
                  <c:v>11.960494425073804</c:v>
                </c:pt>
                <c:pt idx="302" formatCode="0.00000">
                  <c:v>11.074453315602106</c:v>
                </c:pt>
                <c:pt idx="303" formatCode="0.00000">
                  <c:v>11.831374685465498</c:v>
                </c:pt>
                <c:pt idx="304" formatCode="0.00000">
                  <c:v>11.100898146525031</c:v>
                </c:pt>
                <c:pt idx="305" formatCode="0.00000">
                  <c:v>10.924778955861518</c:v>
                </c:pt>
                <c:pt idx="306" formatCode="0.00000">
                  <c:v>10.027599403208466</c:v>
                </c:pt>
                <c:pt idx="307" formatCode="0.00000">
                  <c:v>8.7435959543047783</c:v>
                </c:pt>
                <c:pt idx="308" formatCode="0.00000">
                  <c:v>8.4391898953095144</c:v>
                </c:pt>
                <c:pt idx="309" formatCode="0.00000">
                  <c:v>7.6697936911830924</c:v>
                </c:pt>
                <c:pt idx="310" formatCode="0.00000">
                  <c:v>9.3181464658476525</c:v>
                </c:pt>
                <c:pt idx="311" formatCode="0.00000">
                  <c:v>7.5489967956280033</c:v>
                </c:pt>
                <c:pt idx="312" formatCode="0.00000">
                  <c:v>8.0377202777624177</c:v>
                </c:pt>
                <c:pt idx="313" formatCode="0.00000">
                  <c:v>7.6651296556724375</c:v>
                </c:pt>
                <c:pt idx="314" formatCode="0.00000">
                  <c:v>6.6681605524373655</c:v>
                </c:pt>
                <c:pt idx="315" formatCode="0.00000">
                  <c:v>10.763739602283422</c:v>
                </c:pt>
                <c:pt idx="316" formatCode="0.00000">
                  <c:v>11.512957025349532</c:v>
                </c:pt>
                <c:pt idx="317" formatCode="0.00000">
                  <c:v>10.601054111840568</c:v>
                </c:pt>
                <c:pt idx="318" formatCode="0.00000">
                  <c:v>11.056195557173426</c:v>
                </c:pt>
                <c:pt idx="319" formatCode="0.00000">
                  <c:v>9.5639432077592268</c:v>
                </c:pt>
                <c:pt idx="320" formatCode="0.00000">
                  <c:v>9.0631025549953268</c:v>
                </c:pt>
                <c:pt idx="321" formatCode="0.00000">
                  <c:v>9.6206489085529441</c:v>
                </c:pt>
                <c:pt idx="322" formatCode="0.00000">
                  <c:v>8.5966406795644268</c:v>
                </c:pt>
                <c:pt idx="323" formatCode="0.00000">
                  <c:v>8.1768194623971482</c:v>
                </c:pt>
                <c:pt idx="324" formatCode="0.00000">
                  <c:v>8.2468699559107659</c:v>
                </c:pt>
                <c:pt idx="325" formatCode="0.00000">
                  <c:v>7.9296448466721481</c:v>
                </c:pt>
                <c:pt idx="326" formatCode="0.00000">
                  <c:v>7.3603904558798314</c:v>
                </c:pt>
                <c:pt idx="327" formatCode="0.00000">
                  <c:v>7.3350463913972064</c:v>
                </c:pt>
                <c:pt idx="328" formatCode="0.00000">
                  <c:v>6.9149856175806645</c:v>
                </c:pt>
                <c:pt idx="329" formatCode="0.00000">
                  <c:v>7.7553278692952246</c:v>
                </c:pt>
                <c:pt idx="330" formatCode="0.00000">
                  <c:v>8.0606162813504394</c:v>
                </c:pt>
                <c:pt idx="331" formatCode="0.00000">
                  <c:v>8.5798312925874267</c:v>
                </c:pt>
                <c:pt idx="332" formatCode="0.00000">
                  <c:v>7.6554001568317345</c:v>
                </c:pt>
                <c:pt idx="333" formatCode="0.00000">
                  <c:v>6.8236081791222061</c:v>
                </c:pt>
                <c:pt idx="334" formatCode="0.00000">
                  <c:v>6.7822885033013733</c:v>
                </c:pt>
                <c:pt idx="335" formatCode="0.00000">
                  <c:v>9.6152039788320849</c:v>
                </c:pt>
                <c:pt idx="336" formatCode="0.00000">
                  <c:v>10.964760802056389</c:v>
                </c:pt>
                <c:pt idx="337" formatCode="0.00000">
                  <c:v>10.608182009382144</c:v>
                </c:pt>
                <c:pt idx="338" formatCode="0.00000">
                  <c:v>9.8517557593643268</c:v>
                </c:pt>
                <c:pt idx="339" formatCode="0.00000">
                  <c:v>11.204837328928424</c:v>
                </c:pt>
                <c:pt idx="340" formatCode="0.00000">
                  <c:v>11.60250290867655</c:v>
                </c:pt>
                <c:pt idx="341" formatCode="0.00000">
                  <c:v>10.434959424103063</c:v>
                </c:pt>
                <c:pt idx="342" formatCode="0.00000">
                  <c:v>9.7974244003808089</c:v>
                </c:pt>
                <c:pt idx="343" formatCode="0.00000">
                  <c:v>9.4471382317842867</c:v>
                </c:pt>
                <c:pt idx="344" formatCode="0.00000">
                  <c:v>8.6875312827018938</c:v>
                </c:pt>
                <c:pt idx="345" formatCode="0.00000">
                  <c:v>6.8935152285946355</c:v>
                </c:pt>
                <c:pt idx="346" formatCode="0.00000">
                  <c:v>7.5544483670830749</c:v>
                </c:pt>
                <c:pt idx="347" formatCode="0.00000">
                  <c:v>6.8772303750356674</c:v>
                </c:pt>
                <c:pt idx="348" formatCode="0.00000">
                  <c:v>6.7945594965037301</c:v>
                </c:pt>
                <c:pt idx="349" formatCode="0.00000">
                  <c:v>7.3569118074030655</c:v>
                </c:pt>
                <c:pt idx="350" formatCode="0.00000">
                  <c:v>7.3786793538839524</c:v>
                </c:pt>
                <c:pt idx="351" formatCode="0.00000">
                  <c:v>6.6610783417521784</c:v>
                </c:pt>
                <c:pt idx="352" formatCode="0.00000">
                  <c:v>6.6725717467578765</c:v>
                </c:pt>
                <c:pt idx="353" formatCode="0.00000">
                  <c:v>6.3004028572616075</c:v>
                </c:pt>
                <c:pt idx="354" formatCode="0.00000">
                  <c:v>5.875566658069137</c:v>
                </c:pt>
                <c:pt idx="355" formatCode="0.00000">
                  <c:v>6.6448423219665465</c:v>
                </c:pt>
                <c:pt idx="356" formatCode="0.00000">
                  <c:v>7.1147704009047263</c:v>
                </c:pt>
                <c:pt idx="357" formatCode="0.00000">
                  <c:v>7.6799487546232124</c:v>
                </c:pt>
                <c:pt idx="358" formatCode="0.00000">
                  <c:v>7.7078383521263545</c:v>
                </c:pt>
                <c:pt idx="359" formatCode="0.00000">
                  <c:v>8.0976957551524187</c:v>
                </c:pt>
                <c:pt idx="360" formatCode="0.00000">
                  <c:v>8.0149596626636086</c:v>
                </c:pt>
                <c:pt idx="361" formatCode="0.00000">
                  <c:v>7.8126274184069855</c:v>
                </c:pt>
                <c:pt idx="362" formatCode="0.00000">
                  <c:v>6.8382308559000622</c:v>
                </c:pt>
                <c:pt idx="363" formatCode="0.00000">
                  <c:v>7.4416746665469855</c:v>
                </c:pt>
                <c:pt idx="364" formatCode="0.00000">
                  <c:v>6.6399948067144745</c:v>
                </c:pt>
                <c:pt idx="365" formatCode="0.00000">
                  <c:v>7.4001248987582056</c:v>
                </c:pt>
                <c:pt idx="366" formatCode="0.00000">
                  <c:v>7.6961427331291414</c:v>
                </c:pt>
                <c:pt idx="367" formatCode="0.00000">
                  <c:v>7.5356165592729285</c:v>
                </c:pt>
                <c:pt idx="368" formatCode="0.00000">
                  <c:v>7.1554205178078645</c:v>
                </c:pt>
                <c:pt idx="369" formatCode="0.00000">
                  <c:v>7.5746410830928044</c:v>
                </c:pt>
                <c:pt idx="370" formatCode="0.00000">
                  <c:v>7.2582365998064358</c:v>
                </c:pt>
                <c:pt idx="371" formatCode="0.00000">
                  <c:v>7.3153736630981916</c:v>
                </c:pt>
                <c:pt idx="372" formatCode="0.00000">
                  <c:v>6.9969527903424034</c:v>
                </c:pt>
                <c:pt idx="373" formatCode="0.00000">
                  <c:v>6.5800429499288002</c:v>
                </c:pt>
                <c:pt idx="374" formatCode="0.00000">
                  <c:v>6.1132082914980739</c:v>
                </c:pt>
                <c:pt idx="375" formatCode="0.00000">
                  <c:v>5.9720788721357447</c:v>
                </c:pt>
                <c:pt idx="376" formatCode="0.00000">
                  <c:v>7.7009935294528482</c:v>
                </c:pt>
                <c:pt idx="377" formatCode="0.00000">
                  <c:v>7.7807339991210114</c:v>
                </c:pt>
                <c:pt idx="378" formatCode="0.00000">
                  <c:v>6.4199032830670184</c:v>
                </c:pt>
                <c:pt idx="379" formatCode="0.00000">
                  <c:v>5.5098138587558845</c:v>
                </c:pt>
                <c:pt idx="380" formatCode="0.00000">
                  <c:v>5.8508394288482055</c:v>
                </c:pt>
                <c:pt idx="381" formatCode="0.00000">
                  <c:v>6.3845168800966645</c:v>
                </c:pt>
                <c:pt idx="382" formatCode="0.00000">
                  <c:v>7.1018017688318071</c:v>
                </c:pt>
                <c:pt idx="383" formatCode="0.00000">
                  <c:v>6.0929120984240575</c:v>
                </c:pt>
                <c:pt idx="384" formatCode="0.00000">
                  <c:v>5.8724148089349644</c:v>
                </c:pt>
                <c:pt idx="385" formatCode="0.00000">
                  <c:v>6.9388313009383538</c:v>
                </c:pt>
                <c:pt idx="386" formatCode="0.00000">
                  <c:v>6.4767143800766194</c:v>
                </c:pt>
                <c:pt idx="387" formatCode="0.00000">
                  <c:v>6.0653049040143028</c:v>
                </c:pt>
                <c:pt idx="388" formatCode="0.00000">
                  <c:v>5.52706474572072</c:v>
                </c:pt>
                <c:pt idx="389" formatCode="0.00000">
                  <c:v>6.254601913244703</c:v>
                </c:pt>
                <c:pt idx="390" formatCode="0.00000">
                  <c:v>6.0105485356215569</c:v>
                </c:pt>
                <c:pt idx="391" formatCode="0.00000">
                  <c:v>6.067555533199708</c:v>
                </c:pt>
                <c:pt idx="392" formatCode="0.00000">
                  <c:v>9.6623171716559249</c:v>
                </c:pt>
                <c:pt idx="393" formatCode="0.00000">
                  <c:v>10.869363297462726</c:v>
                </c:pt>
                <c:pt idx="394" formatCode="0.00000">
                  <c:v>11.597789395820104</c:v>
                </c:pt>
                <c:pt idx="395" formatCode="0.00000">
                  <c:v>11.628395505619748</c:v>
                </c:pt>
                <c:pt idx="396" formatCode="0.00000">
                  <c:v>11.191693769586438</c:v>
                </c:pt>
                <c:pt idx="397" formatCode="0.00000">
                  <c:v>10.887451085664972</c:v>
                </c:pt>
                <c:pt idx="398" formatCode="0.00000">
                  <c:v>10.296493731164675</c:v>
                </c:pt>
                <c:pt idx="399" formatCode="0.00000">
                  <c:v>9.5996603431070078</c:v>
                </c:pt>
                <c:pt idx="400" formatCode="0.00000">
                  <c:v>8.6824906270627267</c:v>
                </c:pt>
                <c:pt idx="401" formatCode="0.00000">
                  <c:v>8.2666245891365957</c:v>
                </c:pt>
                <c:pt idx="402" formatCode="0.00000">
                  <c:v>9.0325110276596856</c:v>
                </c:pt>
                <c:pt idx="403" formatCode="0.00000">
                  <c:v>9.3072692865517599</c:v>
                </c:pt>
                <c:pt idx="404" formatCode="0.00000">
                  <c:v>9.4573945464757365</c:v>
                </c:pt>
                <c:pt idx="405" formatCode="0.00000">
                  <c:v>8.7826415918561853</c:v>
                </c:pt>
                <c:pt idx="406" formatCode="0.00000">
                  <c:v>8.2589419415333989</c:v>
                </c:pt>
                <c:pt idx="407" formatCode="0.00000">
                  <c:v>8.1358258461629944</c:v>
                </c:pt>
                <c:pt idx="408" formatCode="0.00000">
                  <c:v>7.6753350496856845</c:v>
                </c:pt>
                <c:pt idx="409" formatCode="0.00000">
                  <c:v>7.2237269040580188</c:v>
                </c:pt>
                <c:pt idx="410" formatCode="0.00000">
                  <c:v>6.7678132252463259</c:v>
                </c:pt>
                <c:pt idx="411" formatCode="0.00000">
                  <c:v>7.1653898192466245</c:v>
                </c:pt>
                <c:pt idx="412" formatCode="0.00000">
                  <c:v>8.4858105270987068</c:v>
                </c:pt>
                <c:pt idx="413" formatCode="0.00000">
                  <c:v>8.9655097718385708</c:v>
                </c:pt>
                <c:pt idx="414" formatCode="0.00000">
                  <c:v>9.215463346440453</c:v>
                </c:pt>
                <c:pt idx="415" formatCode="0.00000">
                  <c:v>9.2574609310835001</c:v>
                </c:pt>
                <c:pt idx="416" formatCode="0.00000">
                  <c:v>8.9171753802194189</c:v>
                </c:pt>
                <c:pt idx="417" formatCode="0.00000">
                  <c:v>9.0658479295341508</c:v>
                </c:pt>
                <c:pt idx="418" formatCode="0.00000">
                  <c:v>8.8722469815729568</c:v>
                </c:pt>
                <c:pt idx="419" formatCode="0.00000">
                  <c:v>8.4300304281949447</c:v>
                </c:pt>
                <c:pt idx="420" formatCode="0.00000">
                  <c:v>7.7847307717999765</c:v>
                </c:pt>
                <c:pt idx="421" formatCode="0.00000">
                  <c:v>6.9661467398158354</c:v>
                </c:pt>
                <c:pt idx="422" formatCode="0.00000">
                  <c:v>7.0198835045340191</c:v>
                </c:pt>
                <c:pt idx="423" formatCode="0.00000">
                  <c:v>7.4085649883128504</c:v>
                </c:pt>
                <c:pt idx="424" formatCode="0.00000">
                  <c:v>7.4622558696295656</c:v>
                </c:pt>
                <c:pt idx="425" formatCode="0.00000">
                  <c:v>7.2044414002793564</c:v>
                </c:pt>
                <c:pt idx="426" formatCode="0.00000">
                  <c:v>7.0741295032549916</c:v>
                </c:pt>
                <c:pt idx="427" formatCode="0.00000">
                  <c:v>6.7711323576352065</c:v>
                </c:pt>
                <c:pt idx="428" formatCode="0.00000">
                  <c:v>5.9856493714550414</c:v>
                </c:pt>
                <c:pt idx="429" formatCode="0.00000">
                  <c:v>5.9450736844859504</c:v>
                </c:pt>
                <c:pt idx="430" formatCode="0.00000">
                  <c:v>5.8580381055775916</c:v>
                </c:pt>
                <c:pt idx="431" formatCode="0.00000">
                  <c:v>7.6372159510849755</c:v>
                </c:pt>
                <c:pt idx="432" formatCode="0.00000">
                  <c:v>9.3620413257648707</c:v>
                </c:pt>
                <c:pt idx="433" formatCode="0.00000">
                  <c:v>11.6355551855463</c:v>
                </c:pt>
                <c:pt idx="434" formatCode="0.00000">
                  <c:v>10.733302286065442</c:v>
                </c:pt>
                <c:pt idx="435" formatCode="0.00000">
                  <c:v>9.1074226491955219</c:v>
                </c:pt>
                <c:pt idx="436" formatCode="0.00000">
                  <c:v>8.9363899263221036</c:v>
                </c:pt>
                <c:pt idx="437" formatCode="0.00000">
                  <c:v>9.0649134544959686</c:v>
                </c:pt>
                <c:pt idx="438" formatCode="0.00000">
                  <c:v>8.8047640033076568</c:v>
                </c:pt>
                <c:pt idx="439" formatCode="0.00000">
                  <c:v>8.3460089787010947</c:v>
                </c:pt>
                <c:pt idx="440" formatCode="0.00000">
                  <c:v>8.050343815715582</c:v>
                </c:pt>
                <c:pt idx="441" formatCode="0.00000">
                  <c:v>7.5066764366265435</c:v>
                </c:pt>
                <c:pt idx="442" formatCode="0.00000">
                  <c:v>7.5339601231236539</c:v>
                </c:pt>
                <c:pt idx="443" formatCode="0.00000">
                  <c:v>7.7482844432969058</c:v>
                </c:pt>
                <c:pt idx="444" formatCode="0.00000">
                  <c:v>6.7106813956404503</c:v>
                </c:pt>
                <c:pt idx="445" formatCode="0.00000">
                  <c:v>7.1149631798143318</c:v>
                </c:pt>
                <c:pt idx="446" formatCode="0.00000">
                  <c:v>6.6789381536640482</c:v>
                </c:pt>
                <c:pt idx="447" formatCode="0.00000">
                  <c:v>6.4476537650022534</c:v>
                </c:pt>
                <c:pt idx="448" formatCode="0.00000">
                  <c:v>6.332600866627188</c:v>
                </c:pt>
                <c:pt idx="449" formatCode="0.00000">
                  <c:v>5.8388450476889675</c:v>
                </c:pt>
                <c:pt idx="450" formatCode="0.00000">
                  <c:v>5.9571450587504255</c:v>
                </c:pt>
                <c:pt idx="451" formatCode="0.00000">
                  <c:v>5.4296463514106934</c:v>
                </c:pt>
                <c:pt idx="452" formatCode="0.00000">
                  <c:v>6.4671084980970406</c:v>
                </c:pt>
                <c:pt idx="453" formatCode="0.00000">
                  <c:v>7.4162615404637524</c:v>
                </c:pt>
                <c:pt idx="454" formatCode="0.00000">
                  <c:v>8.3985347682003066</c:v>
                </c:pt>
                <c:pt idx="455" formatCode="0.00000">
                  <c:v>8.3150892837884562</c:v>
                </c:pt>
                <c:pt idx="456" formatCode="0.00000">
                  <c:v>8.202341971081518</c:v>
                </c:pt>
                <c:pt idx="457" formatCode="0.00000">
                  <c:v>7.8317378656206538</c:v>
                </c:pt>
                <c:pt idx="458" formatCode="0.00000">
                  <c:v>6.5562634464776934</c:v>
                </c:pt>
                <c:pt idx="459" formatCode="0.00000">
                  <c:v>5.063140264541568</c:v>
                </c:pt>
                <c:pt idx="460" formatCode="0.00000">
                  <c:v>4.9117247681112168</c:v>
                </c:pt>
                <c:pt idx="461" formatCode="0.00000">
                  <c:v>5.8815855518830755</c:v>
                </c:pt>
                <c:pt idx="462" formatCode="0.00000">
                  <c:v>5.1564826173442295</c:v>
                </c:pt>
                <c:pt idx="463" formatCode="0.00000">
                  <c:v>5.9903265473249485</c:v>
                </c:pt>
                <c:pt idx="464" formatCode="0.00000">
                  <c:v>6.6183818148188305</c:v>
                </c:pt>
                <c:pt idx="465" formatCode="0.00000">
                  <c:v>6.189312423990291</c:v>
                </c:pt>
                <c:pt idx="466" formatCode="0.00000">
                  <c:v>5.8157105782519656</c:v>
                </c:pt>
                <c:pt idx="467" formatCode="0.00000">
                  <c:v>5.3265877272230666</c:v>
                </c:pt>
                <c:pt idx="468" formatCode="0.00000">
                  <c:v>4.8450406361961145</c:v>
                </c:pt>
                <c:pt idx="469" formatCode="0.00000">
                  <c:v>7.6389461061915185</c:v>
                </c:pt>
                <c:pt idx="470" formatCode="0.00000">
                  <c:v>8.2354084325986197</c:v>
                </c:pt>
                <c:pt idx="471" formatCode="0.00000">
                  <c:v>7.7390645252194714</c:v>
                </c:pt>
                <c:pt idx="472" formatCode="0.00000">
                  <c:v>6.9064670745312124</c:v>
                </c:pt>
                <c:pt idx="473" formatCode="0.00000">
                  <c:v>6.9120265337514475</c:v>
                </c:pt>
                <c:pt idx="474" formatCode="0.00000">
                  <c:v>6.518906836735618</c:v>
                </c:pt>
                <c:pt idx="475" formatCode="0.00000">
                  <c:v>6.3906886776658745</c:v>
                </c:pt>
                <c:pt idx="476" formatCode="0.00000">
                  <c:v>5.8503311460926612</c:v>
                </c:pt>
                <c:pt idx="477" formatCode="0.00000">
                  <c:v>5.8786702757068294</c:v>
                </c:pt>
                <c:pt idx="478" formatCode="0.00000">
                  <c:v>5.190188080137065</c:v>
                </c:pt>
                <c:pt idx="479" formatCode="0.00000">
                  <c:v>5.7852512441230814</c:v>
                </c:pt>
                <c:pt idx="480" formatCode="0.00000">
                  <c:v>5.5054862682973047</c:v>
                </c:pt>
                <c:pt idx="481" formatCode="0.00000">
                  <c:v>5.0021161710160245</c:v>
                </c:pt>
                <c:pt idx="482" formatCode="0.00000">
                  <c:v>4.4711612358522244</c:v>
                </c:pt>
                <c:pt idx="483" formatCode="0.00000">
                  <c:v>4.3975068553441465</c:v>
                </c:pt>
                <c:pt idx="484" formatCode="0.00000">
                  <c:v>4.5655229151272945</c:v>
                </c:pt>
                <c:pt idx="485" formatCode="0.00000">
                  <c:v>4.9720909907919983</c:v>
                </c:pt>
                <c:pt idx="486" formatCode="0.00000">
                  <c:v>5.5175482999719652</c:v>
                </c:pt>
                <c:pt idx="487" formatCode="0.00000">
                  <c:v>6.5566714492694684</c:v>
                </c:pt>
                <c:pt idx="488" formatCode="0.00000">
                  <c:v>5.4780450030924834</c:v>
                </c:pt>
                <c:pt idx="489" formatCode="0.00000">
                  <c:v>4.9990660836200389</c:v>
                </c:pt>
                <c:pt idx="490" formatCode="0.00000">
                  <c:v>4.8814283019980333</c:v>
                </c:pt>
                <c:pt idx="491" formatCode="0.00000">
                  <c:v>4.146880631534362</c:v>
                </c:pt>
                <c:pt idx="492" formatCode="0.00000">
                  <c:v>3.6741559839766067</c:v>
                </c:pt>
                <c:pt idx="493" formatCode="0.00000">
                  <c:v>3.7154215317881758</c:v>
                </c:pt>
                <c:pt idx="494" formatCode="0.00000">
                  <c:v>3.9916934342117631</c:v>
                </c:pt>
                <c:pt idx="495" formatCode="0.00000">
                  <c:v>4.6013940484626721</c:v>
                </c:pt>
                <c:pt idx="496" formatCode="0.00000">
                  <c:v>4.9648702448929365</c:v>
                </c:pt>
                <c:pt idx="497" formatCode="0.00000">
                  <c:v>4.8196051931359873</c:v>
                </c:pt>
                <c:pt idx="498" formatCode="0.00000">
                  <c:v>4.4402120801563933</c:v>
                </c:pt>
                <c:pt idx="499" formatCode="0.00000">
                  <c:v>4.1888294865933524</c:v>
                </c:pt>
                <c:pt idx="500" formatCode="0.00000">
                  <c:v>3.9872719685500573</c:v>
                </c:pt>
                <c:pt idx="501" formatCode="0.00000">
                  <c:v>3.7880388190180607</c:v>
                </c:pt>
                <c:pt idx="502" formatCode="0.00000">
                  <c:v>3.8634805682515641</c:v>
                </c:pt>
                <c:pt idx="503" formatCode="0.00000">
                  <c:v>3.9266541661090377</c:v>
                </c:pt>
                <c:pt idx="504" formatCode="0.00000">
                  <c:v>4.0693913992013924</c:v>
                </c:pt>
                <c:pt idx="505" formatCode="0.00000">
                  <c:v>4.6525249520259573</c:v>
                </c:pt>
                <c:pt idx="506" formatCode="0.00000">
                  <c:v>6.1719991903002134</c:v>
                </c:pt>
                <c:pt idx="507" formatCode="0.00000">
                  <c:v>5.4499775279371176</c:v>
                </c:pt>
                <c:pt idx="508" formatCode="0.00000">
                  <c:v>5.1748364453833995</c:v>
                </c:pt>
                <c:pt idx="509" formatCode="0.00000">
                  <c:v>4.4057861699429264</c:v>
                </c:pt>
                <c:pt idx="510" formatCode="0.00000">
                  <c:v>4.4335529870613914</c:v>
                </c:pt>
                <c:pt idx="511" formatCode="0.00000">
                  <c:v>4.4686480869936638</c:v>
                </c:pt>
                <c:pt idx="512" formatCode="0.00000">
                  <c:v>4.5686864889432037</c:v>
                </c:pt>
                <c:pt idx="513" formatCode="0.00000">
                  <c:v>4.5321413007618174</c:v>
                </c:pt>
                <c:pt idx="514" formatCode="0.00000">
                  <c:v>4.6134457322062845</c:v>
                </c:pt>
                <c:pt idx="515" formatCode="0.00000">
                  <c:v>4.9326145734736171</c:v>
                </c:pt>
                <c:pt idx="516" formatCode="0.00000">
                  <c:v>5.0370384809580084</c:v>
                </c:pt>
                <c:pt idx="517" formatCode="0.00000">
                  <c:v>4.7426741146525924</c:v>
                </c:pt>
              </c:numCache>
            </c:numRef>
          </c:yVal>
          <c:smooth val="0"/>
          <c:extLst>
            <c:ext xmlns:c16="http://schemas.microsoft.com/office/drawing/2014/chart" uri="{C3380CC4-5D6E-409C-BE32-E72D297353CC}">
              <c16:uniqueId val="{00000003-6897-4746-BB59-E4124F43ABE0}"/>
            </c:ext>
          </c:extLst>
        </c:ser>
        <c:ser>
          <c:idx val="4"/>
          <c:order val="4"/>
          <c:tx>
            <c:strRef>
              <c:f>СКК!$I$1</c:f>
              <c:strCache>
                <c:ptCount val="1"/>
                <c:pt idx="0">
                  <c:v>Вар. 4</c:v>
                </c:pt>
              </c:strCache>
            </c:strRef>
          </c:tx>
          <c:spPr>
            <a:ln w="28575" cap="rnd" cmpd="sng" algn="ctr">
              <a:solidFill>
                <a:schemeClr val="accent3">
                  <a:lumMod val="60000"/>
                </a:schemeClr>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I$2:$I$648</c:f>
              <c:numCache>
                <c:formatCode>General</c:formatCode>
                <c:ptCount val="647"/>
                <c:pt idx="58" formatCode="0.00000">
                  <c:v>5.5413788566596889</c:v>
                </c:pt>
                <c:pt idx="59" formatCode="0.00000">
                  <c:v>5.970621895531834</c:v>
                </c:pt>
                <c:pt idx="60" formatCode="0.00000">
                  <c:v>5.4224070503484745</c:v>
                </c:pt>
                <c:pt idx="61" formatCode="0.00000">
                  <c:v>5.8090140416529055</c:v>
                </c:pt>
                <c:pt idx="62" formatCode="0.00000">
                  <c:v>6.1555143350926755</c:v>
                </c:pt>
                <c:pt idx="63" formatCode="0.00000">
                  <c:v>5.9525879597648945</c:v>
                </c:pt>
                <c:pt idx="64" formatCode="0.00000">
                  <c:v>5.9219789367026126</c:v>
                </c:pt>
                <c:pt idx="65" formatCode="0.00000">
                  <c:v>9.4765244132261728</c:v>
                </c:pt>
                <c:pt idx="66" formatCode="0.00000">
                  <c:v>10.558262614263423</c:v>
                </c:pt>
                <c:pt idx="67" formatCode="0.00000">
                  <c:v>10.742680589320306</c:v>
                </c:pt>
                <c:pt idx="68" formatCode="0.00000">
                  <c:v>9.5872588404645089</c:v>
                </c:pt>
                <c:pt idx="69" formatCode="0.00000">
                  <c:v>9.2992076042114959</c:v>
                </c:pt>
                <c:pt idx="70" formatCode="0.00000">
                  <c:v>10.545320590038219</c:v>
                </c:pt>
                <c:pt idx="71" formatCode="0.00000">
                  <c:v>11.251815890965835</c:v>
                </c:pt>
                <c:pt idx="72" formatCode="0.00000">
                  <c:v>9.1337625929200161</c:v>
                </c:pt>
                <c:pt idx="73" formatCode="0.00000">
                  <c:v>8.1944558868392772</c:v>
                </c:pt>
                <c:pt idx="74" formatCode="0.00000">
                  <c:v>7.6801497435410884</c:v>
                </c:pt>
                <c:pt idx="75" formatCode="0.00000">
                  <c:v>5.4512013546592124</c:v>
                </c:pt>
                <c:pt idx="76" formatCode="0.00000">
                  <c:v>6.2546603651467088</c:v>
                </c:pt>
                <c:pt idx="77" formatCode="0.00000">
                  <c:v>6.3428088463249646</c:v>
                </c:pt>
                <c:pt idx="78" formatCode="0.00000">
                  <c:v>7.7638091865227903</c:v>
                </c:pt>
                <c:pt idx="79" formatCode="0.00000">
                  <c:v>6.9153833857749403</c:v>
                </c:pt>
                <c:pt idx="80" formatCode="0.00000">
                  <c:v>6.4599145370201745</c:v>
                </c:pt>
                <c:pt idx="81" formatCode="0.00000">
                  <c:v>6.0100312575303745</c:v>
                </c:pt>
                <c:pt idx="82" formatCode="0.00000">
                  <c:v>6.171204544727936</c:v>
                </c:pt>
                <c:pt idx="83" formatCode="0.00000">
                  <c:v>5.6214535896986151</c:v>
                </c:pt>
                <c:pt idx="84" formatCode="0.00000">
                  <c:v>5.7074824231553372</c:v>
                </c:pt>
                <c:pt idx="85" formatCode="0.00000">
                  <c:v>6.3668837606758855</c:v>
                </c:pt>
                <c:pt idx="86" formatCode="0.00000">
                  <c:v>6.5074041445111073</c:v>
                </c:pt>
                <c:pt idx="87" formatCode="0.00000">
                  <c:v>6.8431406440960485</c:v>
                </c:pt>
                <c:pt idx="88" formatCode="0.00000">
                  <c:v>8.3578859445969726</c:v>
                </c:pt>
                <c:pt idx="89" formatCode="0.00000">
                  <c:v>8.3129474722820724</c:v>
                </c:pt>
                <c:pt idx="90" formatCode="0.00000">
                  <c:v>7.1597756129695558</c:v>
                </c:pt>
                <c:pt idx="91" formatCode="0.00000">
                  <c:v>6.9343840426418764</c:v>
                </c:pt>
                <c:pt idx="92" formatCode="0.00000">
                  <c:v>5.8687169016633565</c:v>
                </c:pt>
                <c:pt idx="93" formatCode="0.00000">
                  <c:v>6.3314064980737434</c:v>
                </c:pt>
                <c:pt idx="94" formatCode="0.00000">
                  <c:v>5.6473889888068296</c:v>
                </c:pt>
                <c:pt idx="95" formatCode="0.00000">
                  <c:v>4.9854601108469474</c:v>
                </c:pt>
                <c:pt idx="96" formatCode="0.00000">
                  <c:v>4.9320762644172875</c:v>
                </c:pt>
                <c:pt idx="97" formatCode="0.00000">
                  <c:v>5.8723309825395313</c:v>
                </c:pt>
                <c:pt idx="98" formatCode="0.00000">
                  <c:v>5.928079559731235</c:v>
                </c:pt>
                <c:pt idx="99" formatCode="0.00000">
                  <c:v>5.1882793273958461</c:v>
                </c:pt>
                <c:pt idx="100" formatCode="0.00000">
                  <c:v>4.9066773828777537</c:v>
                </c:pt>
                <c:pt idx="101" formatCode="0.00000">
                  <c:v>5.193280171493333</c:v>
                </c:pt>
                <c:pt idx="102" formatCode="0.00000">
                  <c:v>5.4875000776291945</c:v>
                </c:pt>
                <c:pt idx="103" formatCode="0.00000">
                  <c:v>4.5667572890886738</c:v>
                </c:pt>
                <c:pt idx="104" formatCode="0.00000">
                  <c:v>4.9330112331288332</c:v>
                </c:pt>
                <c:pt idx="105" formatCode="0.00000">
                  <c:v>5.9624463569856845</c:v>
                </c:pt>
                <c:pt idx="106" formatCode="0.00000">
                  <c:v>6.0965506112525771</c:v>
                </c:pt>
                <c:pt idx="107" formatCode="0.00000">
                  <c:v>5.407399246428084</c:v>
                </c:pt>
                <c:pt idx="108" formatCode="0.00000">
                  <c:v>5.1036419539384736</c:v>
                </c:pt>
                <c:pt idx="109" formatCode="0.00000">
                  <c:v>5.1946337667606075</c:v>
                </c:pt>
                <c:pt idx="110" formatCode="0.00000">
                  <c:v>5.0203614616046934</c:v>
                </c:pt>
                <c:pt idx="111" formatCode="0.00000">
                  <c:v>5.9505508009356465</c:v>
                </c:pt>
                <c:pt idx="112" formatCode="0.00000">
                  <c:v>5.5742798420609709</c:v>
                </c:pt>
                <c:pt idx="113" formatCode="0.00000">
                  <c:v>4.4956845940307888</c:v>
                </c:pt>
                <c:pt idx="114" formatCode="0.00000">
                  <c:v>4.822564350988487</c:v>
                </c:pt>
                <c:pt idx="115" formatCode="0.00000">
                  <c:v>5.5245585668642647</c:v>
                </c:pt>
                <c:pt idx="116" formatCode="0.00000">
                  <c:v>5.6224429494416315</c:v>
                </c:pt>
                <c:pt idx="117" formatCode="0.00000">
                  <c:v>5.1691011849078494</c:v>
                </c:pt>
                <c:pt idx="118" formatCode="0.00000">
                  <c:v>6.1337926501762485</c:v>
                </c:pt>
                <c:pt idx="119" formatCode="0.00000">
                  <c:v>5.0933916571518489</c:v>
                </c:pt>
                <c:pt idx="120" formatCode="0.00000">
                  <c:v>5.3670715678579786</c:v>
                </c:pt>
                <c:pt idx="121" formatCode="0.00000">
                  <c:v>4.8589080895410222</c:v>
                </c:pt>
                <c:pt idx="122" formatCode="0.00000">
                  <c:v>4.3948733860099285</c:v>
                </c:pt>
                <c:pt idx="123" formatCode="0.00000">
                  <c:v>4.0932487063854435</c:v>
                </c:pt>
                <c:pt idx="124" formatCode="0.00000">
                  <c:v>4.3244253976441875</c:v>
                </c:pt>
                <c:pt idx="125" formatCode="0.00000">
                  <c:v>11.598377394212998</c:v>
                </c:pt>
                <c:pt idx="126" formatCode="0.00000">
                  <c:v>11.073320797779768</c:v>
                </c:pt>
                <c:pt idx="127" formatCode="0.00000">
                  <c:v>12.093085970808326</c:v>
                </c:pt>
                <c:pt idx="128" formatCode="0.00000">
                  <c:v>11.643564744077651</c:v>
                </c:pt>
                <c:pt idx="129" formatCode="0.00000">
                  <c:v>10.707840883316628</c:v>
                </c:pt>
                <c:pt idx="130" formatCode="0.00000">
                  <c:v>9.4860602015817168</c:v>
                </c:pt>
                <c:pt idx="131" formatCode="0.00000">
                  <c:v>8.5781343221749626</c:v>
                </c:pt>
                <c:pt idx="132" formatCode="0.00000">
                  <c:v>7.7796645425848672</c:v>
                </c:pt>
                <c:pt idx="133" formatCode="0.00000">
                  <c:v>8.0851047615449776</c:v>
                </c:pt>
                <c:pt idx="134" formatCode="0.00000">
                  <c:v>9.2114610406933419</c:v>
                </c:pt>
                <c:pt idx="135" formatCode="0.00000">
                  <c:v>8.8099041096080768</c:v>
                </c:pt>
                <c:pt idx="136" formatCode="0.00000">
                  <c:v>8.5838983390285524</c:v>
                </c:pt>
                <c:pt idx="137" formatCode="0.00000">
                  <c:v>7.9813551998224934</c:v>
                </c:pt>
                <c:pt idx="138" formatCode="0.00000">
                  <c:v>7.1851544778938745</c:v>
                </c:pt>
                <c:pt idx="139" formatCode="0.00000">
                  <c:v>7.0238654754343832</c:v>
                </c:pt>
                <c:pt idx="140" formatCode="0.00000">
                  <c:v>9.067746552855473</c:v>
                </c:pt>
                <c:pt idx="141" formatCode="0.00000">
                  <c:v>10.898410562196066</c:v>
                </c:pt>
                <c:pt idx="142" formatCode="0.00000">
                  <c:v>11.600434984463076</c:v>
                </c:pt>
                <c:pt idx="143" formatCode="0.00000">
                  <c:v>11.345538060816851</c:v>
                </c:pt>
                <c:pt idx="144" formatCode="0.00000">
                  <c:v>12.322614631998126</c:v>
                </c:pt>
                <c:pt idx="145" formatCode="0.00000">
                  <c:v>13.272963315154685</c:v>
                </c:pt>
                <c:pt idx="146" formatCode="0.00000">
                  <c:v>11.758056144347107</c:v>
                </c:pt>
                <c:pt idx="147" formatCode="0.00000">
                  <c:v>10.806155816551026</c:v>
                </c:pt>
                <c:pt idx="148" formatCode="0.00000">
                  <c:v>10.21519770245094</c:v>
                </c:pt>
                <c:pt idx="149" formatCode="0.00000">
                  <c:v>9.7322160325522749</c:v>
                </c:pt>
                <c:pt idx="150" formatCode="0.00000">
                  <c:v>7.9262017271462684</c:v>
                </c:pt>
                <c:pt idx="151" formatCode="0.00000">
                  <c:v>7.8854898804375679</c:v>
                </c:pt>
                <c:pt idx="152" formatCode="0.00000">
                  <c:v>9.3813219652146689</c:v>
                </c:pt>
                <c:pt idx="153" formatCode="0.00000">
                  <c:v>9.3365472228874644</c:v>
                </c:pt>
                <c:pt idx="154" formatCode="0.00000">
                  <c:v>9.0959220627447053</c:v>
                </c:pt>
                <c:pt idx="155" formatCode="0.00000">
                  <c:v>8.2933899353678271</c:v>
                </c:pt>
                <c:pt idx="156" formatCode="0.00000">
                  <c:v>7.8349079387526785</c:v>
                </c:pt>
                <c:pt idx="157" formatCode="0.00000">
                  <c:v>7.1452800228310842</c:v>
                </c:pt>
                <c:pt idx="158" formatCode="0.00000">
                  <c:v>9.2539115335905819</c:v>
                </c:pt>
                <c:pt idx="159" formatCode="0.00000">
                  <c:v>9.8622089153381527</c:v>
                </c:pt>
                <c:pt idx="160" formatCode="0.00000">
                  <c:v>12.499454833976746</c:v>
                </c:pt>
                <c:pt idx="161" formatCode="0.00000">
                  <c:v>12.601394333941927</c:v>
                </c:pt>
                <c:pt idx="162" formatCode="0.00000">
                  <c:v>12.518408475526362</c:v>
                </c:pt>
                <c:pt idx="163" formatCode="0.00000">
                  <c:v>12.416468434327816</c:v>
                </c:pt>
                <c:pt idx="164" formatCode="0.00000">
                  <c:v>12.132916965189844</c:v>
                </c:pt>
                <c:pt idx="165" formatCode="0.00000">
                  <c:v>13.469741567021076</c:v>
                </c:pt>
                <c:pt idx="166" formatCode="0.00000">
                  <c:v>13.049429289496523</c:v>
                </c:pt>
                <c:pt idx="167" formatCode="0.00000">
                  <c:v>12.557606440871869</c:v>
                </c:pt>
                <c:pt idx="168" formatCode="0.00000">
                  <c:v>11.180705013883706</c:v>
                </c:pt>
                <c:pt idx="169" formatCode="0.00000">
                  <c:v>10.909560991611547</c:v>
                </c:pt>
                <c:pt idx="170" formatCode="0.00000">
                  <c:v>8.2565924387708218</c:v>
                </c:pt>
                <c:pt idx="171" formatCode="0.00000">
                  <c:v>11.212408727317435</c:v>
                </c:pt>
                <c:pt idx="172" formatCode="0.00000">
                  <c:v>8.4016453884053028</c:v>
                </c:pt>
                <c:pt idx="173" formatCode="0.00000">
                  <c:v>9.4711330063796506</c:v>
                </c:pt>
                <c:pt idx="174" formatCode="0.00000">
                  <c:v>9.023652146774193</c:v>
                </c:pt>
                <c:pt idx="175" formatCode="0.00000">
                  <c:v>8.3502124416036967</c:v>
                </c:pt>
                <c:pt idx="176" formatCode="0.00000">
                  <c:v>9.0206658508970392</c:v>
                </c:pt>
                <c:pt idx="177" formatCode="0.00000">
                  <c:v>9.2113762756045681</c:v>
                </c:pt>
                <c:pt idx="178" formatCode="0.00000">
                  <c:v>8.4928680977407591</c:v>
                </c:pt>
                <c:pt idx="179" formatCode="0.00000">
                  <c:v>6.6306222851553924</c:v>
                </c:pt>
                <c:pt idx="180" formatCode="0.00000">
                  <c:v>6.2430516666332947</c:v>
                </c:pt>
                <c:pt idx="181" formatCode="0.00000">
                  <c:v>10.759167551874702</c:v>
                </c:pt>
                <c:pt idx="182" formatCode="0.00000">
                  <c:v>11.953647683456326</c:v>
                </c:pt>
                <c:pt idx="183" formatCode="0.00000">
                  <c:v>10.938867048046591</c:v>
                </c:pt>
                <c:pt idx="184" formatCode="0.00000">
                  <c:v>11.614244448917637</c:v>
                </c:pt>
                <c:pt idx="185" formatCode="0.00000">
                  <c:v>12.295979642355698</c:v>
                </c:pt>
                <c:pt idx="186" formatCode="0.00000">
                  <c:v>12.386322747389173</c:v>
                </c:pt>
                <c:pt idx="187" formatCode="0.00000">
                  <c:v>11.893066748476489</c:v>
                </c:pt>
                <c:pt idx="188" formatCode="0.00000">
                  <c:v>10.309900636958426</c:v>
                </c:pt>
                <c:pt idx="189" formatCode="0.00000">
                  <c:v>10.316595734570452</c:v>
                </c:pt>
                <c:pt idx="190" formatCode="0.00000">
                  <c:v>9.0457920520039767</c:v>
                </c:pt>
                <c:pt idx="191" formatCode="0.00000">
                  <c:v>9.1746630245712559</c:v>
                </c:pt>
                <c:pt idx="192" formatCode="0.00000">
                  <c:v>8.2060192969249748</c:v>
                </c:pt>
                <c:pt idx="193" formatCode="0.00000">
                  <c:v>8.4737876824977647</c:v>
                </c:pt>
                <c:pt idx="194" formatCode="0.00000">
                  <c:v>7.7910557170097485</c:v>
                </c:pt>
                <c:pt idx="195" formatCode="0.00000">
                  <c:v>7.9067559689786009</c:v>
                </c:pt>
                <c:pt idx="196" formatCode="0.00000">
                  <c:v>8.1489117115493439</c:v>
                </c:pt>
                <c:pt idx="197" formatCode="0.00000">
                  <c:v>8.0315496400173458</c:v>
                </c:pt>
                <c:pt idx="198" formatCode="0.00000">
                  <c:v>7.6878708016186206</c:v>
                </c:pt>
                <c:pt idx="199" formatCode="0.00000">
                  <c:v>7.9044589980208499</c:v>
                </c:pt>
                <c:pt idx="200" formatCode="0.00000">
                  <c:v>6.9197831745432934</c:v>
                </c:pt>
                <c:pt idx="201" formatCode="0.00000">
                  <c:v>6.7361765530022701</c:v>
                </c:pt>
                <c:pt idx="202" formatCode="0.00000">
                  <c:v>8.1636749695973894</c:v>
                </c:pt>
                <c:pt idx="203" formatCode="0.00000">
                  <c:v>10.592502404365376</c:v>
                </c:pt>
                <c:pt idx="204" formatCode="0.00000">
                  <c:v>11.037743800924996</c:v>
                </c:pt>
                <c:pt idx="205" formatCode="0.00000">
                  <c:v>9.3958963587164188</c:v>
                </c:pt>
                <c:pt idx="206" formatCode="0.00000">
                  <c:v>11.13537637046695</c:v>
                </c:pt>
                <c:pt idx="207" formatCode="0.00000">
                  <c:v>12.197717850884064</c:v>
                </c:pt>
                <c:pt idx="208" formatCode="0.00000">
                  <c:v>12.312896765479326</c:v>
                </c:pt>
                <c:pt idx="209" formatCode="0.00000">
                  <c:v>10.951813420197698</c:v>
                </c:pt>
                <c:pt idx="210" formatCode="0.00000">
                  <c:v>10.201242473669259</c:v>
                </c:pt>
                <c:pt idx="211" formatCode="0.00000">
                  <c:v>9.5248470203216957</c:v>
                </c:pt>
                <c:pt idx="212" formatCode="0.00000">
                  <c:v>7.4509524463439201</c:v>
                </c:pt>
                <c:pt idx="213" formatCode="0.00000">
                  <c:v>8.3320391700791507</c:v>
                </c:pt>
                <c:pt idx="214" formatCode="0.00000">
                  <c:v>9.131339572770294</c:v>
                </c:pt>
                <c:pt idx="215" formatCode="0.00000">
                  <c:v>8.7513372289059728</c:v>
                </c:pt>
                <c:pt idx="216" formatCode="0.00000">
                  <c:v>8.6106004450663871</c:v>
                </c:pt>
                <c:pt idx="217" formatCode="0.00000">
                  <c:v>7.9880806286828294</c:v>
                </c:pt>
                <c:pt idx="218" formatCode="0.00000">
                  <c:v>8.276110291438469</c:v>
                </c:pt>
                <c:pt idx="219" formatCode="0.00000">
                  <c:v>7.3885285607698945</c:v>
                </c:pt>
                <c:pt idx="220" formatCode="0.00000">
                  <c:v>8.5223332774922795</c:v>
                </c:pt>
                <c:pt idx="221" formatCode="0.00000">
                  <c:v>7.5453666654225424</c:v>
                </c:pt>
                <c:pt idx="222" formatCode="0.00000">
                  <c:v>6.7756483457014891</c:v>
                </c:pt>
                <c:pt idx="223" formatCode="0.00000">
                  <c:v>6.8705407044350419</c:v>
                </c:pt>
                <c:pt idx="224" formatCode="0.00000">
                  <c:v>7.1925053629737246</c:v>
                </c:pt>
                <c:pt idx="225" formatCode="0.00000">
                  <c:v>7.8624344247739675</c:v>
                </c:pt>
                <c:pt idx="226" formatCode="0.00000">
                  <c:v>9.0273283013389989</c:v>
                </c:pt>
                <c:pt idx="227" formatCode="0.00000">
                  <c:v>7.3916639202409424</c:v>
                </c:pt>
                <c:pt idx="228" formatCode="0.00000">
                  <c:v>8.3603274805172187</c:v>
                </c:pt>
                <c:pt idx="229" formatCode="0.00000">
                  <c:v>7.6206640568670645</c:v>
                </c:pt>
                <c:pt idx="230" formatCode="0.00000">
                  <c:v>8.261237080294098</c:v>
                </c:pt>
                <c:pt idx="231" formatCode="0.00000">
                  <c:v>7.2991821760327271</c:v>
                </c:pt>
                <c:pt idx="232" formatCode="0.00000">
                  <c:v>5.9289461634269456</c:v>
                </c:pt>
                <c:pt idx="233" formatCode="0.00000">
                  <c:v>6.5684253652027627</c:v>
                </c:pt>
                <c:pt idx="234" formatCode="0.00000">
                  <c:v>6.9028434542005934</c:v>
                </c:pt>
                <c:pt idx="235" formatCode="0.00000">
                  <c:v>6.0152775626171335</c:v>
                </c:pt>
                <c:pt idx="236" formatCode="0.00000">
                  <c:v>7.1127864945130996</c:v>
                </c:pt>
                <c:pt idx="237" formatCode="0.00000">
                  <c:v>7.0721059793866914</c:v>
                </c:pt>
                <c:pt idx="238" formatCode="0.00000">
                  <c:v>6.3199777731307378</c:v>
                </c:pt>
                <c:pt idx="239" formatCode="0.00000">
                  <c:v>6.9126510914642934</c:v>
                </c:pt>
                <c:pt idx="240" formatCode="0.00000">
                  <c:v>6.9547438062182865</c:v>
                </c:pt>
                <c:pt idx="241" formatCode="0.00000">
                  <c:v>7.1326287603230591</c:v>
                </c:pt>
                <c:pt idx="242" formatCode="0.00000">
                  <c:v>7.7810235746252552</c:v>
                </c:pt>
                <c:pt idx="243" formatCode="0.00000">
                  <c:v>8.2424621107498854</c:v>
                </c:pt>
                <c:pt idx="244" formatCode="0.00000">
                  <c:v>8.7083273607352822</c:v>
                </c:pt>
                <c:pt idx="245" formatCode="0.00000">
                  <c:v>7.7071334462833425</c:v>
                </c:pt>
                <c:pt idx="246" formatCode="0.00000">
                  <c:v>7.6243537680881746</c:v>
                </c:pt>
                <c:pt idx="247" formatCode="0.00000">
                  <c:v>7.3855326198866855</c:v>
                </c:pt>
                <c:pt idx="248" formatCode="0.00000">
                  <c:v>6.8182112239011694</c:v>
                </c:pt>
                <c:pt idx="249" formatCode="0.00000">
                  <c:v>6.1245469782936564</c:v>
                </c:pt>
                <c:pt idx="250" formatCode="0.00000">
                  <c:v>6.3000846722296906</c:v>
                </c:pt>
                <c:pt idx="251" formatCode="0.00000">
                  <c:v>7.6898653995589168</c:v>
                </c:pt>
                <c:pt idx="252" formatCode="0.00000">
                  <c:v>6.7439047619555055</c:v>
                </c:pt>
                <c:pt idx="253" formatCode="0.00000">
                  <c:v>6.3791815082920165</c:v>
                </c:pt>
                <c:pt idx="254" formatCode="0.00000">
                  <c:v>6.0537998611559356</c:v>
                </c:pt>
                <c:pt idx="255" formatCode="0.00000">
                  <c:v>6.0587260762909345</c:v>
                </c:pt>
                <c:pt idx="256" formatCode="0.00000">
                  <c:v>6.6590130139384955</c:v>
                </c:pt>
                <c:pt idx="257" formatCode="0.00000">
                  <c:v>6.7675836158567275</c:v>
                </c:pt>
                <c:pt idx="258" formatCode="0.00000">
                  <c:v>6.909259283536163</c:v>
                </c:pt>
                <c:pt idx="259" formatCode="0.00000">
                  <c:v>6.5415002853213524</c:v>
                </c:pt>
                <c:pt idx="260" formatCode="0.00000">
                  <c:v>8.2818990107144188</c:v>
                </c:pt>
                <c:pt idx="261" formatCode="0.00000">
                  <c:v>10.897859575675676</c:v>
                </c:pt>
                <c:pt idx="262" formatCode="0.00000">
                  <c:v>11.150562388963476</c:v>
                </c:pt>
                <c:pt idx="263" formatCode="0.00000">
                  <c:v>10.505106606606876</c:v>
                </c:pt>
                <c:pt idx="264" formatCode="0.00000">
                  <c:v>11.2000393551805</c:v>
                </c:pt>
                <c:pt idx="265" formatCode="0.00000">
                  <c:v>10.970222654444306</c:v>
                </c:pt>
                <c:pt idx="266" formatCode="0.00000">
                  <c:v>10.126374281298448</c:v>
                </c:pt>
                <c:pt idx="267" formatCode="0.00000">
                  <c:v>9.0732768456164656</c:v>
                </c:pt>
                <c:pt idx="268" formatCode="0.00000">
                  <c:v>7.9870246837857044</c:v>
                </c:pt>
                <c:pt idx="269" formatCode="0.00000">
                  <c:v>8.5310051102403381</c:v>
                </c:pt>
                <c:pt idx="270" formatCode="0.00000">
                  <c:v>8.4156584935855001</c:v>
                </c:pt>
                <c:pt idx="271" formatCode="0.00000">
                  <c:v>8.304874917001186</c:v>
                </c:pt>
                <c:pt idx="272" formatCode="0.00000">
                  <c:v>7.9908518725993956</c:v>
                </c:pt>
                <c:pt idx="273" formatCode="0.00000">
                  <c:v>8.2443088644372189</c:v>
                </c:pt>
                <c:pt idx="274" formatCode="0.00000">
                  <c:v>7.3609802009194034</c:v>
                </c:pt>
                <c:pt idx="275" formatCode="0.00000">
                  <c:v>6.9523841655848804</c:v>
                </c:pt>
                <c:pt idx="276" formatCode="0.00000">
                  <c:v>6.8600266728666845</c:v>
                </c:pt>
                <c:pt idx="277" formatCode="0.00000">
                  <c:v>6.2747793852396807</c:v>
                </c:pt>
                <c:pt idx="278" formatCode="0.00000">
                  <c:v>5.8385977533550237</c:v>
                </c:pt>
                <c:pt idx="279" formatCode="0.00000">
                  <c:v>7.000305759097877</c:v>
                </c:pt>
                <c:pt idx="280" formatCode="0.00000">
                  <c:v>7.3136473560646333</c:v>
                </c:pt>
                <c:pt idx="281" formatCode="0.00000">
                  <c:v>10.559092755141824</c:v>
                </c:pt>
                <c:pt idx="282" formatCode="0.00000">
                  <c:v>9.9084454868976906</c:v>
                </c:pt>
                <c:pt idx="283" formatCode="0.00000">
                  <c:v>10.042735366077634</c:v>
                </c:pt>
                <c:pt idx="284" formatCode="0.00000">
                  <c:v>10.295474139420175</c:v>
                </c:pt>
                <c:pt idx="285" formatCode="0.00000">
                  <c:v>9.5006300540288748</c:v>
                </c:pt>
                <c:pt idx="286" formatCode="0.00000">
                  <c:v>8.5131534897218639</c:v>
                </c:pt>
                <c:pt idx="287" formatCode="0.00000">
                  <c:v>8.0782501457537119</c:v>
                </c:pt>
                <c:pt idx="288" formatCode="0.00000">
                  <c:v>7.8101645489528275</c:v>
                </c:pt>
                <c:pt idx="289" formatCode="0.00000">
                  <c:v>7.4458742899385362</c:v>
                </c:pt>
                <c:pt idx="290" formatCode="0.00000">
                  <c:v>8.2918953144653713</c:v>
                </c:pt>
                <c:pt idx="291" formatCode="0.00000">
                  <c:v>9.0784072309033768</c:v>
                </c:pt>
                <c:pt idx="292" formatCode="0.00000">
                  <c:v>8.684900131641168</c:v>
                </c:pt>
                <c:pt idx="293" formatCode="0.00000">
                  <c:v>7.3217816969232681</c:v>
                </c:pt>
                <c:pt idx="294" formatCode="0.00000">
                  <c:v>8.2016943768241148</c:v>
                </c:pt>
                <c:pt idx="295" formatCode="0.00000">
                  <c:v>7.8719819476846826</c:v>
                </c:pt>
                <c:pt idx="296" formatCode="0.00000">
                  <c:v>7.5524931830692124</c:v>
                </c:pt>
                <c:pt idx="297" formatCode="0.00000">
                  <c:v>7.3570088431841585</c:v>
                </c:pt>
                <c:pt idx="298" formatCode="0.00000">
                  <c:v>8.0007465980083108</c:v>
                </c:pt>
                <c:pt idx="299" formatCode="0.00000">
                  <c:v>10.591489740997799</c:v>
                </c:pt>
                <c:pt idx="300" formatCode="0.00000">
                  <c:v>12.891851790338148</c:v>
                </c:pt>
                <c:pt idx="301" formatCode="0.00000">
                  <c:v>11.078880424848982</c:v>
                </c:pt>
                <c:pt idx="302" formatCode="0.00000">
                  <c:v>11.810752407444276</c:v>
                </c:pt>
                <c:pt idx="303" formatCode="0.00000">
                  <c:v>11.895802850055476</c:v>
                </c:pt>
                <c:pt idx="304" formatCode="0.00000">
                  <c:v>11.254471129537443</c:v>
                </c:pt>
                <c:pt idx="305" formatCode="0.00000">
                  <c:v>9.5508528021284747</c:v>
                </c:pt>
                <c:pt idx="306" formatCode="0.00000">
                  <c:v>9.4787613963658188</c:v>
                </c:pt>
                <c:pt idx="307" formatCode="0.00000">
                  <c:v>9.2421837815003389</c:v>
                </c:pt>
                <c:pt idx="308" formatCode="0.00000">
                  <c:v>8.2751436893425669</c:v>
                </c:pt>
                <c:pt idx="309" formatCode="0.00000">
                  <c:v>5.8256222507359245</c:v>
                </c:pt>
                <c:pt idx="310" formatCode="0.00000">
                  <c:v>8.8421759680494887</c:v>
                </c:pt>
                <c:pt idx="311" formatCode="0.00000">
                  <c:v>8.1579582995673068</c:v>
                </c:pt>
                <c:pt idx="312" formatCode="0.00000">
                  <c:v>8.1147454871151439</c:v>
                </c:pt>
                <c:pt idx="313" formatCode="0.00000">
                  <c:v>6.4272096766798876</c:v>
                </c:pt>
                <c:pt idx="314" formatCode="0.00000">
                  <c:v>7.1520341096113365</c:v>
                </c:pt>
                <c:pt idx="315" formatCode="0.00000">
                  <c:v>10.999354747748272</c:v>
                </c:pt>
                <c:pt idx="316" formatCode="0.00000">
                  <c:v>11.794518622009999</c:v>
                </c:pt>
                <c:pt idx="317" formatCode="0.00000">
                  <c:v>11.266423311484846</c:v>
                </c:pt>
                <c:pt idx="318" formatCode="0.00000">
                  <c:v>11.335300771225366</c:v>
                </c:pt>
                <c:pt idx="319" formatCode="0.00000">
                  <c:v>10.305096383236824</c:v>
                </c:pt>
                <c:pt idx="320" formatCode="0.00000">
                  <c:v>7.9153754725021814</c:v>
                </c:pt>
                <c:pt idx="321" formatCode="0.00000">
                  <c:v>8.3636824792104267</c:v>
                </c:pt>
                <c:pt idx="322" formatCode="0.00000">
                  <c:v>7.8126393014319975</c:v>
                </c:pt>
                <c:pt idx="323" formatCode="0.00000">
                  <c:v>8.4806074797230568</c:v>
                </c:pt>
                <c:pt idx="324" formatCode="0.00000">
                  <c:v>7.7684323639547284</c:v>
                </c:pt>
                <c:pt idx="325" formatCode="0.00000">
                  <c:v>7.0456411646180523</c:v>
                </c:pt>
                <c:pt idx="326" formatCode="0.00000">
                  <c:v>6.9526481732674794</c:v>
                </c:pt>
                <c:pt idx="327" formatCode="0.00000">
                  <c:v>7.7441375295696755</c:v>
                </c:pt>
                <c:pt idx="328" formatCode="0.00000">
                  <c:v>6.9260411147322714</c:v>
                </c:pt>
                <c:pt idx="329" formatCode="0.00000">
                  <c:v>6.4930288760589345</c:v>
                </c:pt>
                <c:pt idx="330" formatCode="0.00000">
                  <c:v>7.2457184277789368</c:v>
                </c:pt>
                <c:pt idx="331" formatCode="0.00000">
                  <c:v>5.9359541438489005</c:v>
                </c:pt>
                <c:pt idx="332" formatCode="0.00000">
                  <c:v>6.2390939654113007</c:v>
                </c:pt>
                <c:pt idx="333" formatCode="0.00000">
                  <c:v>7.0068019493504945</c:v>
                </c:pt>
                <c:pt idx="334" formatCode="0.00000">
                  <c:v>7.0093899101005324</c:v>
                </c:pt>
                <c:pt idx="335" formatCode="0.00000">
                  <c:v>9.2011162551129306</c:v>
                </c:pt>
                <c:pt idx="336" formatCode="0.00000">
                  <c:v>10.511630019428576</c:v>
                </c:pt>
                <c:pt idx="337" formatCode="0.00000">
                  <c:v>10.824045558145826</c:v>
                </c:pt>
                <c:pt idx="338" formatCode="0.00000">
                  <c:v>9.8009098604831468</c:v>
                </c:pt>
                <c:pt idx="339" formatCode="0.00000">
                  <c:v>11.191620838734716</c:v>
                </c:pt>
                <c:pt idx="340" formatCode="0.00000">
                  <c:v>10.708325235309999</c:v>
                </c:pt>
                <c:pt idx="341" formatCode="0.00000">
                  <c:v>9.6992241102039234</c:v>
                </c:pt>
                <c:pt idx="342" formatCode="0.00000">
                  <c:v>9.0082447347817887</c:v>
                </c:pt>
                <c:pt idx="343" formatCode="0.00000">
                  <c:v>9.186570886135069</c:v>
                </c:pt>
                <c:pt idx="344" formatCode="0.00000">
                  <c:v>9.0257268960144348</c:v>
                </c:pt>
                <c:pt idx="345" formatCode="0.00000">
                  <c:v>7.6320607499782405</c:v>
                </c:pt>
                <c:pt idx="346" formatCode="0.00000">
                  <c:v>8.1032495722886768</c:v>
                </c:pt>
                <c:pt idx="347" formatCode="0.00000">
                  <c:v>7.2473804312265795</c:v>
                </c:pt>
                <c:pt idx="348" formatCode="0.00000">
                  <c:v>6.4161886452233894</c:v>
                </c:pt>
                <c:pt idx="349" formatCode="0.00000">
                  <c:v>7.7113871323496523</c:v>
                </c:pt>
                <c:pt idx="350" formatCode="0.00000">
                  <c:v>6.4059619504115384</c:v>
                </c:pt>
                <c:pt idx="351" formatCode="0.00000">
                  <c:v>6.6551563268119995</c:v>
                </c:pt>
                <c:pt idx="352" formatCode="0.00000">
                  <c:v>6.1212567380524865</c:v>
                </c:pt>
                <c:pt idx="353" formatCode="0.00000">
                  <c:v>5.5924784388309146</c:v>
                </c:pt>
                <c:pt idx="354" formatCode="0.00000">
                  <c:v>6.44849049741467</c:v>
                </c:pt>
                <c:pt idx="355" formatCode="0.00000">
                  <c:v>7.6402226878178174</c:v>
                </c:pt>
                <c:pt idx="356" formatCode="0.00000">
                  <c:v>7.6892551038230534</c:v>
                </c:pt>
                <c:pt idx="357" formatCode="0.00000">
                  <c:v>7.2189847434556365</c:v>
                </c:pt>
                <c:pt idx="358" formatCode="0.00000">
                  <c:v>8.1446535170529142</c:v>
                </c:pt>
                <c:pt idx="359" formatCode="0.00000">
                  <c:v>9.2337062956167024</c:v>
                </c:pt>
                <c:pt idx="360" formatCode="0.00000">
                  <c:v>7.5107895240850455</c:v>
                </c:pt>
                <c:pt idx="361" formatCode="0.00000">
                  <c:v>6.5446690816372124</c:v>
                </c:pt>
                <c:pt idx="362" formatCode="0.00000">
                  <c:v>6.7573372531724205</c:v>
                </c:pt>
                <c:pt idx="363" formatCode="0.00000">
                  <c:v>7.8806487220504184</c:v>
                </c:pt>
                <c:pt idx="364" formatCode="0.00000">
                  <c:v>6.9354757698502301</c:v>
                </c:pt>
                <c:pt idx="365" formatCode="0.00000">
                  <c:v>7.4010593264058411</c:v>
                </c:pt>
                <c:pt idx="366" formatCode="0.00000">
                  <c:v>6.8988775892133614</c:v>
                </c:pt>
                <c:pt idx="367" formatCode="0.00000">
                  <c:v>7.3330369151039978</c:v>
                </c:pt>
                <c:pt idx="368" formatCode="0.00000">
                  <c:v>6.3535568967576745</c:v>
                </c:pt>
                <c:pt idx="369" formatCode="0.00000">
                  <c:v>6.9942451201198734</c:v>
                </c:pt>
                <c:pt idx="370" formatCode="0.00000">
                  <c:v>7.3089627569878477</c:v>
                </c:pt>
                <c:pt idx="371" formatCode="0.00000">
                  <c:v>7.0098768991678115</c:v>
                </c:pt>
                <c:pt idx="372" formatCode="0.00000">
                  <c:v>6.8734602585979845</c:v>
                </c:pt>
                <c:pt idx="373" formatCode="0.00000">
                  <c:v>7.0583576392365455</c:v>
                </c:pt>
                <c:pt idx="374" formatCode="0.00000">
                  <c:v>7.7220112430435348</c:v>
                </c:pt>
                <c:pt idx="375" formatCode="0.00000">
                  <c:v>6.8123715343140141</c:v>
                </c:pt>
                <c:pt idx="376" formatCode="0.00000">
                  <c:v>7.7304661738619034</c:v>
                </c:pt>
                <c:pt idx="377" formatCode="0.00000">
                  <c:v>7.6166707792036874</c:v>
                </c:pt>
                <c:pt idx="378" formatCode="0.00000">
                  <c:v>7.802168732169819</c:v>
                </c:pt>
                <c:pt idx="379" formatCode="0.00000">
                  <c:v>7.1729763911641813</c:v>
                </c:pt>
                <c:pt idx="380" formatCode="0.00000">
                  <c:v>7.0552995326224144</c:v>
                </c:pt>
                <c:pt idx="381" formatCode="0.00000">
                  <c:v>6.4983445238861881</c:v>
                </c:pt>
                <c:pt idx="382" formatCode="0.00000">
                  <c:v>6.848219260367677</c:v>
                </c:pt>
                <c:pt idx="383" formatCode="0.00000">
                  <c:v>6.9995287039852094</c:v>
                </c:pt>
                <c:pt idx="384" formatCode="0.00000">
                  <c:v>6.1681392133551745</c:v>
                </c:pt>
                <c:pt idx="385" formatCode="0.00000">
                  <c:v>6.1322149434855655</c:v>
                </c:pt>
                <c:pt idx="386" formatCode="0.00000">
                  <c:v>5.6514571279655765</c:v>
                </c:pt>
                <c:pt idx="387" formatCode="0.00000">
                  <c:v>5.7680558374738276</c:v>
                </c:pt>
                <c:pt idx="388" formatCode="0.00000">
                  <c:v>5.3868353970466361</c:v>
                </c:pt>
                <c:pt idx="389" formatCode="0.00000">
                  <c:v>5.6298452923593079</c:v>
                </c:pt>
                <c:pt idx="390" formatCode="0.00000">
                  <c:v>6.9174923837373914</c:v>
                </c:pt>
                <c:pt idx="391" formatCode="0.00000">
                  <c:v>6.643197760384397</c:v>
                </c:pt>
                <c:pt idx="392" formatCode="0.00000">
                  <c:v>8.8031775685285467</c:v>
                </c:pt>
                <c:pt idx="393" formatCode="0.00000">
                  <c:v>10.510634276179934</c:v>
                </c:pt>
                <c:pt idx="394" formatCode="0.00000">
                  <c:v>11.7064157390034</c:v>
                </c:pt>
                <c:pt idx="395" formatCode="0.00000">
                  <c:v>12.07575736867237</c:v>
                </c:pt>
                <c:pt idx="396" formatCode="0.00000">
                  <c:v>11.676740042815473</c:v>
                </c:pt>
                <c:pt idx="397" formatCode="0.00000">
                  <c:v>11.099871349951448</c:v>
                </c:pt>
                <c:pt idx="398" formatCode="0.00000">
                  <c:v>10.49113670715478</c:v>
                </c:pt>
                <c:pt idx="399" formatCode="0.00000">
                  <c:v>10.25595030520412</c:v>
                </c:pt>
                <c:pt idx="400" formatCode="0.00000">
                  <c:v>10.862188789694622</c:v>
                </c:pt>
                <c:pt idx="401" formatCode="0.00000">
                  <c:v>10.255519490780754</c:v>
                </c:pt>
                <c:pt idx="402" formatCode="0.00000">
                  <c:v>9.0140186699063474</c:v>
                </c:pt>
                <c:pt idx="403" formatCode="0.00000">
                  <c:v>8.2903608143780332</c:v>
                </c:pt>
                <c:pt idx="404" formatCode="0.00000">
                  <c:v>8.1054268068425248</c:v>
                </c:pt>
                <c:pt idx="405" formatCode="0.00000">
                  <c:v>8.3402879999237047</c:v>
                </c:pt>
                <c:pt idx="406" formatCode="0.00000">
                  <c:v>8.4918917542809336</c:v>
                </c:pt>
                <c:pt idx="407" formatCode="0.00000">
                  <c:v>8.583823158092148</c:v>
                </c:pt>
                <c:pt idx="408" formatCode="0.00000">
                  <c:v>7.906123821746033</c:v>
                </c:pt>
                <c:pt idx="409" formatCode="0.00000">
                  <c:v>7.5736731613157033</c:v>
                </c:pt>
                <c:pt idx="410" formatCode="0.00000">
                  <c:v>7.691244843478021</c:v>
                </c:pt>
                <c:pt idx="411" formatCode="0.00000">
                  <c:v>8.6665039674227344</c:v>
                </c:pt>
                <c:pt idx="412" formatCode="0.00000">
                  <c:v>9.0789972954790201</c:v>
                </c:pt>
                <c:pt idx="413" formatCode="0.00000">
                  <c:v>9.3579855828095528</c:v>
                </c:pt>
                <c:pt idx="414" formatCode="0.00000">
                  <c:v>9.3049902235802247</c:v>
                </c:pt>
                <c:pt idx="415" formatCode="0.00000">
                  <c:v>8.6636318140085748</c:v>
                </c:pt>
                <c:pt idx="416" formatCode="0.00000">
                  <c:v>8.3150216785738209</c:v>
                </c:pt>
                <c:pt idx="417" formatCode="0.00000">
                  <c:v>8.4350027795235967</c:v>
                </c:pt>
                <c:pt idx="418" formatCode="0.00000">
                  <c:v>7.9791673416063933</c:v>
                </c:pt>
                <c:pt idx="419" formatCode="0.00000">
                  <c:v>7.5802338837493934</c:v>
                </c:pt>
                <c:pt idx="420" formatCode="0.00000">
                  <c:v>7.0797060398128924</c:v>
                </c:pt>
                <c:pt idx="421" formatCode="0.00000">
                  <c:v>6.4672537917959634</c:v>
                </c:pt>
                <c:pt idx="422" formatCode="0.00000">
                  <c:v>6.1104936361691085</c:v>
                </c:pt>
                <c:pt idx="423" formatCode="0.00000">
                  <c:v>6.7876173600517005</c:v>
                </c:pt>
                <c:pt idx="424" formatCode="0.00000">
                  <c:v>7.0776763145464274</c:v>
                </c:pt>
                <c:pt idx="425" formatCode="0.00000">
                  <c:v>6.8887001601108704</c:v>
                </c:pt>
                <c:pt idx="426" formatCode="0.00000">
                  <c:v>6.8777175393131955</c:v>
                </c:pt>
                <c:pt idx="427" formatCode="0.00000">
                  <c:v>6.3299836788456645</c:v>
                </c:pt>
                <c:pt idx="428" formatCode="0.00000">
                  <c:v>6.2343405061713684</c:v>
                </c:pt>
                <c:pt idx="429" formatCode="0.00000">
                  <c:v>6.3334212438486084</c:v>
                </c:pt>
                <c:pt idx="430" formatCode="0.00000">
                  <c:v>6.2484894167023404</c:v>
                </c:pt>
                <c:pt idx="431" formatCode="0.00000">
                  <c:v>7.5320371606053458</c:v>
                </c:pt>
                <c:pt idx="432" formatCode="0.00000">
                  <c:v>8.439980452594078</c:v>
                </c:pt>
                <c:pt idx="433" formatCode="0.00000">
                  <c:v>9.3932670783050067</c:v>
                </c:pt>
                <c:pt idx="434" formatCode="0.00000">
                  <c:v>9.6941661690462126</c:v>
                </c:pt>
                <c:pt idx="435" formatCode="0.00000">
                  <c:v>10.055336964415076</c:v>
                </c:pt>
                <c:pt idx="436" formatCode="0.00000">
                  <c:v>8.8002457179330627</c:v>
                </c:pt>
                <c:pt idx="437" formatCode="0.00000">
                  <c:v>7.7255009631840244</c:v>
                </c:pt>
                <c:pt idx="438" formatCode="0.00000">
                  <c:v>8.649625556254378</c:v>
                </c:pt>
                <c:pt idx="439" formatCode="0.00000">
                  <c:v>8.8527506050943767</c:v>
                </c:pt>
                <c:pt idx="440" formatCode="0.00000">
                  <c:v>9.0591465574241781</c:v>
                </c:pt>
                <c:pt idx="441" formatCode="0.00000">
                  <c:v>8.4298898475781225</c:v>
                </c:pt>
                <c:pt idx="442" formatCode="0.00000">
                  <c:v>6.9735976632993504</c:v>
                </c:pt>
                <c:pt idx="443" formatCode="0.00000">
                  <c:v>6.0470140419458538</c:v>
                </c:pt>
                <c:pt idx="444" formatCode="0.00000">
                  <c:v>7.4605554098133577</c:v>
                </c:pt>
                <c:pt idx="445" formatCode="0.00000">
                  <c:v>6.7488584934739952</c:v>
                </c:pt>
                <c:pt idx="446" formatCode="0.00000">
                  <c:v>6.5358729633685186</c:v>
                </c:pt>
                <c:pt idx="447" formatCode="0.00000">
                  <c:v>6.2683512984635037</c:v>
                </c:pt>
                <c:pt idx="448" formatCode="0.00000">
                  <c:v>5.9427152964851775</c:v>
                </c:pt>
                <c:pt idx="449" formatCode="0.00000">
                  <c:v>5.7336381258157934</c:v>
                </c:pt>
                <c:pt idx="450" formatCode="0.00000">
                  <c:v>5.1044196255190375</c:v>
                </c:pt>
                <c:pt idx="451" formatCode="0.00000">
                  <c:v>6.2023975914901834</c:v>
                </c:pt>
                <c:pt idx="452" formatCode="0.00000">
                  <c:v>6.4091705975412818</c:v>
                </c:pt>
                <c:pt idx="453" formatCode="0.00000">
                  <c:v>7.1918520963969446</c:v>
                </c:pt>
                <c:pt idx="454" formatCode="0.00000">
                  <c:v>7.6651072237466655</c:v>
                </c:pt>
                <c:pt idx="455" formatCode="0.00000">
                  <c:v>7.4840954815290512</c:v>
                </c:pt>
                <c:pt idx="456" formatCode="0.00000">
                  <c:v>7.6663371842349504</c:v>
                </c:pt>
                <c:pt idx="457" formatCode="0.00000">
                  <c:v>7.5652376085967745</c:v>
                </c:pt>
                <c:pt idx="458" formatCode="0.00000">
                  <c:v>6.6106239809107814</c:v>
                </c:pt>
                <c:pt idx="459" formatCode="0.00000">
                  <c:v>5.3366050390741524</c:v>
                </c:pt>
                <c:pt idx="460" formatCode="0.00000">
                  <c:v>4.9318274522880534</c:v>
                </c:pt>
                <c:pt idx="461" formatCode="0.00000">
                  <c:v>5.4232791587630134</c:v>
                </c:pt>
                <c:pt idx="462" formatCode="0.00000">
                  <c:v>6.4207193755890861</c:v>
                </c:pt>
                <c:pt idx="463" formatCode="0.00000">
                  <c:v>6.7768825931584162</c:v>
                </c:pt>
                <c:pt idx="464" formatCode="0.00000">
                  <c:v>5.5179950604683699</c:v>
                </c:pt>
                <c:pt idx="465" formatCode="0.00000">
                  <c:v>5.131473959694457</c:v>
                </c:pt>
                <c:pt idx="466" formatCode="0.00000">
                  <c:v>5.8315089928939434</c:v>
                </c:pt>
                <c:pt idx="467" formatCode="0.00000">
                  <c:v>5.895975356974188</c:v>
                </c:pt>
                <c:pt idx="468" formatCode="0.00000">
                  <c:v>5.1112580462344361</c:v>
                </c:pt>
                <c:pt idx="469" formatCode="0.00000">
                  <c:v>7.1315901182748114</c:v>
                </c:pt>
                <c:pt idx="470" formatCode="0.00000">
                  <c:v>8.4196768537424767</c:v>
                </c:pt>
                <c:pt idx="471" formatCode="0.00000">
                  <c:v>7.3620604318476195</c:v>
                </c:pt>
                <c:pt idx="472" formatCode="0.00000">
                  <c:v>7.1421136053804855</c:v>
                </c:pt>
                <c:pt idx="473" formatCode="0.00000">
                  <c:v>6.4428369060730875</c:v>
                </c:pt>
                <c:pt idx="474" formatCode="0.00000">
                  <c:v>5.7433383962410414</c:v>
                </c:pt>
                <c:pt idx="475" formatCode="0.00000">
                  <c:v>5.217791903940018</c:v>
                </c:pt>
                <c:pt idx="476" formatCode="0.00000">
                  <c:v>5.0912339755851814</c:v>
                </c:pt>
                <c:pt idx="477" formatCode="0.00000">
                  <c:v>5.3847858080741755</c:v>
                </c:pt>
                <c:pt idx="478" formatCode="0.00000">
                  <c:v>5.3538650065200795</c:v>
                </c:pt>
                <c:pt idx="479" formatCode="0.00000">
                  <c:v>5.2404629525337034</c:v>
                </c:pt>
                <c:pt idx="480" formatCode="0.00000">
                  <c:v>5.8966708882693784</c:v>
                </c:pt>
                <c:pt idx="481" formatCode="0.00000">
                  <c:v>6.2874642399320875</c:v>
                </c:pt>
                <c:pt idx="482" formatCode="0.00000">
                  <c:v>4.8630106657673817</c:v>
                </c:pt>
                <c:pt idx="483" formatCode="0.00000">
                  <c:v>4.1623849431558044</c:v>
                </c:pt>
                <c:pt idx="484" formatCode="0.00000">
                  <c:v>4.4896715202568434</c:v>
                </c:pt>
                <c:pt idx="485" formatCode="0.00000">
                  <c:v>4.8134256300636862</c:v>
                </c:pt>
                <c:pt idx="486" formatCode="0.00000">
                  <c:v>4.8394115662917665</c:v>
                </c:pt>
                <c:pt idx="487" formatCode="0.00000">
                  <c:v>5.7997407618069454</c:v>
                </c:pt>
                <c:pt idx="488" formatCode="0.00000">
                  <c:v>6.4086879304020492</c:v>
                </c:pt>
                <c:pt idx="489" formatCode="0.00000">
                  <c:v>5.3861965600362645</c:v>
                </c:pt>
                <c:pt idx="490" formatCode="0.00000">
                  <c:v>5.0450655565228457</c:v>
                </c:pt>
                <c:pt idx="491" formatCode="0.00000">
                  <c:v>4.6043281872506574</c:v>
                </c:pt>
                <c:pt idx="492" formatCode="0.00000">
                  <c:v>4.4679210331314767</c:v>
                </c:pt>
                <c:pt idx="493" formatCode="0.00000">
                  <c:v>4.4213800239891521</c:v>
                </c:pt>
                <c:pt idx="494" formatCode="0.00000">
                  <c:v>4.4971300928092575</c:v>
                </c:pt>
                <c:pt idx="495" formatCode="0.00000">
                  <c:v>4.5874679258666164</c:v>
                </c:pt>
                <c:pt idx="496" formatCode="0.00000">
                  <c:v>4.8038122672023365</c:v>
                </c:pt>
                <c:pt idx="497" formatCode="0.00000">
                  <c:v>5.0244401353627151</c:v>
                </c:pt>
                <c:pt idx="498" formatCode="0.00000">
                  <c:v>5.1895856968009655</c:v>
                </c:pt>
                <c:pt idx="499" formatCode="0.00000">
                  <c:v>5.3647353824158746</c:v>
                </c:pt>
                <c:pt idx="500" formatCode="0.00000">
                  <c:v>5.8239582501601665</c:v>
                </c:pt>
                <c:pt idx="501" formatCode="0.00000">
                  <c:v>3.9973302122417587</c:v>
                </c:pt>
                <c:pt idx="502" formatCode="0.00000">
                  <c:v>3.9385198013382907</c:v>
                </c:pt>
                <c:pt idx="503" formatCode="0.00000">
                  <c:v>3.9532862058289413</c:v>
                </c:pt>
                <c:pt idx="504" formatCode="0.00000">
                  <c:v>4.1241426026140955</c:v>
                </c:pt>
                <c:pt idx="505" formatCode="0.00000">
                  <c:v>4.4003629450106239</c:v>
                </c:pt>
                <c:pt idx="506" formatCode="0.00000">
                  <c:v>5.4372488228644924</c:v>
                </c:pt>
                <c:pt idx="507" formatCode="0.00000">
                  <c:v>5.9896893690947124</c:v>
                </c:pt>
                <c:pt idx="508" formatCode="0.00000">
                  <c:v>6.6593528179423096</c:v>
                </c:pt>
                <c:pt idx="509" formatCode="0.00000">
                  <c:v>6.7939407482215826</c:v>
                </c:pt>
                <c:pt idx="510" formatCode="0.00000">
                  <c:v>6.2870529531173851</c:v>
                </c:pt>
                <c:pt idx="511" formatCode="0.00000">
                  <c:v>5.5569933849564634</c:v>
                </c:pt>
                <c:pt idx="512" formatCode="0.00000">
                  <c:v>4.8868378973057665</c:v>
                </c:pt>
                <c:pt idx="513" formatCode="0.00000">
                  <c:v>4.6181356278543655</c:v>
                </c:pt>
                <c:pt idx="514" formatCode="0.00000">
                  <c:v>4.4495960643878893</c:v>
                </c:pt>
                <c:pt idx="515" formatCode="0.00000">
                  <c:v>4.7447030550857168</c:v>
                </c:pt>
                <c:pt idx="516" formatCode="0.00000">
                  <c:v>5.1115689487974665</c:v>
                </c:pt>
                <c:pt idx="517" formatCode="0.00000">
                  <c:v>6.6497054035529519</c:v>
                </c:pt>
              </c:numCache>
            </c:numRef>
          </c:yVal>
          <c:smooth val="0"/>
          <c:extLst>
            <c:ext xmlns:c16="http://schemas.microsoft.com/office/drawing/2014/chart" uri="{C3380CC4-5D6E-409C-BE32-E72D297353CC}">
              <c16:uniqueId val="{00000004-6897-4746-BB59-E4124F43ABE0}"/>
            </c:ext>
          </c:extLst>
        </c:ser>
        <c:ser>
          <c:idx val="5"/>
          <c:order val="5"/>
          <c:tx>
            <c:strRef>
              <c:f>СКК!$J$1</c:f>
              <c:strCache>
                <c:ptCount val="1"/>
                <c:pt idx="0">
                  <c:v>Вар. 5</c:v>
                </c:pt>
              </c:strCache>
            </c:strRef>
          </c:tx>
          <c:spPr>
            <a:ln w="28575" cap="rnd" cmpd="sng" algn="ctr">
              <a:solidFill>
                <a:schemeClr val="accent5">
                  <a:lumMod val="60000"/>
                </a:schemeClr>
              </a:solidFill>
              <a:prstDash val="solid"/>
              <a:round/>
            </a:ln>
            <a:effectLst/>
          </c:spPr>
          <c:marker>
            <c:symbol val="none"/>
          </c:marker>
          <c:xVal>
            <c:numRef>
              <c:f>СКК!$D$2:$D$648</c:f>
              <c:numCache>
                <c:formatCode>dd/mm/yyyy\ h:mm</c:formatCode>
                <c:ptCount val="647"/>
                <c:pt idx="0">
                  <c:v>40148.166666782374</c:v>
                </c:pt>
                <c:pt idx="1">
                  <c:v>40148.208333506947</c:v>
                </c:pt>
                <c:pt idx="2">
                  <c:v>40148.250000231485</c:v>
                </c:pt>
                <c:pt idx="3">
                  <c:v>40148.291666954974</c:v>
                </c:pt>
                <c:pt idx="4">
                  <c:v>40148.333333680559</c:v>
                </c:pt>
                <c:pt idx="5">
                  <c:v>40148.375000405096</c:v>
                </c:pt>
                <c:pt idx="6">
                  <c:v>40148.416667129633</c:v>
                </c:pt>
                <c:pt idx="7">
                  <c:v>40148.458333854243</c:v>
                </c:pt>
                <c:pt idx="8">
                  <c:v>40148.500000578701</c:v>
                </c:pt>
                <c:pt idx="9">
                  <c:v>40148.541667303194</c:v>
                </c:pt>
                <c:pt idx="10">
                  <c:v>40148.583334027782</c:v>
                </c:pt>
                <c:pt idx="11">
                  <c:v>40148.625000752174</c:v>
                </c:pt>
                <c:pt idx="12">
                  <c:v>40148.666667476849</c:v>
                </c:pt>
                <c:pt idx="13">
                  <c:v>40148.708334201387</c:v>
                </c:pt>
                <c:pt idx="14">
                  <c:v>40148.750000925931</c:v>
                </c:pt>
                <c:pt idx="15">
                  <c:v>40148.791667649974</c:v>
                </c:pt>
                <c:pt idx="16">
                  <c:v>40148.833334375013</c:v>
                </c:pt>
                <c:pt idx="17">
                  <c:v>40148.875001099543</c:v>
                </c:pt>
                <c:pt idx="18">
                  <c:v>40148.916667824211</c:v>
                </c:pt>
                <c:pt idx="19">
                  <c:v>40148.958334549243</c:v>
                </c:pt>
                <c:pt idx="20">
                  <c:v>40149.000001273147</c:v>
                </c:pt>
                <c:pt idx="21">
                  <c:v>40149.041667997684</c:v>
                </c:pt>
                <c:pt idx="22">
                  <c:v>40149.083334722221</c:v>
                </c:pt>
                <c:pt idx="23">
                  <c:v>40149.125001446759</c:v>
                </c:pt>
                <c:pt idx="24">
                  <c:v>40149.166668171274</c:v>
                </c:pt>
                <c:pt idx="25">
                  <c:v>40149.208334895833</c:v>
                </c:pt>
                <c:pt idx="26">
                  <c:v>40149.25000162037</c:v>
                </c:pt>
                <c:pt idx="27">
                  <c:v>40149.291668344908</c:v>
                </c:pt>
                <c:pt idx="28">
                  <c:v>40149.333335069445</c:v>
                </c:pt>
                <c:pt idx="29">
                  <c:v>40149.375001793982</c:v>
                </c:pt>
                <c:pt idx="30">
                  <c:v>40149.416668518519</c:v>
                </c:pt>
                <c:pt idx="31">
                  <c:v>40149.458335244301</c:v>
                </c:pt>
                <c:pt idx="32">
                  <c:v>40149.500001967594</c:v>
                </c:pt>
                <c:pt idx="33">
                  <c:v>40149.541668692131</c:v>
                </c:pt>
                <c:pt idx="34">
                  <c:v>40149.583335416668</c:v>
                </c:pt>
                <c:pt idx="35">
                  <c:v>40149.625002141176</c:v>
                </c:pt>
                <c:pt idx="36">
                  <c:v>40149.666668865575</c:v>
                </c:pt>
                <c:pt idx="37">
                  <c:v>40149.70833559028</c:v>
                </c:pt>
                <c:pt idx="38">
                  <c:v>40149.750002314817</c:v>
                </c:pt>
                <c:pt idx="39">
                  <c:v>40149.791669038976</c:v>
                </c:pt>
                <c:pt idx="40">
                  <c:v>40149.833335763884</c:v>
                </c:pt>
                <c:pt idx="41">
                  <c:v>40149.875002488443</c:v>
                </c:pt>
                <c:pt idx="42">
                  <c:v>40149.916669213002</c:v>
                </c:pt>
                <c:pt idx="43">
                  <c:v>40149.958335937612</c:v>
                </c:pt>
                <c:pt idx="44">
                  <c:v>40150.000002662026</c:v>
                </c:pt>
                <c:pt idx="45">
                  <c:v>40150.041669386592</c:v>
                </c:pt>
                <c:pt idx="46">
                  <c:v>40150.083336111114</c:v>
                </c:pt>
                <c:pt idx="47">
                  <c:v>40150.125002834975</c:v>
                </c:pt>
                <c:pt idx="48">
                  <c:v>40150.166669560174</c:v>
                </c:pt>
                <c:pt idx="49">
                  <c:v>40150.208336284719</c:v>
                </c:pt>
                <c:pt idx="50">
                  <c:v>40150.250003009256</c:v>
                </c:pt>
                <c:pt idx="51">
                  <c:v>40150.291669732433</c:v>
                </c:pt>
                <c:pt idx="52">
                  <c:v>40150.333336458643</c:v>
                </c:pt>
                <c:pt idx="53">
                  <c:v>40150.375003182868</c:v>
                </c:pt>
                <c:pt idx="54">
                  <c:v>40150.416669907412</c:v>
                </c:pt>
                <c:pt idx="55">
                  <c:v>40150.458336631942</c:v>
                </c:pt>
                <c:pt idx="56">
                  <c:v>40150.500003356603</c:v>
                </c:pt>
                <c:pt idx="57">
                  <c:v>40150.541670080995</c:v>
                </c:pt>
                <c:pt idx="58">
                  <c:v>40150.583336805561</c:v>
                </c:pt>
                <c:pt idx="59">
                  <c:v>40150.625003529974</c:v>
                </c:pt>
                <c:pt idx="60">
                  <c:v>40150.666670254628</c:v>
                </c:pt>
                <c:pt idx="61">
                  <c:v>40150.708336979202</c:v>
                </c:pt>
                <c:pt idx="62">
                  <c:v>40150.750003703586</c:v>
                </c:pt>
                <c:pt idx="63">
                  <c:v>40150.791670428225</c:v>
                </c:pt>
                <c:pt idx="64">
                  <c:v>40150.833337152792</c:v>
                </c:pt>
                <c:pt idx="65">
                  <c:v>40150.875003877314</c:v>
                </c:pt>
                <c:pt idx="66">
                  <c:v>40150.916670601851</c:v>
                </c:pt>
                <c:pt idx="67">
                  <c:v>40150.9583373278</c:v>
                </c:pt>
                <c:pt idx="68">
                  <c:v>40151.000004050933</c:v>
                </c:pt>
                <c:pt idx="69">
                  <c:v>40151.041670775456</c:v>
                </c:pt>
                <c:pt idx="70">
                  <c:v>40151.0833375</c:v>
                </c:pt>
                <c:pt idx="71">
                  <c:v>40151.125004224537</c:v>
                </c:pt>
                <c:pt idx="72">
                  <c:v>40151.166670949082</c:v>
                </c:pt>
                <c:pt idx="73">
                  <c:v>40151.208337673605</c:v>
                </c:pt>
                <c:pt idx="74">
                  <c:v>40151.250004399088</c:v>
                </c:pt>
                <c:pt idx="75">
                  <c:v>40151.291671122584</c:v>
                </c:pt>
                <c:pt idx="76">
                  <c:v>40151.333337847223</c:v>
                </c:pt>
                <c:pt idx="77">
                  <c:v>40151.375004571724</c:v>
                </c:pt>
                <c:pt idx="78">
                  <c:v>40151.416671297455</c:v>
                </c:pt>
                <c:pt idx="79">
                  <c:v>40151.458338021213</c:v>
                </c:pt>
                <c:pt idx="80">
                  <c:v>40151.500004745372</c:v>
                </c:pt>
                <c:pt idx="81">
                  <c:v>40151.541671469909</c:v>
                </c:pt>
                <c:pt idx="82">
                  <c:v>40151.583338194643</c:v>
                </c:pt>
                <c:pt idx="83">
                  <c:v>40151.625004918984</c:v>
                </c:pt>
                <c:pt idx="84">
                  <c:v>40151.666671643521</c:v>
                </c:pt>
                <c:pt idx="85">
                  <c:v>40151.708338368211</c:v>
                </c:pt>
                <c:pt idx="86">
                  <c:v>40151.750005092603</c:v>
                </c:pt>
                <c:pt idx="87">
                  <c:v>40151.791671816063</c:v>
                </c:pt>
                <c:pt idx="88">
                  <c:v>40151.83333854167</c:v>
                </c:pt>
                <c:pt idx="89">
                  <c:v>40151.875005266207</c:v>
                </c:pt>
                <c:pt idx="90">
                  <c:v>40151.916671991043</c:v>
                </c:pt>
                <c:pt idx="91">
                  <c:v>40151.958338715282</c:v>
                </c:pt>
                <c:pt idx="92">
                  <c:v>40152.000005439812</c:v>
                </c:pt>
                <c:pt idx="93">
                  <c:v>40152.041672164334</c:v>
                </c:pt>
                <c:pt idx="94">
                  <c:v>40152.083338888893</c:v>
                </c:pt>
                <c:pt idx="95">
                  <c:v>40152.125005612208</c:v>
                </c:pt>
                <c:pt idx="96">
                  <c:v>40152.16667233796</c:v>
                </c:pt>
                <c:pt idx="97">
                  <c:v>40152.208339062498</c:v>
                </c:pt>
                <c:pt idx="98">
                  <c:v>40152.250005787035</c:v>
                </c:pt>
                <c:pt idx="99">
                  <c:v>40152.291672509964</c:v>
                </c:pt>
                <c:pt idx="100">
                  <c:v>40152.333339236211</c:v>
                </c:pt>
                <c:pt idx="101">
                  <c:v>40152.375005960625</c:v>
                </c:pt>
                <c:pt idx="102">
                  <c:v>40152.416672685191</c:v>
                </c:pt>
                <c:pt idx="103">
                  <c:v>40152.458339410856</c:v>
                </c:pt>
                <c:pt idx="104">
                  <c:v>40152.500006134258</c:v>
                </c:pt>
                <c:pt idx="105">
                  <c:v>40152.541672858795</c:v>
                </c:pt>
                <c:pt idx="106">
                  <c:v>40152.583339583325</c:v>
                </c:pt>
                <c:pt idx="107">
                  <c:v>40152.62500630787</c:v>
                </c:pt>
                <c:pt idx="108">
                  <c:v>40152.666673032407</c:v>
                </c:pt>
                <c:pt idx="109">
                  <c:v>40152.708339757002</c:v>
                </c:pt>
                <c:pt idx="110">
                  <c:v>40152.750006481481</c:v>
                </c:pt>
                <c:pt idx="111">
                  <c:v>40152.791673206004</c:v>
                </c:pt>
                <c:pt idx="112">
                  <c:v>40152.833339930563</c:v>
                </c:pt>
                <c:pt idx="113">
                  <c:v>40152.875006655086</c:v>
                </c:pt>
                <c:pt idx="114">
                  <c:v>40152.916673380212</c:v>
                </c:pt>
                <c:pt idx="115">
                  <c:v>40152.958340104211</c:v>
                </c:pt>
                <c:pt idx="116">
                  <c:v>40153.000006828712</c:v>
                </c:pt>
                <c:pt idx="117">
                  <c:v>40153.041673553184</c:v>
                </c:pt>
                <c:pt idx="118">
                  <c:v>40153.083340277779</c:v>
                </c:pt>
                <c:pt idx="119">
                  <c:v>40153.125007002185</c:v>
                </c:pt>
                <c:pt idx="120">
                  <c:v>40153.166673726853</c:v>
                </c:pt>
                <c:pt idx="121">
                  <c:v>40153.208340451376</c:v>
                </c:pt>
                <c:pt idx="122">
                  <c:v>40153.250007175942</c:v>
                </c:pt>
                <c:pt idx="123">
                  <c:v>40153.291673900174</c:v>
                </c:pt>
                <c:pt idx="124">
                  <c:v>40153.333340624995</c:v>
                </c:pt>
                <c:pt idx="125">
                  <c:v>40153.375007349612</c:v>
                </c:pt>
                <c:pt idx="126">
                  <c:v>40153.416674075052</c:v>
                </c:pt>
                <c:pt idx="127">
                  <c:v>40153.458340798643</c:v>
                </c:pt>
                <c:pt idx="128">
                  <c:v>40153.500007523151</c:v>
                </c:pt>
                <c:pt idx="129">
                  <c:v>40153.541674247688</c:v>
                </c:pt>
                <c:pt idx="130">
                  <c:v>40153.583340972225</c:v>
                </c:pt>
                <c:pt idx="131">
                  <c:v>40153.625007696755</c:v>
                </c:pt>
                <c:pt idx="132">
                  <c:v>40153.6666744213</c:v>
                </c:pt>
                <c:pt idx="133">
                  <c:v>40153.70834114583</c:v>
                </c:pt>
                <c:pt idx="134">
                  <c:v>40153.750007870367</c:v>
                </c:pt>
                <c:pt idx="135">
                  <c:v>40153.791674594904</c:v>
                </c:pt>
                <c:pt idx="136">
                  <c:v>40153.833341319434</c:v>
                </c:pt>
                <c:pt idx="137">
                  <c:v>40153.875008043993</c:v>
                </c:pt>
                <c:pt idx="138">
                  <c:v>40153.916674768603</c:v>
                </c:pt>
                <c:pt idx="139">
                  <c:v>40153.958341493213</c:v>
                </c:pt>
                <c:pt idx="140">
                  <c:v>40154.00000821759</c:v>
                </c:pt>
                <c:pt idx="141">
                  <c:v>40154.041674942142</c:v>
                </c:pt>
                <c:pt idx="142">
                  <c:v>40154.083341666585</c:v>
                </c:pt>
                <c:pt idx="143">
                  <c:v>40154.125008391195</c:v>
                </c:pt>
                <c:pt idx="144">
                  <c:v>40154.166675115725</c:v>
                </c:pt>
                <c:pt idx="145">
                  <c:v>40154.208341840276</c:v>
                </c:pt>
                <c:pt idx="146">
                  <c:v>40154.250008564806</c:v>
                </c:pt>
                <c:pt idx="147">
                  <c:v>40154.291675289176</c:v>
                </c:pt>
                <c:pt idx="148">
                  <c:v>40154.333342013575</c:v>
                </c:pt>
                <c:pt idx="149">
                  <c:v>40154.375008738432</c:v>
                </c:pt>
                <c:pt idx="150">
                  <c:v>40154.416675463013</c:v>
                </c:pt>
                <c:pt idx="151">
                  <c:v>40154.458342187543</c:v>
                </c:pt>
                <c:pt idx="152">
                  <c:v>40154.500008912037</c:v>
                </c:pt>
                <c:pt idx="153">
                  <c:v>40154.541675636581</c:v>
                </c:pt>
                <c:pt idx="154">
                  <c:v>40154.583342361104</c:v>
                </c:pt>
                <c:pt idx="155">
                  <c:v>40154.625009085576</c:v>
                </c:pt>
                <c:pt idx="156">
                  <c:v>40154.666675810186</c:v>
                </c:pt>
                <c:pt idx="157">
                  <c:v>40154.708342534585</c:v>
                </c:pt>
                <c:pt idx="158">
                  <c:v>40154.75000925926</c:v>
                </c:pt>
                <c:pt idx="159">
                  <c:v>40154.791675982975</c:v>
                </c:pt>
                <c:pt idx="160">
                  <c:v>40154.833342708334</c:v>
                </c:pt>
                <c:pt idx="161">
                  <c:v>40154.875009432893</c:v>
                </c:pt>
                <c:pt idx="162">
                  <c:v>40154.916676157613</c:v>
                </c:pt>
                <c:pt idx="163">
                  <c:v>40154.958342881946</c:v>
                </c:pt>
                <c:pt idx="164">
                  <c:v>40155.000009606483</c:v>
                </c:pt>
                <c:pt idx="165">
                  <c:v>40155.04167633102</c:v>
                </c:pt>
                <c:pt idx="166">
                  <c:v>40155.083343055558</c:v>
                </c:pt>
                <c:pt idx="167">
                  <c:v>40155.125009779986</c:v>
                </c:pt>
                <c:pt idx="168">
                  <c:v>40155.166676504625</c:v>
                </c:pt>
                <c:pt idx="169">
                  <c:v>40155.208343229169</c:v>
                </c:pt>
                <c:pt idx="170">
                  <c:v>40155.250009953706</c:v>
                </c:pt>
                <c:pt idx="171">
                  <c:v>40155.291676678185</c:v>
                </c:pt>
                <c:pt idx="172">
                  <c:v>40155.333343402781</c:v>
                </c:pt>
                <c:pt idx="173">
                  <c:v>40155.375010127318</c:v>
                </c:pt>
                <c:pt idx="174">
                  <c:v>40155.416676851863</c:v>
                </c:pt>
                <c:pt idx="175">
                  <c:v>40155.458343576393</c:v>
                </c:pt>
                <c:pt idx="176">
                  <c:v>40155.500010301002</c:v>
                </c:pt>
                <c:pt idx="177">
                  <c:v>40155.54167702546</c:v>
                </c:pt>
                <c:pt idx="178">
                  <c:v>40155.583343749997</c:v>
                </c:pt>
                <c:pt idx="179">
                  <c:v>40155.625010474541</c:v>
                </c:pt>
                <c:pt idx="180">
                  <c:v>40155.666677199093</c:v>
                </c:pt>
                <c:pt idx="181">
                  <c:v>40155.708343923594</c:v>
                </c:pt>
                <c:pt idx="182">
                  <c:v>40155.750010648211</c:v>
                </c:pt>
                <c:pt idx="183">
                  <c:v>40155.791677372676</c:v>
                </c:pt>
                <c:pt idx="184">
                  <c:v>40155.83334409722</c:v>
                </c:pt>
                <c:pt idx="185">
                  <c:v>40155.875010821757</c:v>
                </c:pt>
                <c:pt idx="186">
                  <c:v>40155.916677547211</c:v>
                </c:pt>
                <c:pt idx="187">
                  <c:v>40155.958344271043</c:v>
                </c:pt>
                <c:pt idx="188">
                  <c:v>40156.000010995369</c:v>
                </c:pt>
                <c:pt idx="189">
                  <c:v>40156.041677719906</c:v>
                </c:pt>
                <c:pt idx="190">
                  <c:v>40156.083344444443</c:v>
                </c:pt>
                <c:pt idx="191">
                  <c:v>40156.125011168981</c:v>
                </c:pt>
                <c:pt idx="192">
                  <c:v>40156.166677893518</c:v>
                </c:pt>
                <c:pt idx="193">
                  <c:v>40156.208344618055</c:v>
                </c:pt>
                <c:pt idx="194">
                  <c:v>40156.250011342643</c:v>
                </c:pt>
                <c:pt idx="195">
                  <c:v>40156.291678066984</c:v>
                </c:pt>
                <c:pt idx="196">
                  <c:v>40156.333344791594</c:v>
                </c:pt>
                <c:pt idx="197">
                  <c:v>40156.375011516204</c:v>
                </c:pt>
                <c:pt idx="198">
                  <c:v>40156.416678241243</c:v>
                </c:pt>
                <c:pt idx="199">
                  <c:v>40156.458344965278</c:v>
                </c:pt>
                <c:pt idx="200">
                  <c:v>40156.500011689815</c:v>
                </c:pt>
                <c:pt idx="201">
                  <c:v>40156.541678414353</c:v>
                </c:pt>
                <c:pt idx="202">
                  <c:v>40156.58334513889</c:v>
                </c:pt>
                <c:pt idx="203">
                  <c:v>40156.625011862976</c:v>
                </c:pt>
                <c:pt idx="204">
                  <c:v>40156.666678587964</c:v>
                </c:pt>
                <c:pt idx="205">
                  <c:v>40156.708345312501</c:v>
                </c:pt>
                <c:pt idx="206">
                  <c:v>40156.750012037039</c:v>
                </c:pt>
                <c:pt idx="207">
                  <c:v>40156.791678760368</c:v>
                </c:pt>
                <c:pt idx="208">
                  <c:v>40156.833345486113</c:v>
                </c:pt>
                <c:pt idx="209">
                  <c:v>40156.87501221065</c:v>
                </c:pt>
                <c:pt idx="210">
                  <c:v>40156.916678935202</c:v>
                </c:pt>
                <c:pt idx="211">
                  <c:v>40156.958345659732</c:v>
                </c:pt>
                <c:pt idx="212">
                  <c:v>40157.000012384262</c:v>
                </c:pt>
                <c:pt idx="213">
                  <c:v>40157.041679108799</c:v>
                </c:pt>
                <c:pt idx="214">
                  <c:v>40157.083345833184</c:v>
                </c:pt>
                <c:pt idx="215">
                  <c:v>40157.125012557874</c:v>
                </c:pt>
                <c:pt idx="216">
                  <c:v>40157.166679282411</c:v>
                </c:pt>
                <c:pt idx="217">
                  <c:v>40157.208346006948</c:v>
                </c:pt>
                <c:pt idx="218">
                  <c:v>40157.250012731478</c:v>
                </c:pt>
                <c:pt idx="219">
                  <c:v>40157.291679456015</c:v>
                </c:pt>
                <c:pt idx="220">
                  <c:v>40157.333346180552</c:v>
                </c:pt>
                <c:pt idx="221">
                  <c:v>40157.37501290509</c:v>
                </c:pt>
                <c:pt idx="222">
                  <c:v>40157.416679629641</c:v>
                </c:pt>
                <c:pt idx="223">
                  <c:v>40157.45834635511</c:v>
                </c:pt>
                <c:pt idx="224">
                  <c:v>40157.500013079043</c:v>
                </c:pt>
                <c:pt idx="225">
                  <c:v>40157.541679803224</c:v>
                </c:pt>
                <c:pt idx="226">
                  <c:v>40157.583346527776</c:v>
                </c:pt>
                <c:pt idx="227">
                  <c:v>40157.625013252306</c:v>
                </c:pt>
                <c:pt idx="228">
                  <c:v>40157.666679977003</c:v>
                </c:pt>
                <c:pt idx="229">
                  <c:v>40157.708346701176</c:v>
                </c:pt>
                <c:pt idx="230">
                  <c:v>40157.750013427009</c:v>
                </c:pt>
                <c:pt idx="231">
                  <c:v>40157.791680149974</c:v>
                </c:pt>
                <c:pt idx="232">
                  <c:v>40157.833346874999</c:v>
                </c:pt>
                <c:pt idx="233">
                  <c:v>40157.875013599543</c:v>
                </c:pt>
                <c:pt idx="234">
                  <c:v>40157.916680324211</c:v>
                </c:pt>
                <c:pt idx="235">
                  <c:v>40157.958347049243</c:v>
                </c:pt>
                <c:pt idx="236">
                  <c:v>40158.000013773148</c:v>
                </c:pt>
                <c:pt idx="237">
                  <c:v>40158.041680497685</c:v>
                </c:pt>
                <c:pt idx="238">
                  <c:v>40158.083347222222</c:v>
                </c:pt>
                <c:pt idx="239">
                  <c:v>40158.125013946759</c:v>
                </c:pt>
                <c:pt idx="240">
                  <c:v>40158.166680670984</c:v>
                </c:pt>
                <c:pt idx="241">
                  <c:v>40158.208347395841</c:v>
                </c:pt>
                <c:pt idx="242">
                  <c:v>40158.250014120393</c:v>
                </c:pt>
                <c:pt idx="243">
                  <c:v>40158.291680843904</c:v>
                </c:pt>
                <c:pt idx="244">
                  <c:v>40158.333347569176</c:v>
                </c:pt>
                <c:pt idx="245">
                  <c:v>40158.375014295045</c:v>
                </c:pt>
                <c:pt idx="246">
                  <c:v>40158.416681018542</c:v>
                </c:pt>
                <c:pt idx="247">
                  <c:v>40158.458347743093</c:v>
                </c:pt>
                <c:pt idx="248">
                  <c:v>40158.500014467601</c:v>
                </c:pt>
                <c:pt idx="249">
                  <c:v>40158.541681192131</c:v>
                </c:pt>
                <c:pt idx="250">
                  <c:v>40158.583347916654</c:v>
                </c:pt>
                <c:pt idx="251">
                  <c:v>40158.625014641184</c:v>
                </c:pt>
                <c:pt idx="252">
                  <c:v>40158.666681365576</c:v>
                </c:pt>
                <c:pt idx="253">
                  <c:v>40158.70834809028</c:v>
                </c:pt>
                <c:pt idx="254">
                  <c:v>40158.750014814817</c:v>
                </c:pt>
                <c:pt idx="255">
                  <c:v>40158.791681537841</c:v>
                </c:pt>
                <c:pt idx="256">
                  <c:v>40158.833348263885</c:v>
                </c:pt>
                <c:pt idx="257">
                  <c:v>40158.875014988611</c:v>
                </c:pt>
                <c:pt idx="258">
                  <c:v>40158.916681712966</c:v>
                </c:pt>
                <c:pt idx="259">
                  <c:v>40158.958348437613</c:v>
                </c:pt>
                <c:pt idx="260">
                  <c:v>40159.000015162041</c:v>
                </c:pt>
                <c:pt idx="261">
                  <c:v>40159.041681886571</c:v>
                </c:pt>
                <c:pt idx="262">
                  <c:v>40159.083348610984</c:v>
                </c:pt>
                <c:pt idx="263">
                  <c:v>40159.125015335594</c:v>
                </c:pt>
                <c:pt idx="264">
                  <c:v>40159.166682060175</c:v>
                </c:pt>
                <c:pt idx="265">
                  <c:v>40159.208348784705</c:v>
                </c:pt>
                <c:pt idx="266">
                  <c:v>40159.250015509257</c:v>
                </c:pt>
                <c:pt idx="267">
                  <c:v>40159.291682232462</c:v>
                </c:pt>
                <c:pt idx="268">
                  <c:v>40159.333348958331</c:v>
                </c:pt>
                <c:pt idx="269">
                  <c:v>40159.375015682868</c:v>
                </c:pt>
                <c:pt idx="270">
                  <c:v>40159.416682407413</c:v>
                </c:pt>
                <c:pt idx="271">
                  <c:v>40159.458349131943</c:v>
                </c:pt>
                <c:pt idx="272">
                  <c:v>40159.500015856611</c:v>
                </c:pt>
                <c:pt idx="273">
                  <c:v>40159.541682580028</c:v>
                </c:pt>
                <c:pt idx="274">
                  <c:v>40159.583349305562</c:v>
                </c:pt>
                <c:pt idx="275">
                  <c:v>40159.625016030084</c:v>
                </c:pt>
                <c:pt idx="276">
                  <c:v>40159.666682754585</c:v>
                </c:pt>
                <c:pt idx="277">
                  <c:v>40159.708349479202</c:v>
                </c:pt>
                <c:pt idx="278">
                  <c:v>40159.750016203703</c:v>
                </c:pt>
                <c:pt idx="279">
                  <c:v>40159.791682928175</c:v>
                </c:pt>
                <c:pt idx="280">
                  <c:v>40159.833349652778</c:v>
                </c:pt>
                <c:pt idx="281">
                  <c:v>40159.875016377613</c:v>
                </c:pt>
                <c:pt idx="282">
                  <c:v>40159.916683101852</c:v>
                </c:pt>
                <c:pt idx="283">
                  <c:v>40159.958349827211</c:v>
                </c:pt>
                <c:pt idx="284">
                  <c:v>40160.000016550941</c:v>
                </c:pt>
                <c:pt idx="285">
                  <c:v>40160.041683275464</c:v>
                </c:pt>
                <c:pt idx="286">
                  <c:v>40160.083350000001</c:v>
                </c:pt>
                <c:pt idx="287">
                  <c:v>40160.125016724538</c:v>
                </c:pt>
                <c:pt idx="288">
                  <c:v>40160.166683449082</c:v>
                </c:pt>
                <c:pt idx="289">
                  <c:v>40160.208350173605</c:v>
                </c:pt>
                <c:pt idx="290">
                  <c:v>40160.250016899125</c:v>
                </c:pt>
                <c:pt idx="291">
                  <c:v>40160.291683621195</c:v>
                </c:pt>
                <c:pt idx="292">
                  <c:v>40160.333350347231</c:v>
                </c:pt>
                <c:pt idx="293">
                  <c:v>40160.375017071761</c:v>
                </c:pt>
                <c:pt idx="294">
                  <c:v>40160.416683796298</c:v>
                </c:pt>
                <c:pt idx="295">
                  <c:v>40160.458350520843</c:v>
                </c:pt>
                <c:pt idx="296">
                  <c:v>40160.500017245613</c:v>
                </c:pt>
                <c:pt idx="297">
                  <c:v>40160.541683969874</c:v>
                </c:pt>
                <c:pt idx="298">
                  <c:v>40160.583350694447</c:v>
                </c:pt>
                <c:pt idx="299">
                  <c:v>40160.625017418992</c:v>
                </c:pt>
                <c:pt idx="300">
                  <c:v>40160.666684143522</c:v>
                </c:pt>
                <c:pt idx="301">
                  <c:v>40160.708350868059</c:v>
                </c:pt>
                <c:pt idx="302">
                  <c:v>40160.750017592603</c:v>
                </c:pt>
                <c:pt idx="303">
                  <c:v>40160.791684316107</c:v>
                </c:pt>
                <c:pt idx="304">
                  <c:v>40160.833351041656</c:v>
                </c:pt>
                <c:pt idx="305">
                  <c:v>40160.8750177662</c:v>
                </c:pt>
                <c:pt idx="306">
                  <c:v>40160.916684491043</c:v>
                </c:pt>
                <c:pt idx="307">
                  <c:v>40160.958351215282</c:v>
                </c:pt>
                <c:pt idx="308">
                  <c:v>40161.000017939812</c:v>
                </c:pt>
                <c:pt idx="309">
                  <c:v>40161.041684664175</c:v>
                </c:pt>
                <c:pt idx="310">
                  <c:v>40161.083351389003</c:v>
                </c:pt>
                <c:pt idx="311">
                  <c:v>40161.125018113424</c:v>
                </c:pt>
                <c:pt idx="312">
                  <c:v>40161.166684837954</c:v>
                </c:pt>
                <c:pt idx="313">
                  <c:v>40161.208351562484</c:v>
                </c:pt>
                <c:pt idx="314">
                  <c:v>40161.250018287043</c:v>
                </c:pt>
                <c:pt idx="315">
                  <c:v>40161.291685009994</c:v>
                </c:pt>
                <c:pt idx="316">
                  <c:v>40161.33335173611</c:v>
                </c:pt>
                <c:pt idx="317">
                  <c:v>40161.375018460647</c:v>
                </c:pt>
                <c:pt idx="318">
                  <c:v>40161.416685185191</c:v>
                </c:pt>
                <c:pt idx="319">
                  <c:v>40161.458351909743</c:v>
                </c:pt>
                <c:pt idx="320">
                  <c:v>40161.500018634259</c:v>
                </c:pt>
                <c:pt idx="321">
                  <c:v>40161.541685358796</c:v>
                </c:pt>
                <c:pt idx="322">
                  <c:v>40161.583352083326</c:v>
                </c:pt>
                <c:pt idx="323">
                  <c:v>40161.62501880787</c:v>
                </c:pt>
                <c:pt idx="324">
                  <c:v>40161.666685532175</c:v>
                </c:pt>
                <c:pt idx="325">
                  <c:v>40161.708352257003</c:v>
                </c:pt>
                <c:pt idx="326">
                  <c:v>40161.750018981482</c:v>
                </c:pt>
                <c:pt idx="327">
                  <c:v>40161.7916857046</c:v>
                </c:pt>
                <c:pt idx="328">
                  <c:v>40161.833352430593</c:v>
                </c:pt>
                <c:pt idx="329">
                  <c:v>40161.875019155093</c:v>
                </c:pt>
                <c:pt idx="330">
                  <c:v>40161.916685879631</c:v>
                </c:pt>
                <c:pt idx="331">
                  <c:v>40161.958352604212</c:v>
                </c:pt>
                <c:pt idx="332">
                  <c:v>40162.000019329753</c:v>
                </c:pt>
                <c:pt idx="333">
                  <c:v>40162.041686053184</c:v>
                </c:pt>
                <c:pt idx="334">
                  <c:v>40162.08335277778</c:v>
                </c:pt>
                <c:pt idx="335">
                  <c:v>40162.125019502186</c:v>
                </c:pt>
                <c:pt idx="336">
                  <c:v>40162.166686226861</c:v>
                </c:pt>
                <c:pt idx="337">
                  <c:v>40162.208352951384</c:v>
                </c:pt>
                <c:pt idx="338">
                  <c:v>40162.250019675943</c:v>
                </c:pt>
                <c:pt idx="339">
                  <c:v>40162.291686400175</c:v>
                </c:pt>
                <c:pt idx="340">
                  <c:v>40162.333353125003</c:v>
                </c:pt>
                <c:pt idx="341">
                  <c:v>40162.375019849613</c:v>
                </c:pt>
                <c:pt idx="342">
                  <c:v>40162.416686574092</c:v>
                </c:pt>
                <c:pt idx="343">
                  <c:v>40162.45835330004</c:v>
                </c:pt>
                <c:pt idx="344">
                  <c:v>40162.500020023152</c:v>
                </c:pt>
                <c:pt idx="345">
                  <c:v>40162.541686747674</c:v>
                </c:pt>
                <c:pt idx="346">
                  <c:v>40162.583353472219</c:v>
                </c:pt>
                <c:pt idx="347">
                  <c:v>40162.625020196756</c:v>
                </c:pt>
                <c:pt idx="348">
                  <c:v>40162.666686921184</c:v>
                </c:pt>
                <c:pt idx="349">
                  <c:v>40162.70835364583</c:v>
                </c:pt>
                <c:pt idx="350">
                  <c:v>40162.750020370368</c:v>
                </c:pt>
                <c:pt idx="351">
                  <c:v>40162.791687094905</c:v>
                </c:pt>
                <c:pt idx="352">
                  <c:v>40162.833353819435</c:v>
                </c:pt>
                <c:pt idx="353">
                  <c:v>40162.875020543979</c:v>
                </c:pt>
                <c:pt idx="354">
                  <c:v>40162.916687268611</c:v>
                </c:pt>
                <c:pt idx="355">
                  <c:v>40162.958353993243</c:v>
                </c:pt>
                <c:pt idx="356">
                  <c:v>40163.000020717584</c:v>
                </c:pt>
                <c:pt idx="357">
                  <c:v>40163.041687442143</c:v>
                </c:pt>
                <c:pt idx="358">
                  <c:v>40163.083354166665</c:v>
                </c:pt>
                <c:pt idx="359">
                  <c:v>40163.125020890984</c:v>
                </c:pt>
                <c:pt idx="360">
                  <c:v>40163.166687614976</c:v>
                </c:pt>
                <c:pt idx="361">
                  <c:v>40163.208354340291</c:v>
                </c:pt>
                <c:pt idx="362">
                  <c:v>40163.250021064814</c:v>
                </c:pt>
                <c:pt idx="363">
                  <c:v>40163.291687788238</c:v>
                </c:pt>
                <c:pt idx="364">
                  <c:v>40163.333354513874</c:v>
                </c:pt>
                <c:pt idx="365">
                  <c:v>40163.375021238433</c:v>
                </c:pt>
                <c:pt idx="366">
                  <c:v>40163.416687962963</c:v>
                </c:pt>
                <c:pt idx="367">
                  <c:v>40163.458354687602</c:v>
                </c:pt>
                <c:pt idx="368">
                  <c:v>40163.500021412037</c:v>
                </c:pt>
                <c:pt idx="369">
                  <c:v>40163.541688136582</c:v>
                </c:pt>
                <c:pt idx="370">
                  <c:v>40163.583354861104</c:v>
                </c:pt>
                <c:pt idx="371">
                  <c:v>40163.625021584427</c:v>
                </c:pt>
                <c:pt idx="372">
                  <c:v>40163.666688310186</c:v>
                </c:pt>
                <c:pt idx="373">
                  <c:v>40163.708355034723</c:v>
                </c:pt>
                <c:pt idx="374">
                  <c:v>40163.750021759224</c:v>
                </c:pt>
                <c:pt idx="375">
                  <c:v>40163.791688482976</c:v>
                </c:pt>
                <c:pt idx="376">
                  <c:v>40163.833355208342</c:v>
                </c:pt>
                <c:pt idx="377">
                  <c:v>40163.875021932872</c:v>
                </c:pt>
                <c:pt idx="378">
                  <c:v>40163.916688657409</c:v>
                </c:pt>
                <c:pt idx="379">
                  <c:v>40163.958355383038</c:v>
                </c:pt>
                <c:pt idx="380">
                  <c:v>40164.000022106491</c:v>
                </c:pt>
                <c:pt idx="381">
                  <c:v>40164.041688830985</c:v>
                </c:pt>
                <c:pt idx="382">
                  <c:v>40164.083355555558</c:v>
                </c:pt>
                <c:pt idx="383">
                  <c:v>40164.125022280074</c:v>
                </c:pt>
                <c:pt idx="384">
                  <c:v>40164.166689004625</c:v>
                </c:pt>
                <c:pt idx="385">
                  <c:v>40164.208355729192</c:v>
                </c:pt>
                <c:pt idx="386">
                  <c:v>40164.250022453707</c:v>
                </c:pt>
                <c:pt idx="387">
                  <c:v>40164.291689178186</c:v>
                </c:pt>
                <c:pt idx="388">
                  <c:v>40164.333355902781</c:v>
                </c:pt>
                <c:pt idx="389">
                  <c:v>40164.375022627304</c:v>
                </c:pt>
                <c:pt idx="390">
                  <c:v>40164.416689351849</c:v>
                </c:pt>
                <c:pt idx="391">
                  <c:v>40164.458356077608</c:v>
                </c:pt>
                <c:pt idx="392">
                  <c:v>40164.500022800923</c:v>
                </c:pt>
                <c:pt idx="393">
                  <c:v>40164.541689525424</c:v>
                </c:pt>
                <c:pt idx="394">
                  <c:v>40164.583356250012</c:v>
                </c:pt>
                <c:pt idx="395">
                  <c:v>40164.625022974535</c:v>
                </c:pt>
                <c:pt idx="396">
                  <c:v>40164.666689699072</c:v>
                </c:pt>
                <c:pt idx="397">
                  <c:v>40164.708356423609</c:v>
                </c:pt>
                <c:pt idx="398">
                  <c:v>40164.750023148212</c:v>
                </c:pt>
                <c:pt idx="399">
                  <c:v>40164.791689872574</c:v>
                </c:pt>
                <c:pt idx="400">
                  <c:v>40164.833356597221</c:v>
                </c:pt>
                <c:pt idx="401">
                  <c:v>40164.875023321758</c:v>
                </c:pt>
                <c:pt idx="402">
                  <c:v>40164.916690047212</c:v>
                </c:pt>
                <c:pt idx="403">
                  <c:v>40164.958356771043</c:v>
                </c:pt>
                <c:pt idx="404">
                  <c:v>40165.000023495391</c:v>
                </c:pt>
                <c:pt idx="405">
                  <c:v>40165.041690219907</c:v>
                </c:pt>
                <c:pt idx="406">
                  <c:v>40165.083356944611</c:v>
                </c:pt>
                <c:pt idx="407">
                  <c:v>40165.125023668974</c:v>
                </c:pt>
                <c:pt idx="408">
                  <c:v>40165.166690393518</c:v>
                </c:pt>
                <c:pt idx="409">
                  <c:v>40165.208357118063</c:v>
                </c:pt>
                <c:pt idx="410">
                  <c:v>40165.250023842593</c:v>
                </c:pt>
                <c:pt idx="411">
                  <c:v>40165.291690565689</c:v>
                </c:pt>
                <c:pt idx="412">
                  <c:v>40165.333357291667</c:v>
                </c:pt>
                <c:pt idx="413">
                  <c:v>40165.375024016204</c:v>
                </c:pt>
                <c:pt idx="414">
                  <c:v>40165.416690740742</c:v>
                </c:pt>
                <c:pt idx="415">
                  <c:v>40165.458357465293</c:v>
                </c:pt>
                <c:pt idx="416">
                  <c:v>40165.500024189816</c:v>
                </c:pt>
                <c:pt idx="417">
                  <c:v>40165.541690914324</c:v>
                </c:pt>
                <c:pt idx="418">
                  <c:v>40165.58335763889</c:v>
                </c:pt>
                <c:pt idx="419">
                  <c:v>40165.625024362984</c:v>
                </c:pt>
                <c:pt idx="420">
                  <c:v>40165.666691087965</c:v>
                </c:pt>
                <c:pt idx="421">
                  <c:v>40165.708357812502</c:v>
                </c:pt>
                <c:pt idx="422">
                  <c:v>40165.750024537025</c:v>
                </c:pt>
                <c:pt idx="423">
                  <c:v>40165.791691260398</c:v>
                </c:pt>
                <c:pt idx="424">
                  <c:v>40165.833357986143</c:v>
                </c:pt>
                <c:pt idx="425">
                  <c:v>40165.875024710585</c:v>
                </c:pt>
                <c:pt idx="426">
                  <c:v>40165.916691435203</c:v>
                </c:pt>
                <c:pt idx="427">
                  <c:v>40165.958358160213</c:v>
                </c:pt>
                <c:pt idx="428">
                  <c:v>40166.000024884255</c:v>
                </c:pt>
                <c:pt idx="429">
                  <c:v>40166.0416916088</c:v>
                </c:pt>
                <c:pt idx="430">
                  <c:v>40166.083358333337</c:v>
                </c:pt>
                <c:pt idx="431">
                  <c:v>40166.125025057576</c:v>
                </c:pt>
                <c:pt idx="432">
                  <c:v>40166.166691782404</c:v>
                </c:pt>
                <c:pt idx="433">
                  <c:v>40166.208358506941</c:v>
                </c:pt>
                <c:pt idx="434">
                  <c:v>40166.250025231479</c:v>
                </c:pt>
                <c:pt idx="435">
                  <c:v>40166.291691954975</c:v>
                </c:pt>
                <c:pt idx="436">
                  <c:v>40166.333358680553</c:v>
                </c:pt>
                <c:pt idx="437">
                  <c:v>40166.37502540509</c:v>
                </c:pt>
                <c:pt idx="438">
                  <c:v>40166.416692129642</c:v>
                </c:pt>
                <c:pt idx="439">
                  <c:v>40166.45835885519</c:v>
                </c:pt>
                <c:pt idx="440">
                  <c:v>40166.500025578702</c:v>
                </c:pt>
                <c:pt idx="441">
                  <c:v>40166.541692303224</c:v>
                </c:pt>
                <c:pt idx="442">
                  <c:v>40166.583359027783</c:v>
                </c:pt>
                <c:pt idx="443">
                  <c:v>40166.625025752175</c:v>
                </c:pt>
                <c:pt idx="444">
                  <c:v>40166.666692477003</c:v>
                </c:pt>
                <c:pt idx="445">
                  <c:v>40166.708359201388</c:v>
                </c:pt>
                <c:pt idx="446">
                  <c:v>40166.750025925932</c:v>
                </c:pt>
                <c:pt idx="447">
                  <c:v>40166.791692649975</c:v>
                </c:pt>
                <c:pt idx="448">
                  <c:v>40166.833359375043</c:v>
                </c:pt>
                <c:pt idx="449">
                  <c:v>40166.875026099602</c:v>
                </c:pt>
                <c:pt idx="450">
                  <c:v>40166.916692824212</c:v>
                </c:pt>
                <c:pt idx="451">
                  <c:v>40166.958359549688</c:v>
                </c:pt>
                <c:pt idx="452">
                  <c:v>40167.000026273148</c:v>
                </c:pt>
                <c:pt idx="453">
                  <c:v>40167.041692997685</c:v>
                </c:pt>
                <c:pt idx="454">
                  <c:v>40167.083359722223</c:v>
                </c:pt>
                <c:pt idx="455">
                  <c:v>40167.12502644676</c:v>
                </c:pt>
                <c:pt idx="456">
                  <c:v>40167.166693171275</c:v>
                </c:pt>
                <c:pt idx="457">
                  <c:v>40167.208359895842</c:v>
                </c:pt>
                <c:pt idx="458">
                  <c:v>40167.250026620372</c:v>
                </c:pt>
                <c:pt idx="459">
                  <c:v>40167.291693344909</c:v>
                </c:pt>
                <c:pt idx="460">
                  <c:v>40167.333360069424</c:v>
                </c:pt>
                <c:pt idx="461">
                  <c:v>40167.375026793983</c:v>
                </c:pt>
                <c:pt idx="462">
                  <c:v>40167.416693518542</c:v>
                </c:pt>
                <c:pt idx="463">
                  <c:v>40167.458360243203</c:v>
                </c:pt>
                <c:pt idx="464">
                  <c:v>40167.500026967595</c:v>
                </c:pt>
                <c:pt idx="465">
                  <c:v>40167.541693692132</c:v>
                </c:pt>
                <c:pt idx="466">
                  <c:v>40167.583360416655</c:v>
                </c:pt>
                <c:pt idx="467">
                  <c:v>40167.625027141185</c:v>
                </c:pt>
                <c:pt idx="468">
                  <c:v>40167.666693865584</c:v>
                </c:pt>
                <c:pt idx="469">
                  <c:v>40167.708360590274</c:v>
                </c:pt>
                <c:pt idx="470">
                  <c:v>40167.750027314818</c:v>
                </c:pt>
                <c:pt idx="471">
                  <c:v>40167.791694038984</c:v>
                </c:pt>
                <c:pt idx="472">
                  <c:v>40167.833360762976</c:v>
                </c:pt>
                <c:pt idx="473">
                  <c:v>40167.875027488612</c:v>
                </c:pt>
                <c:pt idx="474">
                  <c:v>40167.916694213003</c:v>
                </c:pt>
                <c:pt idx="475">
                  <c:v>40167.958360937497</c:v>
                </c:pt>
                <c:pt idx="476">
                  <c:v>40168.000027662034</c:v>
                </c:pt>
                <c:pt idx="477">
                  <c:v>40168.041694386593</c:v>
                </c:pt>
                <c:pt idx="478">
                  <c:v>40168.083361110985</c:v>
                </c:pt>
                <c:pt idx="479">
                  <c:v>40168.125027834976</c:v>
                </c:pt>
                <c:pt idx="480">
                  <c:v>40168.166694560176</c:v>
                </c:pt>
                <c:pt idx="481">
                  <c:v>40168.20836128472</c:v>
                </c:pt>
                <c:pt idx="482">
                  <c:v>40168.250028009257</c:v>
                </c:pt>
                <c:pt idx="483">
                  <c:v>40168.291694732521</c:v>
                </c:pt>
                <c:pt idx="484">
                  <c:v>40168.333361458332</c:v>
                </c:pt>
                <c:pt idx="485">
                  <c:v>40168.375028182869</c:v>
                </c:pt>
                <c:pt idx="486">
                  <c:v>40168.416694907413</c:v>
                </c:pt>
                <c:pt idx="487">
                  <c:v>40168.458361631936</c:v>
                </c:pt>
                <c:pt idx="488">
                  <c:v>40168.500028356611</c:v>
                </c:pt>
                <c:pt idx="489">
                  <c:v>40168.541695080996</c:v>
                </c:pt>
                <c:pt idx="490">
                  <c:v>40168.583361805555</c:v>
                </c:pt>
                <c:pt idx="491">
                  <c:v>40168.625028529976</c:v>
                </c:pt>
                <c:pt idx="492">
                  <c:v>40168.666695254629</c:v>
                </c:pt>
                <c:pt idx="493">
                  <c:v>40168.708361979167</c:v>
                </c:pt>
                <c:pt idx="494">
                  <c:v>40168.750028703704</c:v>
                </c:pt>
                <c:pt idx="495">
                  <c:v>40168.791695428234</c:v>
                </c:pt>
                <c:pt idx="496">
                  <c:v>40168.833362152778</c:v>
                </c:pt>
                <c:pt idx="497">
                  <c:v>40168.875028877315</c:v>
                </c:pt>
                <c:pt idx="498">
                  <c:v>40168.916695601853</c:v>
                </c:pt>
                <c:pt idx="499">
                  <c:v>40168.958362327212</c:v>
                </c:pt>
                <c:pt idx="500">
                  <c:v>40169.000029050942</c:v>
                </c:pt>
                <c:pt idx="501">
                  <c:v>40169.041695775464</c:v>
                </c:pt>
                <c:pt idx="502">
                  <c:v>40169.083362500001</c:v>
                </c:pt>
                <c:pt idx="503">
                  <c:v>40169.125029224539</c:v>
                </c:pt>
                <c:pt idx="504">
                  <c:v>40169.166695949083</c:v>
                </c:pt>
                <c:pt idx="505">
                  <c:v>40169.208362673584</c:v>
                </c:pt>
                <c:pt idx="506">
                  <c:v>40169.250029399191</c:v>
                </c:pt>
                <c:pt idx="507">
                  <c:v>40169.291696122586</c:v>
                </c:pt>
                <c:pt idx="508">
                  <c:v>40169.333362847225</c:v>
                </c:pt>
                <c:pt idx="509">
                  <c:v>40169.375029571755</c:v>
                </c:pt>
                <c:pt idx="510">
                  <c:v>40169.41669629758</c:v>
                </c:pt>
                <c:pt idx="511">
                  <c:v>40169.458363021011</c:v>
                </c:pt>
                <c:pt idx="512">
                  <c:v>40169.500029745373</c:v>
                </c:pt>
                <c:pt idx="513">
                  <c:v>40169.541696469911</c:v>
                </c:pt>
                <c:pt idx="514">
                  <c:v>40169.583363194448</c:v>
                </c:pt>
                <c:pt idx="515">
                  <c:v>40169.625029918985</c:v>
                </c:pt>
                <c:pt idx="516">
                  <c:v>40169.666696643515</c:v>
                </c:pt>
                <c:pt idx="517">
                  <c:v>40169.708363368052</c:v>
                </c:pt>
                <c:pt idx="518">
                  <c:v>40169.750030092611</c:v>
                </c:pt>
                <c:pt idx="519">
                  <c:v>40169.791696816974</c:v>
                </c:pt>
                <c:pt idx="520">
                  <c:v>40169.833363541584</c:v>
                </c:pt>
                <c:pt idx="521">
                  <c:v>40169.875030266201</c:v>
                </c:pt>
                <c:pt idx="522">
                  <c:v>40169.916696991211</c:v>
                </c:pt>
                <c:pt idx="523">
                  <c:v>40169.958363715275</c:v>
                </c:pt>
                <c:pt idx="524">
                  <c:v>40170.000030439813</c:v>
                </c:pt>
                <c:pt idx="525">
                  <c:v>40170.04169716435</c:v>
                </c:pt>
                <c:pt idx="526">
                  <c:v>40170.083363888887</c:v>
                </c:pt>
                <c:pt idx="527">
                  <c:v>40170.125030612318</c:v>
                </c:pt>
                <c:pt idx="528">
                  <c:v>40170.166697337962</c:v>
                </c:pt>
                <c:pt idx="529">
                  <c:v>40170.208364062484</c:v>
                </c:pt>
                <c:pt idx="530">
                  <c:v>40170.250030787036</c:v>
                </c:pt>
                <c:pt idx="531">
                  <c:v>40170.291697510074</c:v>
                </c:pt>
                <c:pt idx="532">
                  <c:v>40170.33336423611</c:v>
                </c:pt>
                <c:pt idx="533">
                  <c:v>40170.375030960626</c:v>
                </c:pt>
                <c:pt idx="534">
                  <c:v>40170.416697685192</c:v>
                </c:pt>
                <c:pt idx="535">
                  <c:v>40170.458364410013</c:v>
                </c:pt>
                <c:pt idx="536">
                  <c:v>40170.500031134259</c:v>
                </c:pt>
                <c:pt idx="537">
                  <c:v>40170.541697858796</c:v>
                </c:pt>
                <c:pt idx="538">
                  <c:v>40170.583364583174</c:v>
                </c:pt>
                <c:pt idx="539">
                  <c:v>40170.625031307871</c:v>
                </c:pt>
                <c:pt idx="540">
                  <c:v>40170.666698032408</c:v>
                </c:pt>
                <c:pt idx="541">
                  <c:v>40170.708364756945</c:v>
                </c:pt>
                <c:pt idx="542">
                  <c:v>40170.750031481482</c:v>
                </c:pt>
                <c:pt idx="543">
                  <c:v>40170.79169820602</c:v>
                </c:pt>
                <c:pt idx="544">
                  <c:v>40170.833364930557</c:v>
                </c:pt>
                <c:pt idx="545">
                  <c:v>40170.875031655094</c:v>
                </c:pt>
                <c:pt idx="546">
                  <c:v>40170.916698380213</c:v>
                </c:pt>
                <c:pt idx="547">
                  <c:v>40170.958365104212</c:v>
                </c:pt>
                <c:pt idx="548">
                  <c:v>40171.000031828713</c:v>
                </c:pt>
                <c:pt idx="549">
                  <c:v>40171.041698553185</c:v>
                </c:pt>
                <c:pt idx="550">
                  <c:v>40171.08336527778</c:v>
                </c:pt>
                <c:pt idx="551">
                  <c:v>40171.125032002274</c:v>
                </c:pt>
                <c:pt idx="552">
                  <c:v>40171.166698726862</c:v>
                </c:pt>
                <c:pt idx="553">
                  <c:v>40171.208365451384</c:v>
                </c:pt>
                <c:pt idx="554">
                  <c:v>40171.250032175943</c:v>
                </c:pt>
                <c:pt idx="555">
                  <c:v>40171.291698900175</c:v>
                </c:pt>
                <c:pt idx="556">
                  <c:v>40171.333365624996</c:v>
                </c:pt>
                <c:pt idx="557">
                  <c:v>40171.375032349613</c:v>
                </c:pt>
                <c:pt idx="558">
                  <c:v>40171.416699075169</c:v>
                </c:pt>
                <c:pt idx="559">
                  <c:v>40171.458365799212</c:v>
                </c:pt>
                <c:pt idx="560">
                  <c:v>40171.500032523145</c:v>
                </c:pt>
                <c:pt idx="561">
                  <c:v>40171.541699247682</c:v>
                </c:pt>
                <c:pt idx="562">
                  <c:v>40171.583365972205</c:v>
                </c:pt>
                <c:pt idx="563">
                  <c:v>40171.625032696757</c:v>
                </c:pt>
                <c:pt idx="564">
                  <c:v>40171.666699421294</c:v>
                </c:pt>
                <c:pt idx="565">
                  <c:v>40171.708366145831</c:v>
                </c:pt>
                <c:pt idx="566">
                  <c:v>40171.750032870368</c:v>
                </c:pt>
                <c:pt idx="567">
                  <c:v>40171.791699594905</c:v>
                </c:pt>
                <c:pt idx="568">
                  <c:v>40171.833366319435</c:v>
                </c:pt>
                <c:pt idx="569">
                  <c:v>40171.875033044213</c:v>
                </c:pt>
                <c:pt idx="570">
                  <c:v>40171.916699768612</c:v>
                </c:pt>
                <c:pt idx="571">
                  <c:v>40171.958366493243</c:v>
                </c:pt>
                <c:pt idx="572">
                  <c:v>40172.000033217591</c:v>
                </c:pt>
                <c:pt idx="573">
                  <c:v>40172.041699942143</c:v>
                </c:pt>
                <c:pt idx="574">
                  <c:v>40172.083366666586</c:v>
                </c:pt>
                <c:pt idx="575">
                  <c:v>40172.125033391196</c:v>
                </c:pt>
                <c:pt idx="576">
                  <c:v>40172.166700114984</c:v>
                </c:pt>
                <c:pt idx="577">
                  <c:v>40172.208366840277</c:v>
                </c:pt>
                <c:pt idx="578">
                  <c:v>40172.250033564815</c:v>
                </c:pt>
                <c:pt idx="579">
                  <c:v>40172.291700288974</c:v>
                </c:pt>
                <c:pt idx="580">
                  <c:v>40172.333367013875</c:v>
                </c:pt>
                <c:pt idx="581">
                  <c:v>40172.375033738441</c:v>
                </c:pt>
                <c:pt idx="582">
                  <c:v>40172.416700462963</c:v>
                </c:pt>
                <c:pt idx="583">
                  <c:v>40172.458367187603</c:v>
                </c:pt>
                <c:pt idx="584">
                  <c:v>40172.500033912038</c:v>
                </c:pt>
                <c:pt idx="585">
                  <c:v>40172.541700636575</c:v>
                </c:pt>
                <c:pt idx="586">
                  <c:v>40172.583367361105</c:v>
                </c:pt>
                <c:pt idx="587">
                  <c:v>40172.625034085584</c:v>
                </c:pt>
                <c:pt idx="588">
                  <c:v>40172.666700809976</c:v>
                </c:pt>
                <c:pt idx="589">
                  <c:v>40172.708367534724</c:v>
                </c:pt>
                <c:pt idx="590">
                  <c:v>40172.750034259261</c:v>
                </c:pt>
                <c:pt idx="591">
                  <c:v>40172.791700982183</c:v>
                </c:pt>
                <c:pt idx="592">
                  <c:v>40172.833367708336</c:v>
                </c:pt>
                <c:pt idx="593">
                  <c:v>40172.875034433011</c:v>
                </c:pt>
                <c:pt idx="594">
                  <c:v>40172.91670115741</c:v>
                </c:pt>
                <c:pt idx="595">
                  <c:v>40172.958367881947</c:v>
                </c:pt>
                <c:pt idx="596">
                  <c:v>40173.000034606492</c:v>
                </c:pt>
                <c:pt idx="597">
                  <c:v>40173.041701330985</c:v>
                </c:pt>
                <c:pt idx="598">
                  <c:v>40173.083368055559</c:v>
                </c:pt>
                <c:pt idx="599">
                  <c:v>40173.125034780074</c:v>
                </c:pt>
                <c:pt idx="600">
                  <c:v>40173.166701504575</c:v>
                </c:pt>
                <c:pt idx="601">
                  <c:v>40173.208368229163</c:v>
                </c:pt>
                <c:pt idx="602">
                  <c:v>40173.2500349537</c:v>
                </c:pt>
                <c:pt idx="603">
                  <c:v>40173.291701676921</c:v>
                </c:pt>
                <c:pt idx="604">
                  <c:v>40173.333368402782</c:v>
                </c:pt>
                <c:pt idx="605">
                  <c:v>40173.375035127312</c:v>
                </c:pt>
                <c:pt idx="606">
                  <c:v>40173.416701851835</c:v>
                </c:pt>
                <c:pt idx="607">
                  <c:v>40173.458368576612</c:v>
                </c:pt>
                <c:pt idx="608">
                  <c:v>40173.500035301011</c:v>
                </c:pt>
                <c:pt idx="609">
                  <c:v>40173.541702025454</c:v>
                </c:pt>
                <c:pt idx="610">
                  <c:v>40173.583368749998</c:v>
                </c:pt>
                <c:pt idx="611">
                  <c:v>40173.625035474543</c:v>
                </c:pt>
                <c:pt idx="612">
                  <c:v>40173.666702199072</c:v>
                </c:pt>
                <c:pt idx="613">
                  <c:v>40173.708368923595</c:v>
                </c:pt>
                <c:pt idx="614">
                  <c:v>40173.750035648212</c:v>
                </c:pt>
                <c:pt idx="615">
                  <c:v>40173.791702372575</c:v>
                </c:pt>
                <c:pt idx="616">
                  <c:v>40173.833369097221</c:v>
                </c:pt>
                <c:pt idx="617">
                  <c:v>40173.875035821759</c:v>
                </c:pt>
                <c:pt idx="618">
                  <c:v>40173.916702546296</c:v>
                </c:pt>
                <c:pt idx="619">
                  <c:v>40173.958369271211</c:v>
                </c:pt>
                <c:pt idx="620">
                  <c:v>40174.000035995392</c:v>
                </c:pt>
                <c:pt idx="621">
                  <c:v>40174.041702718976</c:v>
                </c:pt>
                <c:pt idx="622">
                  <c:v>40174.083369444612</c:v>
                </c:pt>
                <c:pt idx="623">
                  <c:v>40174.125036168982</c:v>
                </c:pt>
                <c:pt idx="624">
                  <c:v>40174.166702893504</c:v>
                </c:pt>
                <c:pt idx="625">
                  <c:v>40174.208369618056</c:v>
                </c:pt>
                <c:pt idx="626">
                  <c:v>40174.250036343212</c:v>
                </c:pt>
                <c:pt idx="627">
                  <c:v>40174.291703065792</c:v>
                </c:pt>
                <c:pt idx="628">
                  <c:v>40174.333369791624</c:v>
                </c:pt>
                <c:pt idx="629">
                  <c:v>40174.375036516205</c:v>
                </c:pt>
                <c:pt idx="630">
                  <c:v>40174.416703240742</c:v>
                </c:pt>
                <c:pt idx="631">
                  <c:v>40174.458369965279</c:v>
                </c:pt>
                <c:pt idx="632">
                  <c:v>40174.500036689817</c:v>
                </c:pt>
                <c:pt idx="633">
                  <c:v>40174.541703414354</c:v>
                </c:pt>
                <c:pt idx="634">
                  <c:v>40174.583370138891</c:v>
                </c:pt>
                <c:pt idx="635">
                  <c:v>40174.625036863174</c:v>
                </c:pt>
                <c:pt idx="636">
                  <c:v>40174.666703586976</c:v>
                </c:pt>
                <c:pt idx="637">
                  <c:v>40174.708370312503</c:v>
                </c:pt>
                <c:pt idx="638">
                  <c:v>40174.75003703704</c:v>
                </c:pt>
                <c:pt idx="639">
                  <c:v>40174.791703759802</c:v>
                </c:pt>
                <c:pt idx="640">
                  <c:v>40174.833370486143</c:v>
                </c:pt>
                <c:pt idx="641">
                  <c:v>40174.875037210651</c:v>
                </c:pt>
                <c:pt idx="642">
                  <c:v>40174.916703935189</c:v>
                </c:pt>
                <c:pt idx="643">
                  <c:v>40174.958370659719</c:v>
                </c:pt>
                <c:pt idx="644">
                  <c:v>0</c:v>
                </c:pt>
                <c:pt idx="645">
                  <c:v>0</c:v>
                </c:pt>
                <c:pt idx="646">
                  <c:v>0</c:v>
                </c:pt>
              </c:numCache>
            </c:numRef>
          </c:xVal>
          <c:yVal>
            <c:numRef>
              <c:f>СКК!$J$2:$J$648</c:f>
              <c:numCache>
                <c:formatCode>General</c:formatCode>
                <c:ptCount val="647"/>
                <c:pt idx="58" formatCode="0.00000">
                  <c:v>5.6776355394710745</c:v>
                </c:pt>
                <c:pt idx="59" formatCode="0.00000">
                  <c:v>6.0113203039732834</c:v>
                </c:pt>
                <c:pt idx="60" formatCode="0.00000">
                  <c:v>6.6911750722071686</c:v>
                </c:pt>
                <c:pt idx="61" formatCode="0.00000">
                  <c:v>6.826135157766835</c:v>
                </c:pt>
                <c:pt idx="62" formatCode="0.00000">
                  <c:v>6.5668059330117385</c:v>
                </c:pt>
                <c:pt idx="63" formatCode="0.00000">
                  <c:v>6.3102541620787278</c:v>
                </c:pt>
                <c:pt idx="64" formatCode="0.00000">
                  <c:v>6.0816510719187864</c:v>
                </c:pt>
                <c:pt idx="65" formatCode="0.00000">
                  <c:v>9.6157864220360718</c:v>
                </c:pt>
                <c:pt idx="66" formatCode="0.00000">
                  <c:v>10.356925636196976</c:v>
                </c:pt>
                <c:pt idx="67" formatCode="0.00000">
                  <c:v>10.225299049030014</c:v>
                </c:pt>
                <c:pt idx="68" formatCode="0.00000">
                  <c:v>9.3685876135344568</c:v>
                </c:pt>
                <c:pt idx="69" formatCode="0.00000">
                  <c:v>9.8071276617067991</c:v>
                </c:pt>
                <c:pt idx="70" formatCode="0.00000">
                  <c:v>10.148435738199897</c:v>
                </c:pt>
                <c:pt idx="71" formatCode="0.00000">
                  <c:v>10.051988189188224</c:v>
                </c:pt>
                <c:pt idx="72" formatCode="0.00000">
                  <c:v>8.9075511875577309</c:v>
                </c:pt>
                <c:pt idx="73" formatCode="0.00000">
                  <c:v>8.3562067209817066</c:v>
                </c:pt>
                <c:pt idx="74" formatCode="0.00000">
                  <c:v>7.8149202381688996</c:v>
                </c:pt>
                <c:pt idx="75" formatCode="0.00000">
                  <c:v>6.9505668411655845</c:v>
                </c:pt>
                <c:pt idx="76" formatCode="0.00000">
                  <c:v>6.7824357892872555</c:v>
                </c:pt>
                <c:pt idx="77" formatCode="0.00000">
                  <c:v>7.2086024126453934</c:v>
                </c:pt>
                <c:pt idx="78" formatCode="0.00000">
                  <c:v>6.8498798663453275</c:v>
                </c:pt>
                <c:pt idx="79" formatCode="0.00000">
                  <c:v>6.4355889273286966</c:v>
                </c:pt>
                <c:pt idx="80" formatCode="0.00000">
                  <c:v>6.3217842428498745</c:v>
                </c:pt>
                <c:pt idx="81" formatCode="0.00000">
                  <c:v>6.6025148136160912</c:v>
                </c:pt>
                <c:pt idx="82" formatCode="0.00000">
                  <c:v>6.4131480514288723</c:v>
                </c:pt>
                <c:pt idx="83" formatCode="0.00000">
                  <c:v>6.4207289619038423</c:v>
                </c:pt>
                <c:pt idx="84" formatCode="0.00000">
                  <c:v>6.7598309595106061</c:v>
                </c:pt>
                <c:pt idx="85" formatCode="0.00000">
                  <c:v>6.3502980548371424</c:v>
                </c:pt>
                <c:pt idx="86" formatCode="0.00000">
                  <c:v>6.3187210677323744</c:v>
                </c:pt>
                <c:pt idx="87" formatCode="0.00000">
                  <c:v>8.0585593156475248</c:v>
                </c:pt>
                <c:pt idx="88" formatCode="0.00000">
                  <c:v>10.178771334738903</c:v>
                </c:pt>
                <c:pt idx="89" formatCode="0.00000">
                  <c:v>8.8404208915466267</c:v>
                </c:pt>
                <c:pt idx="90" formatCode="0.00000">
                  <c:v>7.919833518659769</c:v>
                </c:pt>
                <c:pt idx="91" formatCode="0.00000">
                  <c:v>8.7846927027906112</c:v>
                </c:pt>
                <c:pt idx="92" formatCode="0.00000">
                  <c:v>7.9036396249514107</c:v>
                </c:pt>
                <c:pt idx="93" formatCode="0.00000">
                  <c:v>7.5445049137383755</c:v>
                </c:pt>
                <c:pt idx="94" formatCode="0.00000">
                  <c:v>6.7493268238098834</c:v>
                </c:pt>
                <c:pt idx="95" formatCode="0.00000">
                  <c:v>5.9193421558864534</c:v>
                </c:pt>
                <c:pt idx="96" formatCode="0.00000">
                  <c:v>5.5150032296047549</c:v>
                </c:pt>
                <c:pt idx="97" formatCode="0.00000">
                  <c:v>6.0112088490927311</c:v>
                </c:pt>
                <c:pt idx="98" formatCode="0.00000">
                  <c:v>6.0905099356269785</c:v>
                </c:pt>
                <c:pt idx="99" formatCode="0.00000">
                  <c:v>5.7517209800644133</c:v>
                </c:pt>
                <c:pt idx="100" formatCode="0.00000">
                  <c:v>5.1602763550068165</c:v>
                </c:pt>
                <c:pt idx="101" formatCode="0.00000">
                  <c:v>5.447971398439595</c:v>
                </c:pt>
                <c:pt idx="102" formatCode="0.00000">
                  <c:v>4.0233835732102685</c:v>
                </c:pt>
                <c:pt idx="103" formatCode="0.00000">
                  <c:v>2.3543054277209077</c:v>
                </c:pt>
                <c:pt idx="104" formatCode="0.00000">
                  <c:v>2.8192239219580189</c:v>
                </c:pt>
                <c:pt idx="105" formatCode="0.00000">
                  <c:v>5.6107860145824455</c:v>
                </c:pt>
                <c:pt idx="106" formatCode="0.00000">
                  <c:v>4.721107624972853</c:v>
                </c:pt>
                <c:pt idx="107" formatCode="0.00000">
                  <c:v>6.12018387128958</c:v>
                </c:pt>
                <c:pt idx="108" formatCode="0.00000">
                  <c:v>4.6002826645647339</c:v>
                </c:pt>
                <c:pt idx="109" formatCode="0.00000">
                  <c:v>4.9408180988976484</c:v>
                </c:pt>
                <c:pt idx="110" formatCode="0.00000">
                  <c:v>3.131595220195897</c:v>
                </c:pt>
                <c:pt idx="111" formatCode="0.00000">
                  <c:v>4.3213101483239065</c:v>
                </c:pt>
                <c:pt idx="112" formatCode="0.00000">
                  <c:v>5.209073872140018</c:v>
                </c:pt>
                <c:pt idx="113" formatCode="0.00000">
                  <c:v>4.0418561382646834</c:v>
                </c:pt>
                <c:pt idx="114" formatCode="0.00000">
                  <c:v>4.6329950756914275</c:v>
                </c:pt>
                <c:pt idx="115" formatCode="0.00000">
                  <c:v>5.1670149307315869</c:v>
                </c:pt>
                <c:pt idx="116" formatCode="0.00000">
                  <c:v>5.2924960255289486</c:v>
                </c:pt>
                <c:pt idx="117" formatCode="0.00000">
                  <c:v>5.1043414761348105</c:v>
                </c:pt>
                <c:pt idx="118" formatCode="0.00000">
                  <c:v>4.4509871555955565</c:v>
                </c:pt>
                <c:pt idx="119" formatCode="0.00000">
                  <c:v>5.1168151938352215</c:v>
                </c:pt>
                <c:pt idx="120" formatCode="0.00000">
                  <c:v>5.0864134348883434</c:v>
                </c:pt>
                <c:pt idx="121" formatCode="0.00000">
                  <c:v>4.5545725645002655</c:v>
                </c:pt>
                <c:pt idx="122" formatCode="0.00000">
                  <c:v>3.5058420625673676</c:v>
                </c:pt>
                <c:pt idx="123" formatCode="0.00000">
                  <c:v>4.9267837769986844</c:v>
                </c:pt>
                <c:pt idx="124" formatCode="0.00000">
                  <c:v>7.3361518179226906</c:v>
                </c:pt>
                <c:pt idx="125" formatCode="0.00000">
                  <c:v>11.262688921848104</c:v>
                </c:pt>
                <c:pt idx="126" formatCode="0.00000">
                  <c:v>11.821453354455652</c:v>
                </c:pt>
                <c:pt idx="127" formatCode="0.00000">
                  <c:v>12.911629913969326</c:v>
                </c:pt>
                <c:pt idx="128" formatCode="0.00000">
                  <c:v>11.742178196032063</c:v>
                </c:pt>
                <c:pt idx="129" formatCode="0.00000">
                  <c:v>11.025802293251864</c:v>
                </c:pt>
                <c:pt idx="130" formatCode="0.00000">
                  <c:v>10.88786620469407</c:v>
                </c:pt>
                <c:pt idx="131" formatCode="0.00000">
                  <c:v>8.8252530062528329</c:v>
                </c:pt>
                <c:pt idx="132" formatCode="0.00000">
                  <c:v>8.3955108927574766</c:v>
                </c:pt>
                <c:pt idx="133" formatCode="0.00000">
                  <c:v>7.1638985792226295</c:v>
                </c:pt>
                <c:pt idx="134" formatCode="0.00000">
                  <c:v>9.924839178970716</c:v>
                </c:pt>
                <c:pt idx="135" formatCode="0.00000">
                  <c:v>8.041265022340248</c:v>
                </c:pt>
                <c:pt idx="136" formatCode="0.00000">
                  <c:v>8.1331830098116509</c:v>
                </c:pt>
                <c:pt idx="137" formatCode="0.00000">
                  <c:v>9.3013089995049967</c:v>
                </c:pt>
                <c:pt idx="138" formatCode="0.00000">
                  <c:v>7.4357857389516804</c:v>
                </c:pt>
                <c:pt idx="139" formatCode="0.00000">
                  <c:v>6.0377391655307724</c:v>
                </c:pt>
                <c:pt idx="140" formatCode="0.00000">
                  <c:v>8.6651376305848267</c:v>
                </c:pt>
                <c:pt idx="141" formatCode="0.00000">
                  <c:v>10.519497754385426</c:v>
                </c:pt>
                <c:pt idx="142" formatCode="0.00000">
                  <c:v>11.581913852024289</c:v>
                </c:pt>
                <c:pt idx="143" formatCode="0.00000">
                  <c:v>10.382753194415812</c:v>
                </c:pt>
                <c:pt idx="144" formatCode="0.00000">
                  <c:v>11.530398310299319</c:v>
                </c:pt>
                <c:pt idx="145" formatCode="0.00000">
                  <c:v>11.930736078486227</c:v>
                </c:pt>
                <c:pt idx="146" formatCode="0.00000">
                  <c:v>11.074257323578912</c:v>
                </c:pt>
                <c:pt idx="147" formatCode="0.00000">
                  <c:v>10.441131738816399</c:v>
                </c:pt>
                <c:pt idx="148" formatCode="0.00000">
                  <c:v>10.445211862542108</c:v>
                </c:pt>
                <c:pt idx="149" formatCode="0.00000">
                  <c:v>8.0519018666905389</c:v>
                </c:pt>
                <c:pt idx="150" formatCode="0.00000">
                  <c:v>8.7478518284376499</c:v>
                </c:pt>
                <c:pt idx="151" formatCode="0.00000">
                  <c:v>7.6976866951060856</c:v>
                </c:pt>
                <c:pt idx="152" formatCode="0.00000">
                  <c:v>9.4412834796822569</c:v>
                </c:pt>
                <c:pt idx="153" formatCode="0.00000">
                  <c:v>10.268511828970098</c:v>
                </c:pt>
                <c:pt idx="154" formatCode="0.00000">
                  <c:v>10.109830865660276</c:v>
                </c:pt>
                <c:pt idx="155" formatCode="0.00000">
                  <c:v>8.8285993074614701</c:v>
                </c:pt>
                <c:pt idx="156" formatCode="0.00000">
                  <c:v>9.0251883831728179</c:v>
                </c:pt>
                <c:pt idx="157" formatCode="0.00000">
                  <c:v>8.3544445643011862</c:v>
                </c:pt>
                <c:pt idx="158" formatCode="0.00000">
                  <c:v>6.5663858708420655</c:v>
                </c:pt>
                <c:pt idx="159" formatCode="0.00000">
                  <c:v>7.9005240906475107</c:v>
                </c:pt>
                <c:pt idx="160" formatCode="0.00000">
                  <c:v>12.037459448294491</c:v>
                </c:pt>
                <c:pt idx="161" formatCode="0.00000">
                  <c:v>13.047962140325748</c:v>
                </c:pt>
                <c:pt idx="162" formatCode="0.00000">
                  <c:v>13.072279279112974</c:v>
                </c:pt>
                <c:pt idx="163" formatCode="0.00000">
                  <c:v>12.65939799541527</c:v>
                </c:pt>
                <c:pt idx="164" formatCode="0.00000">
                  <c:v>12.826614903146726</c:v>
                </c:pt>
                <c:pt idx="165" formatCode="0.00000">
                  <c:v>13.103372307839091</c:v>
                </c:pt>
                <c:pt idx="166" formatCode="0.00000">
                  <c:v>13.191023738705265</c:v>
                </c:pt>
                <c:pt idx="167" formatCode="0.00000">
                  <c:v>12.856950815425872</c:v>
                </c:pt>
                <c:pt idx="168" formatCode="0.00000">
                  <c:v>12.328551176542017</c:v>
                </c:pt>
                <c:pt idx="169" formatCode="0.00000">
                  <c:v>12.051048241851769</c:v>
                </c:pt>
                <c:pt idx="170" formatCode="0.00000">
                  <c:v>10.316596487641124</c:v>
                </c:pt>
                <c:pt idx="171" formatCode="0.00000">
                  <c:v>9.6115610088468539</c:v>
                </c:pt>
                <c:pt idx="172" formatCode="0.00000">
                  <c:v>9.1175325021401896</c:v>
                </c:pt>
                <c:pt idx="173" formatCode="0.00000">
                  <c:v>8.691531502563052</c:v>
                </c:pt>
                <c:pt idx="174" formatCode="0.00000">
                  <c:v>8.3084432333337528</c:v>
                </c:pt>
                <c:pt idx="175" formatCode="0.00000">
                  <c:v>7.6695701055259695</c:v>
                </c:pt>
                <c:pt idx="176" formatCode="0.00000">
                  <c:v>7.2206937015814034</c:v>
                </c:pt>
                <c:pt idx="177" formatCode="0.00000">
                  <c:v>7.8133550500083855</c:v>
                </c:pt>
                <c:pt idx="178" formatCode="0.00000">
                  <c:v>7.8415161004958875</c:v>
                </c:pt>
                <c:pt idx="179" formatCode="0.00000">
                  <c:v>7.3887247595116623</c:v>
                </c:pt>
                <c:pt idx="180" formatCode="0.00000">
                  <c:v>6.2573531814166534</c:v>
                </c:pt>
                <c:pt idx="181" formatCode="0.00000">
                  <c:v>11.275554932983876</c:v>
                </c:pt>
                <c:pt idx="182" formatCode="0.00000">
                  <c:v>10.912754133840426</c:v>
                </c:pt>
                <c:pt idx="183" formatCode="0.00000">
                  <c:v>9.7121923261157388</c:v>
                </c:pt>
                <c:pt idx="184" formatCode="0.00000">
                  <c:v>10.348369468934948</c:v>
                </c:pt>
                <c:pt idx="185" formatCode="0.00000">
                  <c:v>10.804854689494356</c:v>
                </c:pt>
                <c:pt idx="186" formatCode="0.00000">
                  <c:v>9.9155125593419378</c:v>
                </c:pt>
                <c:pt idx="187" formatCode="0.00000">
                  <c:v>9.4414471047067838</c:v>
                </c:pt>
                <c:pt idx="188" formatCode="0.00000">
                  <c:v>9.9275102779208666</c:v>
                </c:pt>
                <c:pt idx="189" formatCode="0.00000">
                  <c:v>9.242577467900448</c:v>
                </c:pt>
                <c:pt idx="190" formatCode="0.00000">
                  <c:v>8.0477661425124989</c:v>
                </c:pt>
                <c:pt idx="191" formatCode="0.00000">
                  <c:v>7.3964098039604576</c:v>
                </c:pt>
                <c:pt idx="192" formatCode="0.00000">
                  <c:v>7.8848819220132675</c:v>
                </c:pt>
                <c:pt idx="193" formatCode="0.00000">
                  <c:v>7.6463140640678775</c:v>
                </c:pt>
                <c:pt idx="194" formatCode="0.00000">
                  <c:v>7.8276830909726334</c:v>
                </c:pt>
                <c:pt idx="195" formatCode="0.00000">
                  <c:v>7.7823372476693295</c:v>
                </c:pt>
                <c:pt idx="196" formatCode="0.00000">
                  <c:v>7.9673926664291281</c:v>
                </c:pt>
                <c:pt idx="197" formatCode="0.00000">
                  <c:v>7.4429365878848843</c:v>
                </c:pt>
                <c:pt idx="198" formatCode="0.00000">
                  <c:v>6.9050154542272875</c:v>
                </c:pt>
                <c:pt idx="199" formatCode="0.00000">
                  <c:v>7.1775941550532965</c:v>
                </c:pt>
                <c:pt idx="200" formatCode="0.00000">
                  <c:v>6.7819698294213424</c:v>
                </c:pt>
                <c:pt idx="201" formatCode="0.00000">
                  <c:v>6.6420452376964265</c:v>
                </c:pt>
                <c:pt idx="202" formatCode="0.00000">
                  <c:v>8.4668904312989728</c:v>
                </c:pt>
                <c:pt idx="203" formatCode="0.00000">
                  <c:v>10.396683024526428</c:v>
                </c:pt>
                <c:pt idx="204" formatCode="0.00000">
                  <c:v>9.2523640741822248</c:v>
                </c:pt>
                <c:pt idx="205" formatCode="0.00000">
                  <c:v>8.4030518982827296</c:v>
                </c:pt>
                <c:pt idx="206" formatCode="0.00000">
                  <c:v>9.6655119746661775</c:v>
                </c:pt>
                <c:pt idx="207" formatCode="0.00000">
                  <c:v>10.60346765123122</c:v>
                </c:pt>
                <c:pt idx="208" formatCode="0.00000">
                  <c:v>9.6431177014346989</c:v>
                </c:pt>
                <c:pt idx="209" formatCode="0.00000">
                  <c:v>8.9708145622436763</c:v>
                </c:pt>
                <c:pt idx="210" formatCode="0.00000">
                  <c:v>8.8285457665039502</c:v>
                </c:pt>
                <c:pt idx="211" formatCode="0.00000">
                  <c:v>8.4220112298395424</c:v>
                </c:pt>
                <c:pt idx="212" formatCode="0.00000">
                  <c:v>7.6602027211945529</c:v>
                </c:pt>
                <c:pt idx="213" formatCode="0.00000">
                  <c:v>7.5270007744652645</c:v>
                </c:pt>
                <c:pt idx="214" formatCode="0.00000">
                  <c:v>8.3991300881927344</c:v>
                </c:pt>
                <c:pt idx="215" formatCode="0.00000">
                  <c:v>8.7135181580955479</c:v>
                </c:pt>
                <c:pt idx="216" formatCode="0.00000">
                  <c:v>8.2544957417543685</c:v>
                </c:pt>
                <c:pt idx="217" formatCode="0.00000">
                  <c:v>8.0472964985380049</c:v>
                </c:pt>
                <c:pt idx="218" formatCode="0.00000">
                  <c:v>8.0803592278505079</c:v>
                </c:pt>
                <c:pt idx="219" formatCode="0.00000">
                  <c:v>7.9629927644882281</c:v>
                </c:pt>
                <c:pt idx="220" formatCode="0.00000">
                  <c:v>7.2180068843726524</c:v>
                </c:pt>
                <c:pt idx="221" formatCode="0.00000">
                  <c:v>6.9617567406733833</c:v>
                </c:pt>
                <c:pt idx="222" formatCode="0.00000">
                  <c:v>6.8949165230694085</c:v>
                </c:pt>
                <c:pt idx="223" formatCode="0.00000">
                  <c:v>6.8128758934913787</c:v>
                </c:pt>
                <c:pt idx="224" formatCode="0.00000">
                  <c:v>6.5672440419986975</c:v>
                </c:pt>
                <c:pt idx="225" formatCode="0.00000">
                  <c:v>7.7329072283086377</c:v>
                </c:pt>
                <c:pt idx="226" formatCode="0.00000">
                  <c:v>8.6439456647109019</c:v>
                </c:pt>
                <c:pt idx="227" formatCode="0.00000">
                  <c:v>7.3860624580317724</c:v>
                </c:pt>
                <c:pt idx="228" formatCode="0.00000">
                  <c:v>8.2659317548409295</c:v>
                </c:pt>
                <c:pt idx="229" formatCode="0.00000">
                  <c:v>8.4596050695610767</c:v>
                </c:pt>
                <c:pt idx="230" formatCode="0.00000">
                  <c:v>8.1617541128773166</c:v>
                </c:pt>
                <c:pt idx="231" formatCode="0.00000">
                  <c:v>7.1248275346923755</c:v>
                </c:pt>
                <c:pt idx="232" formatCode="0.00000">
                  <c:v>6.4941016518252646</c:v>
                </c:pt>
                <c:pt idx="233" formatCode="0.00000">
                  <c:v>6.9044760413337753</c:v>
                </c:pt>
                <c:pt idx="234" formatCode="0.00000">
                  <c:v>7.005743560679079</c:v>
                </c:pt>
                <c:pt idx="235" formatCode="0.00000">
                  <c:v>6.7827819439396384</c:v>
                </c:pt>
                <c:pt idx="236" formatCode="0.00000">
                  <c:v>6.8887871430954251</c:v>
                </c:pt>
                <c:pt idx="237" formatCode="0.00000">
                  <c:v>7.046441886209192</c:v>
                </c:pt>
                <c:pt idx="238" formatCode="0.00000">
                  <c:v>6.7204730256158633</c:v>
                </c:pt>
                <c:pt idx="239" formatCode="0.00000">
                  <c:v>6.7174396123762605</c:v>
                </c:pt>
                <c:pt idx="240" formatCode="0.00000">
                  <c:v>6.8652352477856091</c:v>
                </c:pt>
                <c:pt idx="241" formatCode="0.00000">
                  <c:v>6.7296764070793333</c:v>
                </c:pt>
                <c:pt idx="242" formatCode="0.00000">
                  <c:v>8.4275283407010289</c:v>
                </c:pt>
                <c:pt idx="243" formatCode="0.00000">
                  <c:v>9.0166378547913268</c:v>
                </c:pt>
                <c:pt idx="244" formatCode="0.00000">
                  <c:v>8.7661504584052707</c:v>
                </c:pt>
                <c:pt idx="245" formatCode="0.00000">
                  <c:v>8.6427637934057611</c:v>
                </c:pt>
                <c:pt idx="246" formatCode="0.00000">
                  <c:v>9.290754901195168</c:v>
                </c:pt>
                <c:pt idx="247" formatCode="0.00000">
                  <c:v>9.2640708478778659</c:v>
                </c:pt>
                <c:pt idx="248" formatCode="0.00000">
                  <c:v>7.8069792719027475</c:v>
                </c:pt>
                <c:pt idx="249" formatCode="0.00000">
                  <c:v>7.2313563275671724</c:v>
                </c:pt>
                <c:pt idx="250" formatCode="0.00000">
                  <c:v>7.1523998305811043</c:v>
                </c:pt>
                <c:pt idx="251" formatCode="0.00000">
                  <c:v>7.0967905160348383</c:v>
                </c:pt>
                <c:pt idx="252" formatCode="0.00000">
                  <c:v>6.6032966739353576</c:v>
                </c:pt>
                <c:pt idx="253" formatCode="0.00000">
                  <c:v>6.5215486141043524</c:v>
                </c:pt>
                <c:pt idx="254" formatCode="0.00000">
                  <c:v>6.1491874293482756</c:v>
                </c:pt>
                <c:pt idx="255" formatCode="0.00000">
                  <c:v>6.4420747144143524</c:v>
                </c:pt>
                <c:pt idx="256" formatCode="0.00000">
                  <c:v>6.7164055426870055</c:v>
                </c:pt>
                <c:pt idx="257" formatCode="0.00000">
                  <c:v>6.6850715508150245</c:v>
                </c:pt>
                <c:pt idx="258" formatCode="0.00000">
                  <c:v>6.8554065379579034</c:v>
                </c:pt>
                <c:pt idx="259" formatCode="0.00000">
                  <c:v>6.7488899708074275</c:v>
                </c:pt>
                <c:pt idx="260" formatCode="0.00000">
                  <c:v>7.5607368076986745</c:v>
                </c:pt>
                <c:pt idx="261" formatCode="0.00000">
                  <c:v>9.4432765615599656</c:v>
                </c:pt>
                <c:pt idx="262" formatCode="0.00000">
                  <c:v>10.967135942947809</c:v>
                </c:pt>
                <c:pt idx="263" formatCode="0.00000">
                  <c:v>10.275967474130033</c:v>
                </c:pt>
                <c:pt idx="264" formatCode="0.00000">
                  <c:v>10.606012644872944</c:v>
                </c:pt>
                <c:pt idx="265" formatCode="0.00000">
                  <c:v>10.883035857012572</c:v>
                </c:pt>
                <c:pt idx="266" formatCode="0.00000">
                  <c:v>8.6852238347662247</c:v>
                </c:pt>
                <c:pt idx="267" formatCode="0.00000">
                  <c:v>7.557007753770689</c:v>
                </c:pt>
                <c:pt idx="268" formatCode="0.00000">
                  <c:v>6.5473606769306816</c:v>
                </c:pt>
                <c:pt idx="269" formatCode="0.00000">
                  <c:v>7.3290571677516683</c:v>
                </c:pt>
                <c:pt idx="270" formatCode="0.00000">
                  <c:v>8.0816581314276643</c:v>
                </c:pt>
                <c:pt idx="271" formatCode="0.00000">
                  <c:v>8.3325714232441719</c:v>
                </c:pt>
                <c:pt idx="272" formatCode="0.00000">
                  <c:v>7.9168103284783005</c:v>
                </c:pt>
                <c:pt idx="273" formatCode="0.00000">
                  <c:v>7.1298871335106497</c:v>
                </c:pt>
                <c:pt idx="274" formatCode="0.00000">
                  <c:v>6.3370676428514736</c:v>
                </c:pt>
                <c:pt idx="275" formatCode="0.00000">
                  <c:v>6.6400768982760345</c:v>
                </c:pt>
                <c:pt idx="276" formatCode="0.00000">
                  <c:v>6.9295914007607839</c:v>
                </c:pt>
                <c:pt idx="277" formatCode="0.00000">
                  <c:v>6.1232951426246984</c:v>
                </c:pt>
                <c:pt idx="278" formatCode="0.00000">
                  <c:v>5.7102888723216161</c:v>
                </c:pt>
                <c:pt idx="279" formatCode="0.00000">
                  <c:v>8.5626556736334525</c:v>
                </c:pt>
                <c:pt idx="280" formatCode="0.00000">
                  <c:v>8.1349172945412072</c:v>
                </c:pt>
                <c:pt idx="281" formatCode="0.00000">
                  <c:v>9.7250497883845881</c:v>
                </c:pt>
                <c:pt idx="282" formatCode="0.00000">
                  <c:v>9.6012472860517519</c:v>
                </c:pt>
                <c:pt idx="283" formatCode="0.00000">
                  <c:v>9.686556465775169</c:v>
                </c:pt>
                <c:pt idx="284" formatCode="0.00000">
                  <c:v>9.5846049976894747</c:v>
                </c:pt>
                <c:pt idx="285" formatCode="0.00000">
                  <c:v>8.6575630323016366</c:v>
                </c:pt>
                <c:pt idx="286" formatCode="0.00000">
                  <c:v>9.5223313665515619</c:v>
                </c:pt>
                <c:pt idx="287" formatCode="0.00000">
                  <c:v>7.6229245842198745</c:v>
                </c:pt>
                <c:pt idx="288" formatCode="0.00000">
                  <c:v>6.9838593695134614</c:v>
                </c:pt>
                <c:pt idx="289" formatCode="0.00000">
                  <c:v>7.5101153870606865</c:v>
                </c:pt>
                <c:pt idx="290" formatCode="0.00000">
                  <c:v>8.787924167302398</c:v>
                </c:pt>
                <c:pt idx="291" formatCode="0.00000">
                  <c:v>9.3688958470589228</c:v>
                </c:pt>
                <c:pt idx="292" formatCode="0.00000">
                  <c:v>8.2679621400912389</c:v>
                </c:pt>
                <c:pt idx="293" formatCode="0.00000">
                  <c:v>7.7318347880988334</c:v>
                </c:pt>
                <c:pt idx="294" formatCode="0.00000">
                  <c:v>7.490624527104683</c:v>
                </c:pt>
                <c:pt idx="295" formatCode="0.00000">
                  <c:v>7.5929648733849655</c:v>
                </c:pt>
                <c:pt idx="296" formatCode="0.00000">
                  <c:v>6.9100571103756714</c:v>
                </c:pt>
                <c:pt idx="297" formatCode="0.00000">
                  <c:v>6.5772689619414724</c:v>
                </c:pt>
                <c:pt idx="298" formatCode="0.00000">
                  <c:v>7.549464131945073</c:v>
                </c:pt>
                <c:pt idx="299" formatCode="0.00000">
                  <c:v>10.635712727214946</c:v>
                </c:pt>
                <c:pt idx="300" formatCode="0.00000">
                  <c:v>11.612350781404418</c:v>
                </c:pt>
                <c:pt idx="301" formatCode="0.00000">
                  <c:v>11.262717765161996</c:v>
                </c:pt>
                <c:pt idx="302" formatCode="0.00000">
                  <c:v>10.597647227586426</c:v>
                </c:pt>
                <c:pt idx="303" formatCode="0.00000">
                  <c:v>10.804240918827526</c:v>
                </c:pt>
                <c:pt idx="304" formatCode="0.00000">
                  <c:v>11.248177790654898</c:v>
                </c:pt>
                <c:pt idx="305" formatCode="0.00000">
                  <c:v>11.801457631860124</c:v>
                </c:pt>
                <c:pt idx="306" formatCode="0.00000">
                  <c:v>11.319914548314276</c:v>
                </c:pt>
                <c:pt idx="307" formatCode="0.00000">
                  <c:v>8.7919656531957919</c:v>
                </c:pt>
                <c:pt idx="308" formatCode="0.00000">
                  <c:v>8.840304890691236</c:v>
                </c:pt>
                <c:pt idx="309" formatCode="0.00000">
                  <c:v>9.3763758043778029</c:v>
                </c:pt>
                <c:pt idx="310" formatCode="0.00000">
                  <c:v>9.2253976851866657</c:v>
                </c:pt>
                <c:pt idx="311" formatCode="0.00000">
                  <c:v>7.9166511314689014</c:v>
                </c:pt>
                <c:pt idx="312" formatCode="0.00000">
                  <c:v>7.4241803866622655</c:v>
                </c:pt>
                <c:pt idx="313" formatCode="0.00000">
                  <c:v>7.4200606613822542</c:v>
                </c:pt>
                <c:pt idx="314" formatCode="0.00000">
                  <c:v>6.9005161024998394</c:v>
                </c:pt>
                <c:pt idx="315" formatCode="0.00000">
                  <c:v>9.7595559971635097</c:v>
                </c:pt>
                <c:pt idx="316" formatCode="0.00000">
                  <c:v>9.8651045679435949</c:v>
                </c:pt>
                <c:pt idx="317" formatCode="0.00000">
                  <c:v>9.2055848265093267</c:v>
                </c:pt>
                <c:pt idx="318" formatCode="0.00000">
                  <c:v>9.9996670423056777</c:v>
                </c:pt>
                <c:pt idx="319" formatCode="0.00000">
                  <c:v>8.9172529704282528</c:v>
                </c:pt>
                <c:pt idx="320" formatCode="0.00000">
                  <c:v>8.2395899549081548</c:v>
                </c:pt>
                <c:pt idx="321" formatCode="0.00000">
                  <c:v>8.0923560851714473</c:v>
                </c:pt>
                <c:pt idx="322" formatCode="0.00000">
                  <c:v>7.594546721276636</c:v>
                </c:pt>
                <c:pt idx="323" formatCode="0.00000">
                  <c:v>7.3321836275168355</c:v>
                </c:pt>
                <c:pt idx="324" formatCode="0.00000">
                  <c:v>7.5386029781955015</c:v>
                </c:pt>
                <c:pt idx="325" formatCode="0.00000">
                  <c:v>7.6905039615303652</c:v>
                </c:pt>
                <c:pt idx="326" formatCode="0.00000">
                  <c:v>7.6968657910644334</c:v>
                </c:pt>
                <c:pt idx="327" formatCode="0.00000">
                  <c:v>7.4615797199138134</c:v>
                </c:pt>
                <c:pt idx="328" formatCode="0.00000">
                  <c:v>7.4688275912604372</c:v>
                </c:pt>
                <c:pt idx="329" formatCode="0.00000">
                  <c:v>6.7377966765253285</c:v>
                </c:pt>
                <c:pt idx="330" formatCode="0.00000">
                  <c:v>6.8708293004533534</c:v>
                </c:pt>
                <c:pt idx="331" formatCode="0.00000">
                  <c:v>7.0235817050812726</c:v>
                </c:pt>
                <c:pt idx="332" formatCode="0.00000">
                  <c:v>7.1402815556277455</c:v>
                </c:pt>
                <c:pt idx="333" formatCode="0.00000">
                  <c:v>7.0333874039982573</c:v>
                </c:pt>
                <c:pt idx="334" formatCode="0.00000">
                  <c:v>6.8032414634710534</c:v>
                </c:pt>
                <c:pt idx="335" formatCode="0.00000">
                  <c:v>8.6997704227354919</c:v>
                </c:pt>
                <c:pt idx="336" formatCode="0.00000">
                  <c:v>10.068333526817115</c:v>
                </c:pt>
                <c:pt idx="337" formatCode="0.00000">
                  <c:v>9.0847599138117729</c:v>
                </c:pt>
                <c:pt idx="338" formatCode="0.00000">
                  <c:v>8.5559258830492748</c:v>
                </c:pt>
                <c:pt idx="339" formatCode="0.00000">
                  <c:v>9.755556891782982</c:v>
                </c:pt>
                <c:pt idx="340" formatCode="0.00000">
                  <c:v>10.224187658970719</c:v>
                </c:pt>
                <c:pt idx="341" formatCode="0.00000">
                  <c:v>9.458654440854712</c:v>
                </c:pt>
                <c:pt idx="342" formatCode="0.00000">
                  <c:v>8.8432997285979091</c:v>
                </c:pt>
                <c:pt idx="343" formatCode="0.00000">
                  <c:v>8.5957159725983061</c:v>
                </c:pt>
                <c:pt idx="344" formatCode="0.00000">
                  <c:v>8.2505969593564767</c:v>
                </c:pt>
                <c:pt idx="345" formatCode="0.00000">
                  <c:v>7.1923842517531655</c:v>
                </c:pt>
                <c:pt idx="346" formatCode="0.00000">
                  <c:v>7.5315746279282676</c:v>
                </c:pt>
                <c:pt idx="347" formatCode="0.00000">
                  <c:v>7.3356295000062479</c:v>
                </c:pt>
                <c:pt idx="348" formatCode="0.00000">
                  <c:v>7.3468284436284499</c:v>
                </c:pt>
                <c:pt idx="349" formatCode="0.00000">
                  <c:v>7.4680189572443085</c:v>
                </c:pt>
                <c:pt idx="350" formatCode="0.00000">
                  <c:v>7.5350435507796973</c:v>
                </c:pt>
                <c:pt idx="351" formatCode="0.00000">
                  <c:v>6.7219448429776865</c:v>
                </c:pt>
                <c:pt idx="352" formatCode="0.00000">
                  <c:v>6.3766762933317134</c:v>
                </c:pt>
                <c:pt idx="353" formatCode="0.00000">
                  <c:v>6.4664322373153285</c:v>
                </c:pt>
                <c:pt idx="354" formatCode="0.00000">
                  <c:v>6.2556851092066044</c:v>
                </c:pt>
                <c:pt idx="355" formatCode="0.00000">
                  <c:v>8.0654629982641719</c:v>
                </c:pt>
                <c:pt idx="356" formatCode="0.00000">
                  <c:v>9.1752136930402806</c:v>
                </c:pt>
                <c:pt idx="357" formatCode="0.00000">
                  <c:v>8.277860499719031</c:v>
                </c:pt>
                <c:pt idx="358" formatCode="0.00000">
                  <c:v>7.3429164042157256</c:v>
                </c:pt>
                <c:pt idx="359" formatCode="0.00000">
                  <c:v>9.0315757685665439</c:v>
                </c:pt>
                <c:pt idx="360" formatCode="0.00000">
                  <c:v>8.6297335639970623</c:v>
                </c:pt>
                <c:pt idx="361" formatCode="0.00000">
                  <c:v>8.1046724131895189</c:v>
                </c:pt>
                <c:pt idx="362" formatCode="0.00000">
                  <c:v>7.6599331304083496</c:v>
                </c:pt>
                <c:pt idx="363" formatCode="0.00000">
                  <c:v>7.5690632132052373</c:v>
                </c:pt>
                <c:pt idx="364" formatCode="0.00000">
                  <c:v>7.0293622214378404</c:v>
                </c:pt>
                <c:pt idx="365" formatCode="0.00000">
                  <c:v>7.0599730380042294</c:v>
                </c:pt>
                <c:pt idx="366" formatCode="0.00000">
                  <c:v>7.6697205991868875</c:v>
                </c:pt>
                <c:pt idx="367" formatCode="0.00000">
                  <c:v>7.9110452565250755</c:v>
                </c:pt>
                <c:pt idx="368" formatCode="0.00000">
                  <c:v>7.738107630160429</c:v>
                </c:pt>
                <c:pt idx="369" formatCode="0.00000">
                  <c:v>7.5517240888163801</c:v>
                </c:pt>
                <c:pt idx="370" formatCode="0.00000">
                  <c:v>7.390357135796159</c:v>
                </c:pt>
                <c:pt idx="371" formatCode="0.00000">
                  <c:v>7.1019040737406618</c:v>
                </c:pt>
                <c:pt idx="372" formatCode="0.00000">
                  <c:v>7.2683575860654646</c:v>
                </c:pt>
                <c:pt idx="373" formatCode="0.00000">
                  <c:v>6.9750954608390527</c:v>
                </c:pt>
                <c:pt idx="374" formatCode="0.00000">
                  <c:v>6.9435011410611533</c:v>
                </c:pt>
                <c:pt idx="375" formatCode="0.00000">
                  <c:v>6.4746649987351104</c:v>
                </c:pt>
                <c:pt idx="376" formatCode="0.00000">
                  <c:v>8.3219546891811937</c:v>
                </c:pt>
                <c:pt idx="377" formatCode="0.00000">
                  <c:v>8.5296044488057721</c:v>
                </c:pt>
                <c:pt idx="378" formatCode="0.00000">
                  <c:v>7.9278690547909862</c:v>
                </c:pt>
                <c:pt idx="379" formatCode="0.00000">
                  <c:v>8.3958677621571187</c:v>
                </c:pt>
                <c:pt idx="380" formatCode="0.00000">
                  <c:v>7.6899043438633639</c:v>
                </c:pt>
                <c:pt idx="381" formatCode="0.00000">
                  <c:v>7.1760522664132456</c:v>
                </c:pt>
                <c:pt idx="382" formatCode="0.00000">
                  <c:v>7.0082808090094755</c:v>
                </c:pt>
                <c:pt idx="383" formatCode="0.00000">
                  <c:v>6.6941259985581745</c:v>
                </c:pt>
                <c:pt idx="384" formatCode="0.00000">
                  <c:v>6.5226535147206519</c:v>
                </c:pt>
                <c:pt idx="385" formatCode="0.00000">
                  <c:v>6.5932027594976574</c:v>
                </c:pt>
                <c:pt idx="386" formatCode="0.00000">
                  <c:v>6.4252692442085184</c:v>
                </c:pt>
                <c:pt idx="387" formatCode="0.00000">
                  <c:v>6.1335793688108238</c:v>
                </c:pt>
                <c:pt idx="388" formatCode="0.00000">
                  <c:v>6.1697004608899055</c:v>
                </c:pt>
                <c:pt idx="389" formatCode="0.00000">
                  <c:v>5.9986884951866912</c:v>
                </c:pt>
                <c:pt idx="390" formatCode="0.00000">
                  <c:v>6.1164269152102495</c:v>
                </c:pt>
                <c:pt idx="391" formatCode="0.00000">
                  <c:v>6.4272452774271285</c:v>
                </c:pt>
                <c:pt idx="392" formatCode="0.00000">
                  <c:v>9.7583388049934019</c:v>
                </c:pt>
                <c:pt idx="393" formatCode="0.00000">
                  <c:v>9.7874097655183974</c:v>
                </c:pt>
                <c:pt idx="394" formatCode="0.00000">
                  <c:v>11.11961295192715</c:v>
                </c:pt>
                <c:pt idx="395" formatCode="0.00000">
                  <c:v>11.193260278090881</c:v>
                </c:pt>
                <c:pt idx="396" formatCode="0.00000">
                  <c:v>10.421404099290006</c:v>
                </c:pt>
                <c:pt idx="397" formatCode="0.00000">
                  <c:v>9.8786126742530538</c:v>
                </c:pt>
                <c:pt idx="398" formatCode="0.00000">
                  <c:v>9.4650094165588268</c:v>
                </c:pt>
                <c:pt idx="399" formatCode="0.00000">
                  <c:v>8.7788172262450601</c:v>
                </c:pt>
                <c:pt idx="400" formatCode="0.00000">
                  <c:v>8.7442914742693389</c:v>
                </c:pt>
                <c:pt idx="401" formatCode="0.00000">
                  <c:v>8.2677940173457767</c:v>
                </c:pt>
                <c:pt idx="402" formatCode="0.00000">
                  <c:v>8.1932325325543527</c:v>
                </c:pt>
                <c:pt idx="403" formatCode="0.00000">
                  <c:v>8.895815460359481</c:v>
                </c:pt>
                <c:pt idx="404" formatCode="0.00000">
                  <c:v>9.1233583939994389</c:v>
                </c:pt>
                <c:pt idx="405" formatCode="0.00000">
                  <c:v>8.2034000515455947</c:v>
                </c:pt>
                <c:pt idx="406" formatCode="0.00000">
                  <c:v>7.6903910344884485</c:v>
                </c:pt>
                <c:pt idx="407" formatCode="0.00000">
                  <c:v>7.4740607795766714</c:v>
                </c:pt>
                <c:pt idx="408" formatCode="0.00000">
                  <c:v>6.9107898993796324</c:v>
                </c:pt>
                <c:pt idx="409" formatCode="0.00000">
                  <c:v>6.7408093784364365</c:v>
                </c:pt>
                <c:pt idx="410" formatCode="0.00000">
                  <c:v>6.824207867155307</c:v>
                </c:pt>
                <c:pt idx="411" formatCode="0.00000">
                  <c:v>7.2954295067020967</c:v>
                </c:pt>
                <c:pt idx="412" formatCode="0.00000">
                  <c:v>8.6271916445769659</c:v>
                </c:pt>
                <c:pt idx="413" formatCode="0.00000">
                  <c:v>8.545710797513081</c:v>
                </c:pt>
                <c:pt idx="414" formatCode="0.00000">
                  <c:v>8.2859840894435237</c:v>
                </c:pt>
                <c:pt idx="415" formatCode="0.00000">
                  <c:v>8.1375279655850115</c:v>
                </c:pt>
                <c:pt idx="416" formatCode="0.00000">
                  <c:v>7.856762788804649</c:v>
                </c:pt>
                <c:pt idx="417" formatCode="0.00000">
                  <c:v>7.6087675961808321</c:v>
                </c:pt>
                <c:pt idx="418" formatCode="0.00000">
                  <c:v>7.8858153451215545</c:v>
                </c:pt>
                <c:pt idx="419" formatCode="0.00000">
                  <c:v>7.2503890349613114</c:v>
                </c:pt>
                <c:pt idx="420" formatCode="0.00000">
                  <c:v>6.7826639250435097</c:v>
                </c:pt>
                <c:pt idx="421" formatCode="0.00000">
                  <c:v>7.4087417965564999</c:v>
                </c:pt>
                <c:pt idx="422" formatCode="0.00000">
                  <c:v>8.0783081945960689</c:v>
                </c:pt>
                <c:pt idx="423" formatCode="0.00000">
                  <c:v>8.3691912721580248</c:v>
                </c:pt>
                <c:pt idx="424" formatCode="0.00000">
                  <c:v>8.0605286262580513</c:v>
                </c:pt>
                <c:pt idx="425" formatCode="0.00000">
                  <c:v>7.2178931289212498</c:v>
                </c:pt>
                <c:pt idx="426" formatCode="0.00000">
                  <c:v>6.9297621520262114</c:v>
                </c:pt>
                <c:pt idx="427" formatCode="0.00000">
                  <c:v>6.498580031645866</c:v>
                </c:pt>
                <c:pt idx="428" formatCode="0.00000">
                  <c:v>6.4477944091837784</c:v>
                </c:pt>
                <c:pt idx="429" formatCode="0.00000">
                  <c:v>6.5763122896411934</c:v>
                </c:pt>
                <c:pt idx="430" formatCode="0.00000">
                  <c:v>6.5178876731361255</c:v>
                </c:pt>
                <c:pt idx="431" formatCode="0.00000">
                  <c:v>7.5906255627227415</c:v>
                </c:pt>
                <c:pt idx="432" formatCode="0.00000">
                  <c:v>10.247462765549749</c:v>
                </c:pt>
                <c:pt idx="433" formatCode="0.00000">
                  <c:v>11.501539869942476</c:v>
                </c:pt>
                <c:pt idx="434" formatCode="0.00000">
                  <c:v>10.826657237583545</c:v>
                </c:pt>
                <c:pt idx="435" formatCode="0.00000">
                  <c:v>9.8683393354030748</c:v>
                </c:pt>
                <c:pt idx="436" formatCode="0.00000">
                  <c:v>9.8382202860774459</c:v>
                </c:pt>
                <c:pt idx="437" formatCode="0.00000">
                  <c:v>10.345994786712636</c:v>
                </c:pt>
                <c:pt idx="438" formatCode="0.00000">
                  <c:v>10.365289017225013</c:v>
                </c:pt>
                <c:pt idx="439" formatCode="0.00000">
                  <c:v>10.182810357168774</c:v>
                </c:pt>
                <c:pt idx="440" formatCode="0.00000">
                  <c:v>8.9516607797125811</c:v>
                </c:pt>
                <c:pt idx="441" formatCode="0.00000">
                  <c:v>7.5319139431224498</c:v>
                </c:pt>
                <c:pt idx="442" formatCode="0.00000">
                  <c:v>6.812582829366467</c:v>
                </c:pt>
                <c:pt idx="443" formatCode="0.00000">
                  <c:v>6.8775597898932794</c:v>
                </c:pt>
                <c:pt idx="444" formatCode="0.00000">
                  <c:v>7.4635022937811124</c:v>
                </c:pt>
                <c:pt idx="445" formatCode="0.00000">
                  <c:v>7.1304031216992234</c:v>
                </c:pt>
                <c:pt idx="446" formatCode="0.00000">
                  <c:v>6.8741105664964817</c:v>
                </c:pt>
                <c:pt idx="447" formatCode="0.00000">
                  <c:v>6.8756559338941834</c:v>
                </c:pt>
                <c:pt idx="448" formatCode="0.00000">
                  <c:v>6.5988099732413454</c:v>
                </c:pt>
                <c:pt idx="449" formatCode="0.00000">
                  <c:v>6.3574850797092246</c:v>
                </c:pt>
                <c:pt idx="450" formatCode="0.00000">
                  <c:v>6.2206943977653717</c:v>
                </c:pt>
                <c:pt idx="451" formatCode="0.00000">
                  <c:v>5.9191402751590809</c:v>
                </c:pt>
                <c:pt idx="452" formatCode="0.00000">
                  <c:v>6.4088005144396414</c:v>
                </c:pt>
                <c:pt idx="453" formatCode="0.00000">
                  <c:v>7.2859164795463718</c:v>
                </c:pt>
                <c:pt idx="454" formatCode="0.00000">
                  <c:v>7.8288235002738293</c:v>
                </c:pt>
                <c:pt idx="455" formatCode="0.00000">
                  <c:v>7.9432529258113638</c:v>
                </c:pt>
                <c:pt idx="456" formatCode="0.00000">
                  <c:v>7.9541322403071755</c:v>
                </c:pt>
                <c:pt idx="457" formatCode="0.00000">
                  <c:v>8.6987152351941699</c:v>
                </c:pt>
                <c:pt idx="458" formatCode="0.00000">
                  <c:v>8.9972096130261257</c:v>
                </c:pt>
                <c:pt idx="459" formatCode="0.00000">
                  <c:v>8.695395647184883</c:v>
                </c:pt>
                <c:pt idx="460" formatCode="0.00000">
                  <c:v>7.4807734739794034</c:v>
                </c:pt>
                <c:pt idx="461" formatCode="0.00000">
                  <c:v>6.1755422492170755</c:v>
                </c:pt>
                <c:pt idx="462" formatCode="0.00000">
                  <c:v>5.8375095102799355</c:v>
                </c:pt>
                <c:pt idx="463" formatCode="0.00000">
                  <c:v>6.3442697693508521</c:v>
                </c:pt>
                <c:pt idx="464" formatCode="0.00000">
                  <c:v>6.3728043359020408</c:v>
                </c:pt>
                <c:pt idx="465" formatCode="0.00000">
                  <c:v>5.6741760917742354</c:v>
                </c:pt>
                <c:pt idx="466" formatCode="0.00000">
                  <c:v>5.6277661955257798</c:v>
                </c:pt>
                <c:pt idx="467" formatCode="0.00000">
                  <c:v>5.3355146600611247</c:v>
                </c:pt>
                <c:pt idx="468" formatCode="0.00000">
                  <c:v>5.4205804890416074</c:v>
                </c:pt>
                <c:pt idx="469" formatCode="0.00000">
                  <c:v>6.4514093803154404</c:v>
                </c:pt>
                <c:pt idx="470" formatCode="0.00000">
                  <c:v>7.7148500882723985</c:v>
                </c:pt>
                <c:pt idx="471" formatCode="0.00000">
                  <c:v>8.3311372546085263</c:v>
                </c:pt>
                <c:pt idx="472" formatCode="0.00000">
                  <c:v>7.4306143630338024</c:v>
                </c:pt>
                <c:pt idx="473" formatCode="0.00000">
                  <c:v>8.2298302529130698</c:v>
                </c:pt>
                <c:pt idx="474" formatCode="0.00000">
                  <c:v>7.4523907510132492</c:v>
                </c:pt>
                <c:pt idx="475" formatCode="0.00000">
                  <c:v>7.7522578091265268</c:v>
                </c:pt>
                <c:pt idx="476" formatCode="0.00000">
                  <c:v>7.596062737710489</c:v>
                </c:pt>
                <c:pt idx="477" formatCode="0.00000">
                  <c:v>6.7591914044087194</c:v>
                </c:pt>
                <c:pt idx="478" formatCode="0.00000">
                  <c:v>6.2724617749392193</c:v>
                </c:pt>
                <c:pt idx="479" formatCode="0.00000">
                  <c:v>6.451564251972238</c:v>
                </c:pt>
                <c:pt idx="480" formatCode="0.00000">
                  <c:v>5.9522365877686703</c:v>
                </c:pt>
                <c:pt idx="481" formatCode="0.00000">
                  <c:v>5.0963220509604303</c:v>
                </c:pt>
                <c:pt idx="482" formatCode="0.00000">
                  <c:v>4.1460519687383295</c:v>
                </c:pt>
                <c:pt idx="483" formatCode="0.00000">
                  <c:v>5.5644190222300285</c:v>
                </c:pt>
                <c:pt idx="484" formatCode="0.00000">
                  <c:v>5.701248199926793</c:v>
                </c:pt>
                <c:pt idx="485" formatCode="0.00000">
                  <c:v>5.2953379766488755</c:v>
                </c:pt>
                <c:pt idx="486" formatCode="0.00000">
                  <c:v>5.6275310390228341</c:v>
                </c:pt>
                <c:pt idx="487" formatCode="0.00000">
                  <c:v>6.7870683353894004</c:v>
                </c:pt>
                <c:pt idx="488" formatCode="0.00000">
                  <c:v>6.3389190016523473</c:v>
                </c:pt>
                <c:pt idx="489" formatCode="0.00000">
                  <c:v>4.5945355401962784</c:v>
                </c:pt>
                <c:pt idx="490" formatCode="0.00000">
                  <c:v>4.3954256388702655</c:v>
                </c:pt>
                <c:pt idx="491" formatCode="0.00000">
                  <c:v>4.4584954233920104</c:v>
                </c:pt>
                <c:pt idx="492" formatCode="0.00000">
                  <c:v>4.7775564020675416</c:v>
                </c:pt>
                <c:pt idx="493" formatCode="0.00000">
                  <c:v>4.5919277215458161</c:v>
                </c:pt>
                <c:pt idx="494" formatCode="0.00000">
                  <c:v>4.5491431376171434</c:v>
                </c:pt>
                <c:pt idx="495" formatCode="0.00000">
                  <c:v>4.1854283307612006</c:v>
                </c:pt>
                <c:pt idx="496" formatCode="0.00000">
                  <c:v>4.5007588737775945</c:v>
                </c:pt>
                <c:pt idx="497" formatCode="0.00000">
                  <c:v>4.5902629296464168</c:v>
                </c:pt>
                <c:pt idx="498" formatCode="0.00000">
                  <c:v>5.0455394202494706</c:v>
                </c:pt>
                <c:pt idx="499" formatCode="0.00000">
                  <c:v>4.2745132124047815</c:v>
                </c:pt>
                <c:pt idx="500" formatCode="0.00000">
                  <c:v>3.246225054986871</c:v>
                </c:pt>
                <c:pt idx="501" formatCode="0.00000">
                  <c:v>4.1435269127137495</c:v>
                </c:pt>
                <c:pt idx="502" formatCode="0.00000">
                  <c:v>4.4015598033842034</c:v>
                </c:pt>
                <c:pt idx="503" formatCode="0.00000">
                  <c:v>4.2201159708906655</c:v>
                </c:pt>
                <c:pt idx="504" formatCode="0.00000">
                  <c:v>3.4434535683630005</c:v>
                </c:pt>
                <c:pt idx="505" formatCode="0.00000">
                  <c:v>4.449764314003736</c:v>
                </c:pt>
                <c:pt idx="506" formatCode="0.00000">
                  <c:v>7.1872223331353329</c:v>
                </c:pt>
                <c:pt idx="507" formatCode="0.00000">
                  <c:v>6.0048736421335338</c:v>
                </c:pt>
                <c:pt idx="508" formatCode="0.00000">
                  <c:v>4.193286055980268</c:v>
                </c:pt>
                <c:pt idx="509" formatCode="0.00000">
                  <c:v>3.5124288095229987</c:v>
                </c:pt>
                <c:pt idx="510" formatCode="0.00000">
                  <c:v>3.1667219865902019</c:v>
                </c:pt>
                <c:pt idx="511" formatCode="0.00000">
                  <c:v>4.6822470863808334</c:v>
                </c:pt>
                <c:pt idx="512" formatCode="0.00000">
                  <c:v>3.4464577823305182</c:v>
                </c:pt>
                <c:pt idx="513" formatCode="0.00000">
                  <c:v>2.9836905361582762</c:v>
                </c:pt>
                <c:pt idx="514" formatCode="0.00000">
                  <c:v>2.9890439816274186</c:v>
                </c:pt>
                <c:pt idx="515" formatCode="0.00000">
                  <c:v>3.2110003357862063</c:v>
                </c:pt>
                <c:pt idx="516" formatCode="0.00000">
                  <c:v>4.4044532974289465</c:v>
                </c:pt>
                <c:pt idx="517" formatCode="0.00000">
                  <c:v>4.6457932958442534</c:v>
                </c:pt>
              </c:numCache>
            </c:numRef>
          </c:yVal>
          <c:smooth val="0"/>
          <c:extLst>
            <c:ext xmlns:c16="http://schemas.microsoft.com/office/drawing/2014/chart" uri="{C3380CC4-5D6E-409C-BE32-E72D297353CC}">
              <c16:uniqueId val="{00000005-6897-4746-BB59-E4124F43ABE0}"/>
            </c:ext>
          </c:extLst>
        </c:ser>
        <c:dLbls>
          <c:showLegendKey val="0"/>
          <c:showVal val="0"/>
          <c:showCatName val="0"/>
          <c:showSerName val="0"/>
          <c:showPercent val="0"/>
          <c:showBubbleSize val="0"/>
        </c:dLbls>
        <c:axId val="1148344560"/>
        <c:axId val="1148345104"/>
      </c:scatterChart>
      <c:valAx>
        <c:axId val="1148344560"/>
        <c:scaling>
          <c:orientation val="minMax"/>
          <c:max val="40169"/>
          <c:min val="40148"/>
        </c:scaling>
        <c:delete val="0"/>
        <c:axPos val="b"/>
        <c:numFmt formatCode="[$-419]d\ mmm;@" sourceLinked="0"/>
        <c:majorTickMark val="out"/>
        <c:minorTickMark val="none"/>
        <c:tickLblPos val="nextTo"/>
        <c:spPr>
          <a:noFill/>
          <a:ln w="9525" cap="flat" cmpd="sng" algn="ctr">
            <a:solidFill>
              <a:schemeClr val="tx1">
                <a:tint val="75000"/>
              </a:schemeClr>
            </a:solidFill>
            <a:prstDash val="solid"/>
            <a:round/>
          </a:ln>
          <a:effectLst/>
        </c:spPr>
        <c:txPr>
          <a:bodyPr rot="-5400000" spcFirstLastPara="1" vertOverflow="ellipsis" wrap="square" anchor="ctr" anchorCtr="1"/>
          <a:lstStyle/>
          <a:p>
            <a:pPr>
              <a:defRPr sz="1000" b="0" i="0" u="none" strike="noStrike" kern="1200" baseline="0">
                <a:solidFill>
                  <a:schemeClr val="tx1"/>
                </a:solidFill>
                <a:latin typeface="+mn-lt"/>
                <a:ea typeface="+mn-ea"/>
                <a:cs typeface="+mn-cs"/>
              </a:defRPr>
            </a:pPr>
            <a:endParaRPr lang="ru-RU"/>
          </a:p>
        </c:txPr>
        <c:crossAx val="1148345104"/>
        <c:crosses val="autoZero"/>
        <c:crossBetween val="midCat"/>
        <c:majorUnit val="1"/>
      </c:valAx>
      <c:valAx>
        <c:axId val="1148345104"/>
        <c:scaling>
          <c:orientation val="minMax"/>
        </c:scaling>
        <c:delete val="0"/>
        <c:axPos val="l"/>
        <c:numFmt formatCode="General" sourceLinked="0"/>
        <c:majorTickMark val="out"/>
        <c:minorTickMark val="none"/>
        <c:tickLblPos val="nextTo"/>
        <c:spPr>
          <a:noFill/>
          <a:ln w="9525" cap="flat" cmpd="sng" algn="ctr">
            <a:solidFill>
              <a:schemeClr val="tx1">
                <a:tint val="75000"/>
              </a:schemeClr>
            </a:solidFill>
            <a:prstDash val="solid"/>
            <a:round/>
          </a:ln>
          <a:effectLst/>
        </c:spPr>
        <c:txPr>
          <a:bodyPr rot="-600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crossAx val="114834456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legend>
    <c:plotVisOnly val="1"/>
    <c:dispBlanksAs val="gap"/>
    <c:showDLblsOverMax val="0"/>
  </c:chart>
  <c:spPr>
    <a:noFill/>
    <a:ln w="9525" cap="flat" cmpd="sng" algn="ctr">
      <a:noFill/>
      <a:prstDash val="solid"/>
    </a:ln>
    <a:effectLst/>
  </c:spPr>
  <c:txPr>
    <a:bodyPr/>
    <a:lstStyle/>
    <a:p>
      <a:pPr>
        <a:defRPr/>
      </a:pPr>
      <a:endParaRPr lang="ru-RU"/>
    </a:p>
  </c:txPr>
  <c:externalData r:id="rId3">
    <c:autoUpdate val="0"/>
  </c:externalData>
</c:chartSpace>
</file>

<file path=ppt/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ppt/diagrams/_rels/data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image" Target="../media/image5.jpg"/><Relationship Id="rId5" Type="http://schemas.openxmlformats.org/officeDocument/2006/relationships/image" Target="../media/image9.jpeg"/><Relationship Id="rId4" Type="http://schemas.openxmlformats.org/officeDocument/2006/relationships/image" Target="../media/image8.jpeg"/></Relationships>
</file>

<file path=ppt/diagrams/_rels/drawing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image" Target="../media/image5.jpg"/><Relationship Id="rId5" Type="http://schemas.openxmlformats.org/officeDocument/2006/relationships/image" Target="../media/image9.jpeg"/><Relationship Id="rId4" Type="http://schemas.openxmlformats.org/officeDocument/2006/relationships/image" Target="../media/image8.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C20283-5BA6-4AE1-8288-64EC29950FBA}" type="doc">
      <dgm:prSet loTypeId="urn:microsoft.com/office/officeart/2005/8/layout/pList1" loCatId="list" qsTypeId="urn:microsoft.com/office/officeart/2005/8/quickstyle/simple1" qsCatId="simple" csTypeId="urn:microsoft.com/office/officeart/2005/8/colors/accent1_2" csCatId="accent1" phldr="1"/>
      <dgm:spPr/>
      <dgm:t>
        <a:bodyPr/>
        <a:lstStyle/>
        <a:p>
          <a:endParaRPr lang="ru-RU"/>
        </a:p>
      </dgm:t>
    </dgm:pt>
    <dgm:pt modelId="{CAB77AB8-777D-4ABF-A4DE-3D12248D238E}">
      <dgm:prSet phldrT="[Текст]"/>
      <dgm:spPr/>
      <dgm:t>
        <a:bodyPr/>
        <a:lstStyle/>
        <a:p>
          <a:r>
            <a:rPr lang="ru-RU" dirty="0"/>
            <a:t>НИИ Человека</a:t>
          </a:r>
        </a:p>
      </dgm:t>
    </dgm:pt>
    <dgm:pt modelId="{02435A74-B750-4E4D-88EE-BC99C92F1C6D}" type="parTrans" cxnId="{EC86A960-7110-478E-AE41-40F5BC7BB84F}">
      <dgm:prSet/>
      <dgm:spPr/>
      <dgm:t>
        <a:bodyPr/>
        <a:lstStyle/>
        <a:p>
          <a:endParaRPr lang="ru-RU"/>
        </a:p>
      </dgm:t>
    </dgm:pt>
    <dgm:pt modelId="{50F271E9-9F40-4377-A89F-FA1A9B447269}" type="sibTrans" cxnId="{EC86A960-7110-478E-AE41-40F5BC7BB84F}">
      <dgm:prSet/>
      <dgm:spPr/>
      <dgm:t>
        <a:bodyPr/>
        <a:lstStyle/>
        <a:p>
          <a:endParaRPr lang="ru-RU"/>
        </a:p>
      </dgm:t>
    </dgm:pt>
    <dgm:pt modelId="{7001B4C3-8B2A-4372-BEA1-1485582EC003}">
      <dgm:prSet phldrT="[Текст]"/>
      <dgm:spPr/>
      <dgm:t>
        <a:bodyPr/>
        <a:lstStyle/>
        <a:p>
          <a:r>
            <a:rPr lang="ru-RU" dirty="0"/>
            <a:t>НИИ Космоса</a:t>
          </a:r>
        </a:p>
      </dgm:t>
    </dgm:pt>
    <dgm:pt modelId="{A688E1FA-FE1B-4CD3-A838-F36ADBF88B28}" type="parTrans" cxnId="{FAC230D5-7EA0-447B-9EC5-D16D93176ADF}">
      <dgm:prSet/>
      <dgm:spPr/>
      <dgm:t>
        <a:bodyPr/>
        <a:lstStyle/>
        <a:p>
          <a:endParaRPr lang="ru-RU"/>
        </a:p>
      </dgm:t>
    </dgm:pt>
    <dgm:pt modelId="{21C8A882-B7A8-446A-BCDD-329C543312A5}" type="sibTrans" cxnId="{FAC230D5-7EA0-447B-9EC5-D16D93176ADF}">
      <dgm:prSet/>
      <dgm:spPr/>
      <dgm:t>
        <a:bodyPr/>
        <a:lstStyle/>
        <a:p>
          <a:endParaRPr lang="ru-RU"/>
        </a:p>
      </dgm:t>
    </dgm:pt>
    <dgm:pt modelId="{34EEC844-774F-43AD-9CEF-564A11E09D5D}">
      <dgm:prSet phldrT="[Текст]"/>
      <dgm:spPr/>
      <dgm:t>
        <a:bodyPr/>
        <a:lstStyle/>
        <a:p>
          <a:r>
            <a:rPr lang="ru-RU" dirty="0"/>
            <a:t>НИИ Транспорта</a:t>
          </a:r>
        </a:p>
      </dgm:t>
    </dgm:pt>
    <dgm:pt modelId="{92D5AF45-F1D8-472D-88B0-F3E0E50B9F6E}" type="parTrans" cxnId="{66970399-C904-4CF1-8ABF-27651ADDC4C4}">
      <dgm:prSet/>
      <dgm:spPr/>
      <dgm:t>
        <a:bodyPr/>
        <a:lstStyle/>
        <a:p>
          <a:endParaRPr lang="ru-RU"/>
        </a:p>
      </dgm:t>
    </dgm:pt>
    <dgm:pt modelId="{160F1310-1E89-44A1-8619-02513E907064}" type="sibTrans" cxnId="{66970399-C904-4CF1-8ABF-27651ADDC4C4}">
      <dgm:prSet/>
      <dgm:spPr/>
      <dgm:t>
        <a:bodyPr/>
        <a:lstStyle/>
        <a:p>
          <a:endParaRPr lang="ru-RU"/>
        </a:p>
      </dgm:t>
    </dgm:pt>
    <dgm:pt modelId="{10838FCA-C06C-404D-9513-0A244166ABBE}">
      <dgm:prSet phldrT="[Текст]"/>
      <dgm:spPr/>
      <dgm:t>
        <a:bodyPr/>
        <a:lstStyle/>
        <a:p>
          <a:r>
            <a:rPr lang="ru-RU" dirty="0"/>
            <a:t>НИИ Энергии</a:t>
          </a:r>
        </a:p>
      </dgm:t>
    </dgm:pt>
    <dgm:pt modelId="{A23202E7-7D93-4D4B-AEF7-108923031831}" type="parTrans" cxnId="{5F84772D-6EDE-4954-BAD4-9C33DAD3023C}">
      <dgm:prSet/>
      <dgm:spPr/>
      <dgm:t>
        <a:bodyPr/>
        <a:lstStyle/>
        <a:p>
          <a:endParaRPr lang="ru-RU"/>
        </a:p>
      </dgm:t>
    </dgm:pt>
    <dgm:pt modelId="{0FEAC60C-2513-407D-BAC6-DA84BD0CBA43}" type="sibTrans" cxnId="{5F84772D-6EDE-4954-BAD4-9C33DAD3023C}">
      <dgm:prSet/>
      <dgm:spPr/>
      <dgm:t>
        <a:bodyPr/>
        <a:lstStyle/>
        <a:p>
          <a:endParaRPr lang="ru-RU"/>
        </a:p>
      </dgm:t>
    </dgm:pt>
    <dgm:pt modelId="{A48CCE23-1C8A-4EF1-98A5-CAC71902DE67}">
      <dgm:prSet phldrT="[Текст]"/>
      <dgm:spPr/>
      <dgm:t>
        <a:bodyPr/>
        <a:lstStyle/>
        <a:p>
          <a:r>
            <a:rPr lang="ru-RU"/>
            <a:t>НИИ </a:t>
          </a:r>
          <a:r>
            <a:rPr lang="ru-RU" dirty="0"/>
            <a:t>Города</a:t>
          </a:r>
        </a:p>
      </dgm:t>
    </dgm:pt>
    <dgm:pt modelId="{A47A8E20-C624-4B79-8B76-CB3CEFB603F4}" type="parTrans" cxnId="{703205BF-A55E-4626-A8A1-648BFCC56585}">
      <dgm:prSet/>
      <dgm:spPr/>
      <dgm:t>
        <a:bodyPr/>
        <a:lstStyle/>
        <a:p>
          <a:endParaRPr lang="ru-RU"/>
        </a:p>
      </dgm:t>
    </dgm:pt>
    <dgm:pt modelId="{EED5F6AA-5E68-40B6-A8DC-EF858B518A98}" type="sibTrans" cxnId="{703205BF-A55E-4626-A8A1-648BFCC56585}">
      <dgm:prSet/>
      <dgm:spPr/>
      <dgm:t>
        <a:bodyPr/>
        <a:lstStyle/>
        <a:p>
          <a:endParaRPr lang="ru-RU"/>
        </a:p>
      </dgm:t>
    </dgm:pt>
    <dgm:pt modelId="{F8A29DE3-4615-4771-843E-174C7A385A0B}" type="pres">
      <dgm:prSet presAssocID="{34C20283-5BA6-4AE1-8288-64EC29950FBA}" presName="Name0" presStyleCnt="0">
        <dgm:presLayoutVars>
          <dgm:dir/>
          <dgm:resizeHandles val="exact"/>
        </dgm:presLayoutVars>
      </dgm:prSet>
      <dgm:spPr/>
    </dgm:pt>
    <dgm:pt modelId="{D66E1501-77F6-4D33-A575-0B65BED1F07C}" type="pres">
      <dgm:prSet presAssocID="{CAB77AB8-777D-4ABF-A4DE-3D12248D238E}" presName="compNode" presStyleCnt="0"/>
      <dgm:spPr/>
    </dgm:pt>
    <dgm:pt modelId="{2E520164-0666-4BBB-A0FC-49B0F99458F5}" type="pres">
      <dgm:prSet presAssocID="{CAB77AB8-777D-4ABF-A4DE-3D12248D238E}" presName="pictRect" presStyleLbl="node1" presStyleIdx="0" presStyleCnt="5"/>
      <dgm:spPr>
        <a:blipFill>
          <a:blip xmlns:r="http://schemas.openxmlformats.org/officeDocument/2006/relationships" r:embed="rId1">
            <a:extLst>
              <a:ext uri="{28A0092B-C50C-407E-A947-70E740481C1C}">
                <a14:useLocalDpi xmlns:a14="http://schemas.microsoft.com/office/drawing/2010/main" val="0"/>
              </a:ext>
            </a:extLst>
          </a:blip>
          <a:srcRect/>
          <a:stretch>
            <a:fillRect l="-4000" r="-4000"/>
          </a:stretch>
        </a:blipFill>
      </dgm:spPr>
    </dgm:pt>
    <dgm:pt modelId="{E293B970-D703-48D2-9A5B-94C9239B09E1}" type="pres">
      <dgm:prSet presAssocID="{CAB77AB8-777D-4ABF-A4DE-3D12248D238E}" presName="textRect" presStyleLbl="revTx" presStyleIdx="0" presStyleCnt="5">
        <dgm:presLayoutVars>
          <dgm:bulletEnabled val="1"/>
        </dgm:presLayoutVars>
      </dgm:prSet>
      <dgm:spPr/>
    </dgm:pt>
    <dgm:pt modelId="{B60C3B00-D45F-4F0C-BAC0-BAE7A114BD2E}" type="pres">
      <dgm:prSet presAssocID="{50F271E9-9F40-4377-A89F-FA1A9B447269}" presName="sibTrans" presStyleLbl="sibTrans2D1" presStyleIdx="0" presStyleCnt="0"/>
      <dgm:spPr/>
    </dgm:pt>
    <dgm:pt modelId="{E4D03AF5-859F-44A0-AF86-544EE0EE9FAA}" type="pres">
      <dgm:prSet presAssocID="{7001B4C3-8B2A-4372-BEA1-1485582EC003}" presName="compNode" presStyleCnt="0"/>
      <dgm:spPr/>
    </dgm:pt>
    <dgm:pt modelId="{12B07853-87E7-4D5A-874D-B869B1AD20DD}" type="pres">
      <dgm:prSet presAssocID="{7001B4C3-8B2A-4372-BEA1-1485582EC003}" presName="pictRect" presStyleLbl="node1" presStyleIdx="1" presStyleCnt="5"/>
      <dgm:spPr>
        <a:blipFill>
          <a:blip xmlns:r="http://schemas.openxmlformats.org/officeDocument/2006/relationships" r:embed="rId2">
            <a:extLst>
              <a:ext uri="{28A0092B-C50C-407E-A947-70E740481C1C}">
                <a14:useLocalDpi xmlns:a14="http://schemas.microsoft.com/office/drawing/2010/main" val="0"/>
              </a:ext>
            </a:extLst>
          </a:blip>
          <a:srcRect/>
          <a:stretch>
            <a:fillRect t="-8000" b="-8000"/>
          </a:stretch>
        </a:blipFill>
      </dgm:spPr>
    </dgm:pt>
    <dgm:pt modelId="{A0E6AB3B-241B-4B31-913F-52D0DFFF542C}" type="pres">
      <dgm:prSet presAssocID="{7001B4C3-8B2A-4372-BEA1-1485582EC003}" presName="textRect" presStyleLbl="revTx" presStyleIdx="1" presStyleCnt="5">
        <dgm:presLayoutVars>
          <dgm:bulletEnabled val="1"/>
        </dgm:presLayoutVars>
      </dgm:prSet>
      <dgm:spPr/>
    </dgm:pt>
    <dgm:pt modelId="{8513DE06-827D-4A2C-B76B-97D3B6F393FF}" type="pres">
      <dgm:prSet presAssocID="{21C8A882-B7A8-446A-BCDD-329C543312A5}" presName="sibTrans" presStyleLbl="sibTrans2D1" presStyleIdx="0" presStyleCnt="0"/>
      <dgm:spPr/>
    </dgm:pt>
    <dgm:pt modelId="{14F934FA-B368-4159-9826-30ABA057ED39}" type="pres">
      <dgm:prSet presAssocID="{34EEC844-774F-43AD-9CEF-564A11E09D5D}" presName="compNode" presStyleCnt="0"/>
      <dgm:spPr/>
    </dgm:pt>
    <dgm:pt modelId="{663BF480-E538-4E35-96AB-19ED4EBC6AFC}" type="pres">
      <dgm:prSet presAssocID="{34EEC844-774F-43AD-9CEF-564A11E09D5D}" presName="pictRect" presStyleLbl="node1" presStyleIdx="2" presStyleCnt="5"/>
      <dgm:spPr>
        <a:blipFill>
          <a:blip xmlns:r="http://schemas.openxmlformats.org/officeDocument/2006/relationships" r:embed="rId3">
            <a:extLst>
              <a:ext uri="{28A0092B-C50C-407E-A947-70E740481C1C}">
                <a14:useLocalDpi xmlns:a14="http://schemas.microsoft.com/office/drawing/2010/main" val="0"/>
              </a:ext>
            </a:extLst>
          </a:blip>
          <a:srcRect/>
          <a:stretch>
            <a:fillRect t="-34000" b="-34000"/>
          </a:stretch>
        </a:blipFill>
      </dgm:spPr>
    </dgm:pt>
    <dgm:pt modelId="{62F10C06-A88D-4027-9DAC-96D777B3CAED}" type="pres">
      <dgm:prSet presAssocID="{34EEC844-774F-43AD-9CEF-564A11E09D5D}" presName="textRect" presStyleLbl="revTx" presStyleIdx="2" presStyleCnt="5">
        <dgm:presLayoutVars>
          <dgm:bulletEnabled val="1"/>
        </dgm:presLayoutVars>
      </dgm:prSet>
      <dgm:spPr/>
    </dgm:pt>
    <dgm:pt modelId="{634017BA-E644-4217-A033-7C2725525381}" type="pres">
      <dgm:prSet presAssocID="{160F1310-1E89-44A1-8619-02513E907064}" presName="sibTrans" presStyleLbl="sibTrans2D1" presStyleIdx="0" presStyleCnt="0"/>
      <dgm:spPr/>
    </dgm:pt>
    <dgm:pt modelId="{4CE988E7-6EF4-4B0B-B433-6DA7621BD38D}" type="pres">
      <dgm:prSet presAssocID="{10838FCA-C06C-404D-9513-0A244166ABBE}" presName="compNode" presStyleCnt="0"/>
      <dgm:spPr/>
    </dgm:pt>
    <dgm:pt modelId="{8FB2067C-0D8E-45AD-B77B-8F125F5A4FD1}" type="pres">
      <dgm:prSet presAssocID="{10838FCA-C06C-404D-9513-0A244166ABBE}" presName="pictRect" presStyleLbl="node1" presStyleIdx="3" presStyleCnt="5"/>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000" r="-3000"/>
          </a:stretch>
        </a:blipFill>
      </dgm:spPr>
    </dgm:pt>
    <dgm:pt modelId="{2960C13D-A95A-4F74-BAFA-08D88CC4E088}" type="pres">
      <dgm:prSet presAssocID="{10838FCA-C06C-404D-9513-0A244166ABBE}" presName="textRect" presStyleLbl="revTx" presStyleIdx="3" presStyleCnt="5">
        <dgm:presLayoutVars>
          <dgm:bulletEnabled val="1"/>
        </dgm:presLayoutVars>
      </dgm:prSet>
      <dgm:spPr/>
    </dgm:pt>
    <dgm:pt modelId="{F0A22AEC-2D92-43AF-9D4E-3ED01C71A545}" type="pres">
      <dgm:prSet presAssocID="{0FEAC60C-2513-407D-BAC6-DA84BD0CBA43}" presName="sibTrans" presStyleLbl="sibTrans2D1" presStyleIdx="0" presStyleCnt="0"/>
      <dgm:spPr/>
    </dgm:pt>
    <dgm:pt modelId="{E09572E6-543F-4EA3-83F5-C7E407BA547C}" type="pres">
      <dgm:prSet presAssocID="{A48CCE23-1C8A-4EF1-98A5-CAC71902DE67}" presName="compNode" presStyleCnt="0"/>
      <dgm:spPr/>
    </dgm:pt>
    <dgm:pt modelId="{F1A391CF-EA79-4BC8-8965-DC4851423D9A}" type="pres">
      <dgm:prSet presAssocID="{A48CCE23-1C8A-4EF1-98A5-CAC71902DE67}" presName="pictRect" presStyleLbl="node1" presStyleIdx="4" presStyleCnt="5"/>
      <dgm:spPr>
        <a:blipFill>
          <a:blip xmlns:r="http://schemas.openxmlformats.org/officeDocument/2006/relationships" r:embed="rId5" cstate="print">
            <a:extLst>
              <a:ext uri="{28A0092B-C50C-407E-A947-70E740481C1C}">
                <a14:useLocalDpi xmlns:a14="http://schemas.microsoft.com/office/drawing/2010/main" val="0"/>
              </a:ext>
            </a:extLst>
          </a:blip>
          <a:srcRect/>
          <a:stretch>
            <a:fillRect t="-4000" b="-4000"/>
          </a:stretch>
        </a:blipFill>
      </dgm:spPr>
    </dgm:pt>
    <dgm:pt modelId="{B49DD68E-D932-4538-BA0C-C12D470E1A27}" type="pres">
      <dgm:prSet presAssocID="{A48CCE23-1C8A-4EF1-98A5-CAC71902DE67}" presName="textRect" presStyleLbl="revTx" presStyleIdx="4" presStyleCnt="5">
        <dgm:presLayoutVars>
          <dgm:bulletEnabled val="1"/>
        </dgm:presLayoutVars>
      </dgm:prSet>
      <dgm:spPr/>
    </dgm:pt>
  </dgm:ptLst>
  <dgm:cxnLst>
    <dgm:cxn modelId="{50AA921E-4A6F-4E73-ADFC-6F8D7C9E1300}" type="presOf" srcId="{160F1310-1E89-44A1-8619-02513E907064}" destId="{634017BA-E644-4217-A033-7C2725525381}" srcOrd="0" destOrd="0" presId="urn:microsoft.com/office/officeart/2005/8/layout/pList1"/>
    <dgm:cxn modelId="{9B21AD23-94C1-4F03-8567-EE13E458B013}" type="presOf" srcId="{10838FCA-C06C-404D-9513-0A244166ABBE}" destId="{2960C13D-A95A-4F74-BAFA-08D88CC4E088}" srcOrd="0" destOrd="0" presId="urn:microsoft.com/office/officeart/2005/8/layout/pList1"/>
    <dgm:cxn modelId="{609A4B24-E1AE-4D6B-B2EA-79709C845C2A}" type="presOf" srcId="{CAB77AB8-777D-4ABF-A4DE-3D12248D238E}" destId="{E293B970-D703-48D2-9A5B-94C9239B09E1}" srcOrd="0" destOrd="0" presId="urn:microsoft.com/office/officeart/2005/8/layout/pList1"/>
    <dgm:cxn modelId="{286DCF24-FF0F-42D4-B58A-8DF6DE2330C8}" type="presOf" srcId="{50F271E9-9F40-4377-A89F-FA1A9B447269}" destId="{B60C3B00-D45F-4F0C-BAC0-BAE7A114BD2E}" srcOrd="0" destOrd="0" presId="urn:microsoft.com/office/officeart/2005/8/layout/pList1"/>
    <dgm:cxn modelId="{5F84772D-6EDE-4954-BAD4-9C33DAD3023C}" srcId="{34C20283-5BA6-4AE1-8288-64EC29950FBA}" destId="{10838FCA-C06C-404D-9513-0A244166ABBE}" srcOrd="3" destOrd="0" parTransId="{A23202E7-7D93-4D4B-AEF7-108923031831}" sibTransId="{0FEAC60C-2513-407D-BAC6-DA84BD0CBA43}"/>
    <dgm:cxn modelId="{6D9EF35D-76EF-49B4-BE7A-6D1E9C1C96FD}" type="presOf" srcId="{7001B4C3-8B2A-4372-BEA1-1485582EC003}" destId="{A0E6AB3B-241B-4B31-913F-52D0DFFF542C}" srcOrd="0" destOrd="0" presId="urn:microsoft.com/office/officeart/2005/8/layout/pList1"/>
    <dgm:cxn modelId="{EC86A960-7110-478E-AE41-40F5BC7BB84F}" srcId="{34C20283-5BA6-4AE1-8288-64EC29950FBA}" destId="{CAB77AB8-777D-4ABF-A4DE-3D12248D238E}" srcOrd="0" destOrd="0" parTransId="{02435A74-B750-4E4D-88EE-BC99C92F1C6D}" sibTransId="{50F271E9-9F40-4377-A89F-FA1A9B447269}"/>
    <dgm:cxn modelId="{1057D665-3217-4DFC-A0A3-523167D5D22A}" type="presOf" srcId="{34EEC844-774F-43AD-9CEF-564A11E09D5D}" destId="{62F10C06-A88D-4027-9DAC-96D777B3CAED}" srcOrd="0" destOrd="0" presId="urn:microsoft.com/office/officeart/2005/8/layout/pList1"/>
    <dgm:cxn modelId="{C4DE516B-A81D-4923-BBBC-BB89D28DDFF4}" type="presOf" srcId="{34C20283-5BA6-4AE1-8288-64EC29950FBA}" destId="{F8A29DE3-4615-4771-843E-174C7A385A0B}" srcOrd="0" destOrd="0" presId="urn:microsoft.com/office/officeart/2005/8/layout/pList1"/>
    <dgm:cxn modelId="{66970399-C904-4CF1-8ABF-27651ADDC4C4}" srcId="{34C20283-5BA6-4AE1-8288-64EC29950FBA}" destId="{34EEC844-774F-43AD-9CEF-564A11E09D5D}" srcOrd="2" destOrd="0" parTransId="{92D5AF45-F1D8-472D-88B0-F3E0E50B9F6E}" sibTransId="{160F1310-1E89-44A1-8619-02513E907064}"/>
    <dgm:cxn modelId="{038E81A4-AE1D-4435-A271-970945E946D2}" type="presOf" srcId="{21C8A882-B7A8-446A-BCDD-329C543312A5}" destId="{8513DE06-827D-4A2C-B76B-97D3B6F393FF}" srcOrd="0" destOrd="0" presId="urn:microsoft.com/office/officeart/2005/8/layout/pList1"/>
    <dgm:cxn modelId="{703205BF-A55E-4626-A8A1-648BFCC56585}" srcId="{34C20283-5BA6-4AE1-8288-64EC29950FBA}" destId="{A48CCE23-1C8A-4EF1-98A5-CAC71902DE67}" srcOrd="4" destOrd="0" parTransId="{A47A8E20-C624-4B79-8B76-CB3CEFB603F4}" sibTransId="{EED5F6AA-5E68-40B6-A8DC-EF858B518A98}"/>
    <dgm:cxn modelId="{FAC230D5-7EA0-447B-9EC5-D16D93176ADF}" srcId="{34C20283-5BA6-4AE1-8288-64EC29950FBA}" destId="{7001B4C3-8B2A-4372-BEA1-1485582EC003}" srcOrd="1" destOrd="0" parTransId="{A688E1FA-FE1B-4CD3-A838-F36ADBF88B28}" sibTransId="{21C8A882-B7A8-446A-BCDD-329C543312A5}"/>
    <dgm:cxn modelId="{13C70DD9-26C5-4256-B513-853FF496BA2B}" type="presOf" srcId="{0FEAC60C-2513-407D-BAC6-DA84BD0CBA43}" destId="{F0A22AEC-2D92-43AF-9D4E-3ED01C71A545}" srcOrd="0" destOrd="0" presId="urn:microsoft.com/office/officeart/2005/8/layout/pList1"/>
    <dgm:cxn modelId="{B55C0FDA-D647-4BEB-A2A5-5ACC17AB6791}" type="presOf" srcId="{A48CCE23-1C8A-4EF1-98A5-CAC71902DE67}" destId="{B49DD68E-D932-4538-BA0C-C12D470E1A27}" srcOrd="0" destOrd="0" presId="urn:microsoft.com/office/officeart/2005/8/layout/pList1"/>
    <dgm:cxn modelId="{F65231A0-3AB3-4665-8B2F-3CFB4B7018EF}" type="presParOf" srcId="{F8A29DE3-4615-4771-843E-174C7A385A0B}" destId="{D66E1501-77F6-4D33-A575-0B65BED1F07C}" srcOrd="0" destOrd="0" presId="urn:microsoft.com/office/officeart/2005/8/layout/pList1"/>
    <dgm:cxn modelId="{E858E7A1-C55D-4FF7-A965-F562D58DF09B}" type="presParOf" srcId="{D66E1501-77F6-4D33-A575-0B65BED1F07C}" destId="{2E520164-0666-4BBB-A0FC-49B0F99458F5}" srcOrd="0" destOrd="0" presId="urn:microsoft.com/office/officeart/2005/8/layout/pList1"/>
    <dgm:cxn modelId="{66EE3922-78A3-4AC8-8CAD-EA914F30E048}" type="presParOf" srcId="{D66E1501-77F6-4D33-A575-0B65BED1F07C}" destId="{E293B970-D703-48D2-9A5B-94C9239B09E1}" srcOrd="1" destOrd="0" presId="urn:microsoft.com/office/officeart/2005/8/layout/pList1"/>
    <dgm:cxn modelId="{95B8C7B0-D277-438C-B159-0A10D7D16CF0}" type="presParOf" srcId="{F8A29DE3-4615-4771-843E-174C7A385A0B}" destId="{B60C3B00-D45F-4F0C-BAC0-BAE7A114BD2E}" srcOrd="1" destOrd="0" presId="urn:microsoft.com/office/officeart/2005/8/layout/pList1"/>
    <dgm:cxn modelId="{D65DCC46-4D96-4BCC-98D8-AA809E362B28}" type="presParOf" srcId="{F8A29DE3-4615-4771-843E-174C7A385A0B}" destId="{E4D03AF5-859F-44A0-AF86-544EE0EE9FAA}" srcOrd="2" destOrd="0" presId="urn:microsoft.com/office/officeart/2005/8/layout/pList1"/>
    <dgm:cxn modelId="{2CE66C27-439B-43ED-B6DA-52587766592B}" type="presParOf" srcId="{E4D03AF5-859F-44A0-AF86-544EE0EE9FAA}" destId="{12B07853-87E7-4D5A-874D-B869B1AD20DD}" srcOrd="0" destOrd="0" presId="urn:microsoft.com/office/officeart/2005/8/layout/pList1"/>
    <dgm:cxn modelId="{6B6DD400-6E70-4FE9-8CDE-7673D985E09E}" type="presParOf" srcId="{E4D03AF5-859F-44A0-AF86-544EE0EE9FAA}" destId="{A0E6AB3B-241B-4B31-913F-52D0DFFF542C}" srcOrd="1" destOrd="0" presId="urn:microsoft.com/office/officeart/2005/8/layout/pList1"/>
    <dgm:cxn modelId="{8531E097-3CCB-4D2C-9495-659036CCCBA7}" type="presParOf" srcId="{F8A29DE3-4615-4771-843E-174C7A385A0B}" destId="{8513DE06-827D-4A2C-B76B-97D3B6F393FF}" srcOrd="3" destOrd="0" presId="urn:microsoft.com/office/officeart/2005/8/layout/pList1"/>
    <dgm:cxn modelId="{8D1BC491-6FE3-4B73-9E10-4DEC2B1389BC}" type="presParOf" srcId="{F8A29DE3-4615-4771-843E-174C7A385A0B}" destId="{14F934FA-B368-4159-9826-30ABA057ED39}" srcOrd="4" destOrd="0" presId="urn:microsoft.com/office/officeart/2005/8/layout/pList1"/>
    <dgm:cxn modelId="{A589B2A3-2CC9-496A-8E85-707B846441D1}" type="presParOf" srcId="{14F934FA-B368-4159-9826-30ABA057ED39}" destId="{663BF480-E538-4E35-96AB-19ED4EBC6AFC}" srcOrd="0" destOrd="0" presId="urn:microsoft.com/office/officeart/2005/8/layout/pList1"/>
    <dgm:cxn modelId="{D1E943B3-6FCD-4545-8A72-E0B9C7CF6D5B}" type="presParOf" srcId="{14F934FA-B368-4159-9826-30ABA057ED39}" destId="{62F10C06-A88D-4027-9DAC-96D777B3CAED}" srcOrd="1" destOrd="0" presId="urn:microsoft.com/office/officeart/2005/8/layout/pList1"/>
    <dgm:cxn modelId="{B5C1D43B-FAC0-4591-A9FF-2B655B5734B1}" type="presParOf" srcId="{F8A29DE3-4615-4771-843E-174C7A385A0B}" destId="{634017BA-E644-4217-A033-7C2725525381}" srcOrd="5" destOrd="0" presId="urn:microsoft.com/office/officeart/2005/8/layout/pList1"/>
    <dgm:cxn modelId="{EC346724-B18A-4C57-83F5-173CED682146}" type="presParOf" srcId="{F8A29DE3-4615-4771-843E-174C7A385A0B}" destId="{4CE988E7-6EF4-4B0B-B433-6DA7621BD38D}" srcOrd="6" destOrd="0" presId="urn:microsoft.com/office/officeart/2005/8/layout/pList1"/>
    <dgm:cxn modelId="{DA4720D8-7458-4F6C-974B-3CB4B1BE64BE}" type="presParOf" srcId="{4CE988E7-6EF4-4B0B-B433-6DA7621BD38D}" destId="{8FB2067C-0D8E-45AD-B77B-8F125F5A4FD1}" srcOrd="0" destOrd="0" presId="urn:microsoft.com/office/officeart/2005/8/layout/pList1"/>
    <dgm:cxn modelId="{6EF2E933-7D02-4F10-AA93-40D337F0AF26}" type="presParOf" srcId="{4CE988E7-6EF4-4B0B-B433-6DA7621BD38D}" destId="{2960C13D-A95A-4F74-BAFA-08D88CC4E088}" srcOrd="1" destOrd="0" presId="urn:microsoft.com/office/officeart/2005/8/layout/pList1"/>
    <dgm:cxn modelId="{6C4EFF81-7F7A-46BA-B077-7F1C24046591}" type="presParOf" srcId="{F8A29DE3-4615-4771-843E-174C7A385A0B}" destId="{F0A22AEC-2D92-43AF-9D4E-3ED01C71A545}" srcOrd="7" destOrd="0" presId="urn:microsoft.com/office/officeart/2005/8/layout/pList1"/>
    <dgm:cxn modelId="{AA22A30B-F2BA-4912-80B9-CB9620700D6F}" type="presParOf" srcId="{F8A29DE3-4615-4771-843E-174C7A385A0B}" destId="{E09572E6-543F-4EA3-83F5-C7E407BA547C}" srcOrd="8" destOrd="0" presId="urn:microsoft.com/office/officeart/2005/8/layout/pList1"/>
    <dgm:cxn modelId="{A617A6E5-82DD-4406-A611-F09F96D9376F}" type="presParOf" srcId="{E09572E6-543F-4EA3-83F5-C7E407BA547C}" destId="{F1A391CF-EA79-4BC8-8965-DC4851423D9A}" srcOrd="0" destOrd="0" presId="urn:microsoft.com/office/officeart/2005/8/layout/pList1"/>
    <dgm:cxn modelId="{61416537-C065-4EDF-BD4A-23FB44B8F3DA}" type="presParOf" srcId="{E09572E6-543F-4EA3-83F5-C7E407BA547C}" destId="{B49DD68E-D932-4538-BA0C-C12D470E1A27}" srcOrd="1" destOrd="0" presId="urn:microsoft.com/office/officeart/2005/8/layout/p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F228011D-2FE3-4B42-91BC-3A21D24AC92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3967C98F-7D2A-49AA-A470-F4BFF4F75475}">
      <dgm:prSet phldrT="[Текст]"/>
      <dgm:spPr/>
      <dgm:t>
        <a:bodyPr/>
        <a:lstStyle/>
        <a:p>
          <a:r>
            <a:rPr lang="ru-RU" dirty="0"/>
            <a:t>НИИ Города</a:t>
          </a:r>
        </a:p>
      </dgm:t>
    </dgm:pt>
    <dgm:pt modelId="{8F2DD542-BACB-4237-8D0B-ECCD4127E798}" type="parTrans" cxnId="{FF518546-C3D6-4A33-A1EB-5C36C4C8A40E}">
      <dgm:prSet/>
      <dgm:spPr/>
      <dgm:t>
        <a:bodyPr/>
        <a:lstStyle/>
        <a:p>
          <a:endParaRPr lang="ru-RU"/>
        </a:p>
      </dgm:t>
    </dgm:pt>
    <dgm:pt modelId="{8EBAE621-5CF7-4DA6-A89C-AC3239DABE57}" type="sibTrans" cxnId="{FF518546-C3D6-4A33-A1EB-5C36C4C8A40E}">
      <dgm:prSet/>
      <dgm:spPr/>
      <dgm:t>
        <a:bodyPr/>
        <a:lstStyle/>
        <a:p>
          <a:endParaRPr lang="ru-RU"/>
        </a:p>
      </dgm:t>
    </dgm:pt>
    <dgm:pt modelId="{7014A12D-BD19-43BE-B8A4-FDC38EB14391}">
      <dgm:prSet phldrT="[Текст]"/>
      <dgm:spPr/>
      <dgm:t>
        <a:bodyPr/>
        <a:lstStyle/>
        <a:p>
          <a:r>
            <a:rPr lang="ru-RU" dirty="0"/>
            <a:t>Отделение цифровых технологий для города</a:t>
          </a:r>
        </a:p>
      </dgm:t>
    </dgm:pt>
    <dgm:pt modelId="{5FB84B1C-FDEE-436B-9198-0E92ECD3F566}" type="parTrans" cxnId="{7AD12C00-3312-4891-8146-F6DAEA2E1721}">
      <dgm:prSet/>
      <dgm:spPr/>
      <dgm:t>
        <a:bodyPr/>
        <a:lstStyle/>
        <a:p>
          <a:endParaRPr lang="ru-RU"/>
        </a:p>
      </dgm:t>
    </dgm:pt>
    <dgm:pt modelId="{2EA0D5D0-B739-4E23-B998-3773983F68EA}" type="sibTrans" cxnId="{7AD12C00-3312-4891-8146-F6DAEA2E1721}">
      <dgm:prSet/>
      <dgm:spPr/>
      <dgm:t>
        <a:bodyPr/>
        <a:lstStyle/>
        <a:p>
          <a:endParaRPr lang="ru-RU"/>
        </a:p>
      </dgm:t>
    </dgm:pt>
    <dgm:pt modelId="{157E0834-1790-48F0-B1A8-AFF4534B0439}">
      <dgm:prSet phldrT="[Текст]"/>
      <dgm:spPr/>
      <dgm:t>
        <a:bodyPr/>
        <a:lstStyle/>
        <a:p>
          <a:r>
            <a:rPr lang="ru-RU" dirty="0"/>
            <a:t>Отделение цифровых технологий для промышленности</a:t>
          </a:r>
        </a:p>
      </dgm:t>
    </dgm:pt>
    <dgm:pt modelId="{5298BE53-68D5-4067-92AF-B335FC7061B0}" type="parTrans" cxnId="{84BF55A7-2C04-4CD3-A5C8-CCFAAD6FE9BF}">
      <dgm:prSet/>
      <dgm:spPr/>
      <dgm:t>
        <a:bodyPr/>
        <a:lstStyle/>
        <a:p>
          <a:endParaRPr lang="ru-RU"/>
        </a:p>
      </dgm:t>
    </dgm:pt>
    <dgm:pt modelId="{7E232A18-F9CB-43EF-ADF6-CF5E9CB0BD1D}" type="sibTrans" cxnId="{84BF55A7-2C04-4CD3-A5C8-CCFAAD6FE9BF}">
      <dgm:prSet/>
      <dgm:spPr/>
      <dgm:t>
        <a:bodyPr/>
        <a:lstStyle/>
        <a:p>
          <a:endParaRPr lang="ru-RU"/>
        </a:p>
      </dgm:t>
    </dgm:pt>
    <dgm:pt modelId="{2BB6E8F6-7D0C-4134-A8CD-86CEB6893334}">
      <dgm:prSet phldrT="[Текст]"/>
      <dgm:spPr/>
      <dgm:t>
        <a:bodyPr/>
        <a:lstStyle/>
        <a:p>
          <a:r>
            <a:rPr lang="ru-RU" dirty="0"/>
            <a:t>Отделение моделирования городских транспортных систем</a:t>
          </a:r>
        </a:p>
      </dgm:t>
    </dgm:pt>
    <dgm:pt modelId="{7025795B-2FE6-4F79-841D-51610DB11B6A}" type="parTrans" cxnId="{4685D8E6-94A3-40D2-9C1C-8A34C83B3685}">
      <dgm:prSet/>
      <dgm:spPr/>
      <dgm:t>
        <a:bodyPr/>
        <a:lstStyle/>
        <a:p>
          <a:endParaRPr lang="ru-RU"/>
        </a:p>
      </dgm:t>
    </dgm:pt>
    <dgm:pt modelId="{076D49C4-C332-4E3B-B256-8AF363B27F62}" type="sibTrans" cxnId="{4685D8E6-94A3-40D2-9C1C-8A34C83B3685}">
      <dgm:prSet/>
      <dgm:spPr/>
      <dgm:t>
        <a:bodyPr/>
        <a:lstStyle/>
        <a:p>
          <a:endParaRPr lang="ru-RU"/>
        </a:p>
      </dgm:t>
    </dgm:pt>
    <dgm:pt modelId="{1CC0DDAC-BB92-44D1-A79E-FC60AB488E0C}" type="pres">
      <dgm:prSet presAssocID="{F228011D-2FE3-4B42-91BC-3A21D24AC92E}" presName="hierChild1" presStyleCnt="0">
        <dgm:presLayoutVars>
          <dgm:chPref val="1"/>
          <dgm:dir/>
          <dgm:animOne val="branch"/>
          <dgm:animLvl val="lvl"/>
          <dgm:resizeHandles/>
        </dgm:presLayoutVars>
      </dgm:prSet>
      <dgm:spPr/>
    </dgm:pt>
    <dgm:pt modelId="{2A87EB35-D538-408C-AA47-5BEDDE0FD5F8}" type="pres">
      <dgm:prSet presAssocID="{3967C98F-7D2A-49AA-A470-F4BFF4F75475}" presName="hierRoot1" presStyleCnt="0"/>
      <dgm:spPr/>
    </dgm:pt>
    <dgm:pt modelId="{7A46B24B-B760-475A-A460-22BE8710C031}" type="pres">
      <dgm:prSet presAssocID="{3967C98F-7D2A-49AA-A470-F4BFF4F75475}" presName="composite" presStyleCnt="0"/>
      <dgm:spPr/>
    </dgm:pt>
    <dgm:pt modelId="{F05FAC3E-98CB-4570-B144-C941F39C0B2A}" type="pres">
      <dgm:prSet presAssocID="{3967C98F-7D2A-49AA-A470-F4BFF4F75475}" presName="background" presStyleLbl="node0" presStyleIdx="0" presStyleCnt="1"/>
      <dgm:spPr/>
    </dgm:pt>
    <dgm:pt modelId="{B989A685-1C88-4029-BBF1-B4FDF451F398}" type="pres">
      <dgm:prSet presAssocID="{3967C98F-7D2A-49AA-A470-F4BFF4F75475}" presName="text" presStyleLbl="fgAcc0" presStyleIdx="0" presStyleCnt="1">
        <dgm:presLayoutVars>
          <dgm:chPref val="3"/>
        </dgm:presLayoutVars>
      </dgm:prSet>
      <dgm:spPr/>
    </dgm:pt>
    <dgm:pt modelId="{97B33504-6CFE-4778-9B1D-0D354ABB9524}" type="pres">
      <dgm:prSet presAssocID="{3967C98F-7D2A-49AA-A470-F4BFF4F75475}" presName="hierChild2" presStyleCnt="0"/>
      <dgm:spPr/>
    </dgm:pt>
    <dgm:pt modelId="{6A679143-D1DE-4F82-96A4-96178D9537A9}" type="pres">
      <dgm:prSet presAssocID="{5FB84B1C-FDEE-436B-9198-0E92ECD3F566}" presName="Name10" presStyleLbl="parChTrans1D2" presStyleIdx="0" presStyleCnt="3"/>
      <dgm:spPr/>
    </dgm:pt>
    <dgm:pt modelId="{16B02F8B-B4F6-49DE-B359-8735457562F6}" type="pres">
      <dgm:prSet presAssocID="{7014A12D-BD19-43BE-B8A4-FDC38EB14391}" presName="hierRoot2" presStyleCnt="0"/>
      <dgm:spPr/>
    </dgm:pt>
    <dgm:pt modelId="{971C9FE3-6376-43B1-B896-ADB4B1939931}" type="pres">
      <dgm:prSet presAssocID="{7014A12D-BD19-43BE-B8A4-FDC38EB14391}" presName="composite2" presStyleCnt="0"/>
      <dgm:spPr/>
    </dgm:pt>
    <dgm:pt modelId="{2BC61807-2A6A-4122-B1D9-BCA57C39B8D0}" type="pres">
      <dgm:prSet presAssocID="{7014A12D-BD19-43BE-B8A4-FDC38EB14391}" presName="background2" presStyleLbl="node2" presStyleIdx="0" presStyleCnt="3"/>
      <dgm:spPr/>
    </dgm:pt>
    <dgm:pt modelId="{4B44CFCB-8494-46F1-9504-735E90C86904}" type="pres">
      <dgm:prSet presAssocID="{7014A12D-BD19-43BE-B8A4-FDC38EB14391}" presName="text2" presStyleLbl="fgAcc2" presStyleIdx="0" presStyleCnt="3">
        <dgm:presLayoutVars>
          <dgm:chPref val="3"/>
        </dgm:presLayoutVars>
      </dgm:prSet>
      <dgm:spPr/>
    </dgm:pt>
    <dgm:pt modelId="{622B3671-E4D7-41D5-8E11-8A11A9559064}" type="pres">
      <dgm:prSet presAssocID="{7014A12D-BD19-43BE-B8A4-FDC38EB14391}" presName="hierChild3" presStyleCnt="0"/>
      <dgm:spPr/>
    </dgm:pt>
    <dgm:pt modelId="{DABCCD64-2C70-4831-A357-ED05D8E039AF}" type="pres">
      <dgm:prSet presAssocID="{5298BE53-68D5-4067-92AF-B335FC7061B0}" presName="Name10" presStyleLbl="parChTrans1D2" presStyleIdx="1" presStyleCnt="3"/>
      <dgm:spPr/>
    </dgm:pt>
    <dgm:pt modelId="{6855DC4C-7679-4C4E-ACD4-CD018DCA1518}" type="pres">
      <dgm:prSet presAssocID="{157E0834-1790-48F0-B1A8-AFF4534B0439}" presName="hierRoot2" presStyleCnt="0"/>
      <dgm:spPr/>
    </dgm:pt>
    <dgm:pt modelId="{9722DB97-6037-4B39-BEB6-60E7452D7C7A}" type="pres">
      <dgm:prSet presAssocID="{157E0834-1790-48F0-B1A8-AFF4534B0439}" presName="composite2" presStyleCnt="0"/>
      <dgm:spPr/>
    </dgm:pt>
    <dgm:pt modelId="{A91F0346-D93D-4A49-9B25-7EEF0108B12A}" type="pres">
      <dgm:prSet presAssocID="{157E0834-1790-48F0-B1A8-AFF4534B0439}" presName="background2" presStyleLbl="node2" presStyleIdx="1" presStyleCnt="3"/>
      <dgm:spPr/>
    </dgm:pt>
    <dgm:pt modelId="{B80E00DE-F25E-4C07-99AB-5F29E147E71C}" type="pres">
      <dgm:prSet presAssocID="{157E0834-1790-48F0-B1A8-AFF4534B0439}" presName="text2" presStyleLbl="fgAcc2" presStyleIdx="1" presStyleCnt="3">
        <dgm:presLayoutVars>
          <dgm:chPref val="3"/>
        </dgm:presLayoutVars>
      </dgm:prSet>
      <dgm:spPr/>
    </dgm:pt>
    <dgm:pt modelId="{DC7754ED-38C7-4CD4-8052-FD8501920E30}" type="pres">
      <dgm:prSet presAssocID="{157E0834-1790-48F0-B1A8-AFF4534B0439}" presName="hierChild3" presStyleCnt="0"/>
      <dgm:spPr/>
    </dgm:pt>
    <dgm:pt modelId="{47A84534-9125-43FB-9E54-A856E5508892}" type="pres">
      <dgm:prSet presAssocID="{7025795B-2FE6-4F79-841D-51610DB11B6A}" presName="Name10" presStyleLbl="parChTrans1D2" presStyleIdx="2" presStyleCnt="3"/>
      <dgm:spPr/>
    </dgm:pt>
    <dgm:pt modelId="{4E28FFEC-1AAD-4F11-98C2-CE6928D3650E}" type="pres">
      <dgm:prSet presAssocID="{2BB6E8F6-7D0C-4134-A8CD-86CEB6893334}" presName="hierRoot2" presStyleCnt="0"/>
      <dgm:spPr/>
    </dgm:pt>
    <dgm:pt modelId="{15C62425-436C-443A-B5B3-6714F92D81B5}" type="pres">
      <dgm:prSet presAssocID="{2BB6E8F6-7D0C-4134-A8CD-86CEB6893334}" presName="composite2" presStyleCnt="0"/>
      <dgm:spPr/>
    </dgm:pt>
    <dgm:pt modelId="{32247455-0973-4F84-9992-A5B04413E26F}" type="pres">
      <dgm:prSet presAssocID="{2BB6E8F6-7D0C-4134-A8CD-86CEB6893334}" presName="background2" presStyleLbl="node2" presStyleIdx="2" presStyleCnt="3"/>
      <dgm:spPr/>
    </dgm:pt>
    <dgm:pt modelId="{30054D38-7D9F-40B2-BE42-30EDF69B0E80}" type="pres">
      <dgm:prSet presAssocID="{2BB6E8F6-7D0C-4134-A8CD-86CEB6893334}" presName="text2" presStyleLbl="fgAcc2" presStyleIdx="2" presStyleCnt="3">
        <dgm:presLayoutVars>
          <dgm:chPref val="3"/>
        </dgm:presLayoutVars>
      </dgm:prSet>
      <dgm:spPr/>
    </dgm:pt>
    <dgm:pt modelId="{8C7823C3-550F-4591-8CBC-6DA8395FBE8F}" type="pres">
      <dgm:prSet presAssocID="{2BB6E8F6-7D0C-4134-A8CD-86CEB6893334}" presName="hierChild3" presStyleCnt="0"/>
      <dgm:spPr/>
    </dgm:pt>
  </dgm:ptLst>
  <dgm:cxnLst>
    <dgm:cxn modelId="{7AD12C00-3312-4891-8146-F6DAEA2E1721}" srcId="{3967C98F-7D2A-49AA-A470-F4BFF4F75475}" destId="{7014A12D-BD19-43BE-B8A4-FDC38EB14391}" srcOrd="0" destOrd="0" parTransId="{5FB84B1C-FDEE-436B-9198-0E92ECD3F566}" sibTransId="{2EA0D5D0-B739-4E23-B998-3773983F68EA}"/>
    <dgm:cxn modelId="{CA2C4D2E-07DA-4A41-9C10-EE95F643EFC8}" type="presOf" srcId="{7025795B-2FE6-4F79-841D-51610DB11B6A}" destId="{47A84534-9125-43FB-9E54-A856E5508892}" srcOrd="0" destOrd="0" presId="urn:microsoft.com/office/officeart/2005/8/layout/hierarchy1"/>
    <dgm:cxn modelId="{86076E2F-B0DA-4060-9201-AA49B7B52FB3}" type="presOf" srcId="{2BB6E8F6-7D0C-4134-A8CD-86CEB6893334}" destId="{30054D38-7D9F-40B2-BE42-30EDF69B0E80}" srcOrd="0" destOrd="0" presId="urn:microsoft.com/office/officeart/2005/8/layout/hierarchy1"/>
    <dgm:cxn modelId="{FF518546-C3D6-4A33-A1EB-5C36C4C8A40E}" srcId="{F228011D-2FE3-4B42-91BC-3A21D24AC92E}" destId="{3967C98F-7D2A-49AA-A470-F4BFF4F75475}" srcOrd="0" destOrd="0" parTransId="{8F2DD542-BACB-4237-8D0B-ECCD4127E798}" sibTransId="{8EBAE621-5CF7-4DA6-A89C-AC3239DABE57}"/>
    <dgm:cxn modelId="{B3F30C52-14BA-4ABD-BBD7-6712E450A5FA}" type="presOf" srcId="{5298BE53-68D5-4067-92AF-B335FC7061B0}" destId="{DABCCD64-2C70-4831-A357-ED05D8E039AF}" srcOrd="0" destOrd="0" presId="urn:microsoft.com/office/officeart/2005/8/layout/hierarchy1"/>
    <dgm:cxn modelId="{DB461F8E-ACE9-4DDA-838B-E38267CF1556}" type="presOf" srcId="{F228011D-2FE3-4B42-91BC-3A21D24AC92E}" destId="{1CC0DDAC-BB92-44D1-A79E-FC60AB488E0C}" srcOrd="0" destOrd="0" presId="urn:microsoft.com/office/officeart/2005/8/layout/hierarchy1"/>
    <dgm:cxn modelId="{84BF55A7-2C04-4CD3-A5C8-CCFAAD6FE9BF}" srcId="{3967C98F-7D2A-49AA-A470-F4BFF4F75475}" destId="{157E0834-1790-48F0-B1A8-AFF4534B0439}" srcOrd="1" destOrd="0" parTransId="{5298BE53-68D5-4067-92AF-B335FC7061B0}" sibTransId="{7E232A18-F9CB-43EF-ADF6-CF5E9CB0BD1D}"/>
    <dgm:cxn modelId="{1ACFBDD4-5E06-4FEC-818E-8C3079BCBEBA}" type="presOf" srcId="{5FB84B1C-FDEE-436B-9198-0E92ECD3F566}" destId="{6A679143-D1DE-4F82-96A4-96178D9537A9}" srcOrd="0" destOrd="0" presId="urn:microsoft.com/office/officeart/2005/8/layout/hierarchy1"/>
    <dgm:cxn modelId="{C049AFD5-7462-4F66-9283-3A8A9E3F6D0E}" type="presOf" srcId="{7014A12D-BD19-43BE-B8A4-FDC38EB14391}" destId="{4B44CFCB-8494-46F1-9504-735E90C86904}" srcOrd="0" destOrd="0" presId="urn:microsoft.com/office/officeart/2005/8/layout/hierarchy1"/>
    <dgm:cxn modelId="{4685D8E6-94A3-40D2-9C1C-8A34C83B3685}" srcId="{3967C98F-7D2A-49AA-A470-F4BFF4F75475}" destId="{2BB6E8F6-7D0C-4134-A8CD-86CEB6893334}" srcOrd="2" destOrd="0" parTransId="{7025795B-2FE6-4F79-841D-51610DB11B6A}" sibTransId="{076D49C4-C332-4E3B-B256-8AF363B27F62}"/>
    <dgm:cxn modelId="{7D0726FA-2AD2-40A5-B045-49A41EEBF83F}" type="presOf" srcId="{3967C98F-7D2A-49AA-A470-F4BFF4F75475}" destId="{B989A685-1C88-4029-BBF1-B4FDF451F398}" srcOrd="0" destOrd="0" presId="urn:microsoft.com/office/officeart/2005/8/layout/hierarchy1"/>
    <dgm:cxn modelId="{2CAD90FA-255F-4AED-9545-DC950464C7CC}" type="presOf" srcId="{157E0834-1790-48F0-B1A8-AFF4534B0439}" destId="{B80E00DE-F25E-4C07-99AB-5F29E147E71C}" srcOrd="0" destOrd="0" presId="urn:microsoft.com/office/officeart/2005/8/layout/hierarchy1"/>
    <dgm:cxn modelId="{320859B5-B609-4DA3-91B3-7C5637DCC8E6}" type="presParOf" srcId="{1CC0DDAC-BB92-44D1-A79E-FC60AB488E0C}" destId="{2A87EB35-D538-408C-AA47-5BEDDE0FD5F8}" srcOrd="0" destOrd="0" presId="urn:microsoft.com/office/officeart/2005/8/layout/hierarchy1"/>
    <dgm:cxn modelId="{EF9E976D-75FF-4FAC-B57B-86CEEFC59A29}" type="presParOf" srcId="{2A87EB35-D538-408C-AA47-5BEDDE0FD5F8}" destId="{7A46B24B-B760-475A-A460-22BE8710C031}" srcOrd="0" destOrd="0" presId="urn:microsoft.com/office/officeart/2005/8/layout/hierarchy1"/>
    <dgm:cxn modelId="{947C616C-B520-4964-B9E3-98281F49F0AF}" type="presParOf" srcId="{7A46B24B-B760-475A-A460-22BE8710C031}" destId="{F05FAC3E-98CB-4570-B144-C941F39C0B2A}" srcOrd="0" destOrd="0" presId="urn:microsoft.com/office/officeart/2005/8/layout/hierarchy1"/>
    <dgm:cxn modelId="{99F2249D-2829-49A3-AA92-3D32AEE38726}" type="presParOf" srcId="{7A46B24B-B760-475A-A460-22BE8710C031}" destId="{B989A685-1C88-4029-BBF1-B4FDF451F398}" srcOrd="1" destOrd="0" presId="urn:microsoft.com/office/officeart/2005/8/layout/hierarchy1"/>
    <dgm:cxn modelId="{4FEDC497-BA48-409A-9419-880E1EADBE5F}" type="presParOf" srcId="{2A87EB35-D538-408C-AA47-5BEDDE0FD5F8}" destId="{97B33504-6CFE-4778-9B1D-0D354ABB9524}" srcOrd="1" destOrd="0" presId="urn:microsoft.com/office/officeart/2005/8/layout/hierarchy1"/>
    <dgm:cxn modelId="{33607C96-0327-42BD-9E2B-2CD3C1A73437}" type="presParOf" srcId="{97B33504-6CFE-4778-9B1D-0D354ABB9524}" destId="{6A679143-D1DE-4F82-96A4-96178D9537A9}" srcOrd="0" destOrd="0" presId="urn:microsoft.com/office/officeart/2005/8/layout/hierarchy1"/>
    <dgm:cxn modelId="{BE565BC6-8BFD-4DD6-A2D6-E74D3FD83E43}" type="presParOf" srcId="{97B33504-6CFE-4778-9B1D-0D354ABB9524}" destId="{16B02F8B-B4F6-49DE-B359-8735457562F6}" srcOrd="1" destOrd="0" presId="urn:microsoft.com/office/officeart/2005/8/layout/hierarchy1"/>
    <dgm:cxn modelId="{764BF577-4DE5-4024-AA1E-F518709518A7}" type="presParOf" srcId="{16B02F8B-B4F6-49DE-B359-8735457562F6}" destId="{971C9FE3-6376-43B1-B896-ADB4B1939931}" srcOrd="0" destOrd="0" presId="urn:microsoft.com/office/officeart/2005/8/layout/hierarchy1"/>
    <dgm:cxn modelId="{E2F40339-636F-4438-B932-25C795E4A4DE}" type="presParOf" srcId="{971C9FE3-6376-43B1-B896-ADB4B1939931}" destId="{2BC61807-2A6A-4122-B1D9-BCA57C39B8D0}" srcOrd="0" destOrd="0" presId="urn:microsoft.com/office/officeart/2005/8/layout/hierarchy1"/>
    <dgm:cxn modelId="{9EBDB5AB-B047-48BB-A517-05459BD8F2F0}" type="presParOf" srcId="{971C9FE3-6376-43B1-B896-ADB4B1939931}" destId="{4B44CFCB-8494-46F1-9504-735E90C86904}" srcOrd="1" destOrd="0" presId="urn:microsoft.com/office/officeart/2005/8/layout/hierarchy1"/>
    <dgm:cxn modelId="{3E469E95-8723-4205-8FB6-C4DC0AE70E0D}" type="presParOf" srcId="{16B02F8B-B4F6-49DE-B359-8735457562F6}" destId="{622B3671-E4D7-41D5-8E11-8A11A9559064}" srcOrd="1" destOrd="0" presId="urn:microsoft.com/office/officeart/2005/8/layout/hierarchy1"/>
    <dgm:cxn modelId="{71E8FE9F-80F0-4CCB-A1E1-8B77FDD5CEE6}" type="presParOf" srcId="{97B33504-6CFE-4778-9B1D-0D354ABB9524}" destId="{DABCCD64-2C70-4831-A357-ED05D8E039AF}" srcOrd="2" destOrd="0" presId="urn:microsoft.com/office/officeart/2005/8/layout/hierarchy1"/>
    <dgm:cxn modelId="{A5CC6E35-B9AB-4846-A9AC-D1DDD0F48E65}" type="presParOf" srcId="{97B33504-6CFE-4778-9B1D-0D354ABB9524}" destId="{6855DC4C-7679-4C4E-ACD4-CD018DCA1518}" srcOrd="3" destOrd="0" presId="urn:microsoft.com/office/officeart/2005/8/layout/hierarchy1"/>
    <dgm:cxn modelId="{7D2C164F-1D4F-45D9-92FE-84C36ADE762D}" type="presParOf" srcId="{6855DC4C-7679-4C4E-ACD4-CD018DCA1518}" destId="{9722DB97-6037-4B39-BEB6-60E7452D7C7A}" srcOrd="0" destOrd="0" presId="urn:microsoft.com/office/officeart/2005/8/layout/hierarchy1"/>
    <dgm:cxn modelId="{C6771AA3-77AA-48FF-A132-77CF3159CD67}" type="presParOf" srcId="{9722DB97-6037-4B39-BEB6-60E7452D7C7A}" destId="{A91F0346-D93D-4A49-9B25-7EEF0108B12A}" srcOrd="0" destOrd="0" presId="urn:microsoft.com/office/officeart/2005/8/layout/hierarchy1"/>
    <dgm:cxn modelId="{675B8DB5-83DD-4F5C-8D21-51938032530E}" type="presParOf" srcId="{9722DB97-6037-4B39-BEB6-60E7452D7C7A}" destId="{B80E00DE-F25E-4C07-99AB-5F29E147E71C}" srcOrd="1" destOrd="0" presId="urn:microsoft.com/office/officeart/2005/8/layout/hierarchy1"/>
    <dgm:cxn modelId="{AEFD96C0-59F7-4A75-B1F0-AD7C57D10442}" type="presParOf" srcId="{6855DC4C-7679-4C4E-ACD4-CD018DCA1518}" destId="{DC7754ED-38C7-4CD4-8052-FD8501920E30}" srcOrd="1" destOrd="0" presId="urn:microsoft.com/office/officeart/2005/8/layout/hierarchy1"/>
    <dgm:cxn modelId="{AC6B4D45-631A-44E0-BDD3-C61DE68A8DCA}" type="presParOf" srcId="{97B33504-6CFE-4778-9B1D-0D354ABB9524}" destId="{47A84534-9125-43FB-9E54-A856E5508892}" srcOrd="4" destOrd="0" presId="urn:microsoft.com/office/officeart/2005/8/layout/hierarchy1"/>
    <dgm:cxn modelId="{66D0F316-DE6C-4959-B7AC-5BA6A12F75F5}" type="presParOf" srcId="{97B33504-6CFE-4778-9B1D-0D354ABB9524}" destId="{4E28FFEC-1AAD-4F11-98C2-CE6928D3650E}" srcOrd="5" destOrd="0" presId="urn:microsoft.com/office/officeart/2005/8/layout/hierarchy1"/>
    <dgm:cxn modelId="{F9455E40-81B2-43EA-B6C8-1F6C88CCDC71}" type="presParOf" srcId="{4E28FFEC-1AAD-4F11-98C2-CE6928D3650E}" destId="{15C62425-436C-443A-B5B3-6714F92D81B5}" srcOrd="0" destOrd="0" presId="urn:microsoft.com/office/officeart/2005/8/layout/hierarchy1"/>
    <dgm:cxn modelId="{26E9FE71-C566-4A11-9218-9392199F079C}" type="presParOf" srcId="{15C62425-436C-443A-B5B3-6714F92D81B5}" destId="{32247455-0973-4F84-9992-A5B04413E26F}" srcOrd="0" destOrd="0" presId="urn:microsoft.com/office/officeart/2005/8/layout/hierarchy1"/>
    <dgm:cxn modelId="{75764BAA-8A58-46F5-9BB2-9309DA991CD4}" type="presParOf" srcId="{15C62425-436C-443A-B5B3-6714F92D81B5}" destId="{30054D38-7D9F-40B2-BE42-30EDF69B0E80}" srcOrd="1" destOrd="0" presId="urn:microsoft.com/office/officeart/2005/8/layout/hierarchy1"/>
    <dgm:cxn modelId="{407E38FC-897A-4B5A-AE80-0FB95780A223}" type="presParOf" srcId="{4E28FFEC-1AAD-4F11-98C2-CE6928D3650E}" destId="{8C7823C3-550F-4591-8CBC-6DA8395FBE8F}"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AF5FBC95-9E15-41A4-A78F-4F887F5534EB}"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ru-RU"/>
        </a:p>
      </dgm:t>
    </dgm:pt>
    <dgm:pt modelId="{12629EFA-E2E0-4B49-954A-9EBFC6E06334}">
      <dgm:prSet phldrT="[Текст]" custT="1"/>
      <dgm:spPr/>
      <dgm:t>
        <a:bodyPr/>
        <a:lstStyle/>
        <a:p>
          <a:r>
            <a:rPr lang="ru-RU" sz="1600" dirty="0"/>
            <a:t>Учебный центр</a:t>
          </a:r>
        </a:p>
      </dgm:t>
    </dgm:pt>
    <dgm:pt modelId="{3041CF0A-0361-4BBB-B144-1EE0ACF59232}" type="parTrans" cxnId="{7D24D444-2D9D-4E67-891D-E2668A5F6A6E}">
      <dgm:prSet/>
      <dgm:spPr/>
      <dgm:t>
        <a:bodyPr/>
        <a:lstStyle/>
        <a:p>
          <a:endParaRPr lang="ru-RU" sz="1600"/>
        </a:p>
      </dgm:t>
    </dgm:pt>
    <dgm:pt modelId="{1A0742A8-6449-46ED-9AE3-00E23796A618}" type="sibTrans" cxnId="{7D24D444-2D9D-4E67-891D-E2668A5F6A6E}">
      <dgm:prSet/>
      <dgm:spPr/>
      <dgm:t>
        <a:bodyPr/>
        <a:lstStyle/>
        <a:p>
          <a:endParaRPr lang="ru-RU" sz="1600"/>
        </a:p>
      </dgm:t>
    </dgm:pt>
    <dgm:pt modelId="{29C964C9-F5B1-4B88-9A60-D0BA08848966}" type="pres">
      <dgm:prSet presAssocID="{AF5FBC95-9E15-41A4-A78F-4F887F5534EB}" presName="hierChild1" presStyleCnt="0">
        <dgm:presLayoutVars>
          <dgm:chPref val="1"/>
          <dgm:dir/>
          <dgm:animOne val="branch"/>
          <dgm:animLvl val="lvl"/>
          <dgm:resizeHandles/>
        </dgm:presLayoutVars>
      </dgm:prSet>
      <dgm:spPr/>
    </dgm:pt>
    <dgm:pt modelId="{7E22B909-BB5F-4850-A5BC-67C0625F7593}" type="pres">
      <dgm:prSet presAssocID="{12629EFA-E2E0-4B49-954A-9EBFC6E06334}" presName="hierRoot1" presStyleCnt="0"/>
      <dgm:spPr/>
    </dgm:pt>
    <dgm:pt modelId="{22E30F76-18C9-442D-83E2-3C1DDF6EA15C}" type="pres">
      <dgm:prSet presAssocID="{12629EFA-E2E0-4B49-954A-9EBFC6E06334}" presName="composite" presStyleCnt="0"/>
      <dgm:spPr/>
    </dgm:pt>
    <dgm:pt modelId="{C48304BB-15F4-41FC-8380-5E9FF3E273F2}" type="pres">
      <dgm:prSet presAssocID="{12629EFA-E2E0-4B49-954A-9EBFC6E06334}" presName="background" presStyleLbl="node0" presStyleIdx="0" presStyleCnt="1"/>
      <dgm:spPr/>
    </dgm:pt>
    <dgm:pt modelId="{A6A83B5C-51E2-4EF3-8FC0-C698E91568BA}" type="pres">
      <dgm:prSet presAssocID="{12629EFA-E2E0-4B49-954A-9EBFC6E06334}" presName="text" presStyleLbl="fgAcc0" presStyleIdx="0" presStyleCnt="1">
        <dgm:presLayoutVars>
          <dgm:chPref val="3"/>
        </dgm:presLayoutVars>
      </dgm:prSet>
      <dgm:spPr/>
    </dgm:pt>
    <dgm:pt modelId="{3DC6F9A2-A89C-4EC3-90AF-FDA016E0CF8F}" type="pres">
      <dgm:prSet presAssocID="{12629EFA-E2E0-4B49-954A-9EBFC6E06334}" presName="hierChild2" presStyleCnt="0"/>
      <dgm:spPr/>
    </dgm:pt>
  </dgm:ptLst>
  <dgm:cxnLst>
    <dgm:cxn modelId="{7D24D444-2D9D-4E67-891D-E2668A5F6A6E}" srcId="{AF5FBC95-9E15-41A4-A78F-4F887F5534EB}" destId="{12629EFA-E2E0-4B49-954A-9EBFC6E06334}" srcOrd="0" destOrd="0" parTransId="{3041CF0A-0361-4BBB-B144-1EE0ACF59232}" sibTransId="{1A0742A8-6449-46ED-9AE3-00E23796A618}"/>
    <dgm:cxn modelId="{DAEDD250-657E-4495-86E7-65E6F92889B2}" type="presOf" srcId="{AF5FBC95-9E15-41A4-A78F-4F887F5534EB}" destId="{29C964C9-F5B1-4B88-9A60-D0BA08848966}" srcOrd="0" destOrd="0" presId="urn:microsoft.com/office/officeart/2005/8/layout/hierarchy1"/>
    <dgm:cxn modelId="{D78D068F-429F-471D-BDC2-5574AAE3D06D}" type="presOf" srcId="{12629EFA-E2E0-4B49-954A-9EBFC6E06334}" destId="{A6A83B5C-51E2-4EF3-8FC0-C698E91568BA}" srcOrd="0" destOrd="0" presId="urn:microsoft.com/office/officeart/2005/8/layout/hierarchy1"/>
    <dgm:cxn modelId="{C059267C-DE49-4AB8-B41D-13EF17E4E69F}" type="presParOf" srcId="{29C964C9-F5B1-4B88-9A60-D0BA08848966}" destId="{7E22B909-BB5F-4850-A5BC-67C0625F7593}" srcOrd="0" destOrd="0" presId="urn:microsoft.com/office/officeart/2005/8/layout/hierarchy1"/>
    <dgm:cxn modelId="{C8AE581D-218C-48EF-815D-948C68243554}" type="presParOf" srcId="{7E22B909-BB5F-4850-A5BC-67C0625F7593}" destId="{22E30F76-18C9-442D-83E2-3C1DDF6EA15C}" srcOrd="0" destOrd="0" presId="urn:microsoft.com/office/officeart/2005/8/layout/hierarchy1"/>
    <dgm:cxn modelId="{0DD2E777-10F9-4659-B1EC-9A1F5B130C4C}" type="presParOf" srcId="{22E30F76-18C9-442D-83E2-3C1DDF6EA15C}" destId="{C48304BB-15F4-41FC-8380-5E9FF3E273F2}" srcOrd="0" destOrd="0" presId="urn:microsoft.com/office/officeart/2005/8/layout/hierarchy1"/>
    <dgm:cxn modelId="{67F2C0C0-649F-4560-B8F9-9438A8693C0A}" type="presParOf" srcId="{22E30F76-18C9-442D-83E2-3C1DDF6EA15C}" destId="{A6A83B5C-51E2-4EF3-8FC0-C698E91568BA}" srcOrd="1" destOrd="0" presId="urn:microsoft.com/office/officeart/2005/8/layout/hierarchy1"/>
    <dgm:cxn modelId="{F91BF12E-F122-4789-B029-3C88D2C9C435}" type="presParOf" srcId="{7E22B909-BB5F-4850-A5BC-67C0625F7593}" destId="{3DC6F9A2-A89C-4EC3-90AF-FDA016E0CF8F}" srcOrd="1" destOrd="0" presId="urn:microsoft.com/office/officeart/2005/8/layout/hierarchy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228011D-2FE3-4B42-91BC-3A21D24AC92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3967C98F-7D2A-49AA-A470-F4BFF4F75475}">
      <dgm:prSet phldrT="[Текст]"/>
      <dgm:spPr/>
      <dgm:t>
        <a:bodyPr/>
        <a:lstStyle/>
        <a:p>
          <a:r>
            <a:rPr lang="ru-RU" dirty="0"/>
            <a:t>НИИ Человека</a:t>
          </a:r>
        </a:p>
      </dgm:t>
    </dgm:pt>
    <dgm:pt modelId="{8F2DD542-BACB-4237-8D0B-ECCD4127E798}" type="parTrans" cxnId="{FF518546-C3D6-4A33-A1EB-5C36C4C8A40E}">
      <dgm:prSet/>
      <dgm:spPr/>
      <dgm:t>
        <a:bodyPr/>
        <a:lstStyle/>
        <a:p>
          <a:endParaRPr lang="ru-RU"/>
        </a:p>
      </dgm:t>
    </dgm:pt>
    <dgm:pt modelId="{8EBAE621-5CF7-4DA6-A89C-AC3239DABE57}" type="sibTrans" cxnId="{FF518546-C3D6-4A33-A1EB-5C36C4C8A40E}">
      <dgm:prSet/>
      <dgm:spPr/>
      <dgm:t>
        <a:bodyPr/>
        <a:lstStyle/>
        <a:p>
          <a:endParaRPr lang="ru-RU"/>
        </a:p>
      </dgm:t>
    </dgm:pt>
    <dgm:pt modelId="{157E0834-1790-48F0-B1A8-AFF4534B0439}">
      <dgm:prSet phldrT="[Текст]"/>
      <dgm:spPr/>
      <dgm:t>
        <a:bodyPr/>
        <a:lstStyle/>
        <a:p>
          <a:r>
            <a:rPr lang="ru-RU" dirty="0"/>
            <a:t>Отделение </a:t>
          </a:r>
          <a:r>
            <a:rPr lang="ru-RU" dirty="0" err="1"/>
            <a:t>метапредметных</a:t>
          </a:r>
          <a:r>
            <a:rPr lang="ru-RU" dirty="0"/>
            <a:t> компетенций</a:t>
          </a:r>
        </a:p>
      </dgm:t>
    </dgm:pt>
    <dgm:pt modelId="{5298BE53-68D5-4067-92AF-B335FC7061B0}" type="parTrans" cxnId="{84BF55A7-2C04-4CD3-A5C8-CCFAAD6FE9BF}">
      <dgm:prSet/>
      <dgm:spPr/>
      <dgm:t>
        <a:bodyPr/>
        <a:lstStyle/>
        <a:p>
          <a:endParaRPr lang="ru-RU"/>
        </a:p>
      </dgm:t>
    </dgm:pt>
    <dgm:pt modelId="{7E232A18-F9CB-43EF-ADF6-CF5E9CB0BD1D}" type="sibTrans" cxnId="{84BF55A7-2C04-4CD3-A5C8-CCFAAD6FE9BF}">
      <dgm:prSet/>
      <dgm:spPr/>
      <dgm:t>
        <a:bodyPr/>
        <a:lstStyle/>
        <a:p>
          <a:endParaRPr lang="ru-RU"/>
        </a:p>
      </dgm:t>
    </dgm:pt>
    <dgm:pt modelId="{A2FE56FF-D825-4096-ACE8-237CA9563E8A}">
      <dgm:prSet phldrT="[Текст]"/>
      <dgm:spPr/>
      <dgm:t>
        <a:bodyPr/>
        <a:lstStyle/>
        <a:p>
          <a:r>
            <a:rPr lang="ru-RU" dirty="0"/>
            <a:t>Отделение медицины и здорового образа жизни</a:t>
          </a:r>
        </a:p>
      </dgm:t>
    </dgm:pt>
    <dgm:pt modelId="{B47C00CD-7D24-48ED-909E-658089D42D40}" type="parTrans" cxnId="{62911B54-3DB9-491F-AB2B-3CB86249F0C9}">
      <dgm:prSet/>
      <dgm:spPr/>
      <dgm:t>
        <a:bodyPr/>
        <a:lstStyle/>
        <a:p>
          <a:endParaRPr lang="ru-RU"/>
        </a:p>
      </dgm:t>
    </dgm:pt>
    <dgm:pt modelId="{A3DDF995-FEE5-4211-A100-297DF8A0DD25}" type="sibTrans" cxnId="{62911B54-3DB9-491F-AB2B-3CB86249F0C9}">
      <dgm:prSet/>
      <dgm:spPr/>
      <dgm:t>
        <a:bodyPr/>
        <a:lstStyle/>
        <a:p>
          <a:endParaRPr lang="ru-RU"/>
        </a:p>
      </dgm:t>
    </dgm:pt>
    <dgm:pt modelId="{2E324787-F8B6-4776-AECC-D3A2B69C0F5D}">
      <dgm:prSet phldrT="[Текст]"/>
      <dgm:spPr/>
      <dgm:t>
        <a:bodyPr/>
        <a:lstStyle/>
        <a:p>
          <a:r>
            <a:rPr lang="ru-RU" dirty="0"/>
            <a:t>Отделение искусственного интеллекта</a:t>
          </a:r>
        </a:p>
      </dgm:t>
    </dgm:pt>
    <dgm:pt modelId="{9F739F59-E412-48CB-8BB2-8A08ABB63997}" type="parTrans" cxnId="{D7D5BB45-E5EB-4369-91DE-6E6460B5FED2}">
      <dgm:prSet/>
      <dgm:spPr/>
      <dgm:t>
        <a:bodyPr/>
        <a:lstStyle/>
        <a:p>
          <a:endParaRPr lang="ru-RU"/>
        </a:p>
      </dgm:t>
    </dgm:pt>
    <dgm:pt modelId="{BE5BA4D0-99CF-4FDC-9091-1B3108C5688A}" type="sibTrans" cxnId="{D7D5BB45-E5EB-4369-91DE-6E6460B5FED2}">
      <dgm:prSet/>
      <dgm:spPr/>
      <dgm:t>
        <a:bodyPr/>
        <a:lstStyle/>
        <a:p>
          <a:endParaRPr lang="ru-RU"/>
        </a:p>
      </dgm:t>
    </dgm:pt>
    <dgm:pt modelId="{1CC0DDAC-BB92-44D1-A79E-FC60AB488E0C}" type="pres">
      <dgm:prSet presAssocID="{F228011D-2FE3-4B42-91BC-3A21D24AC92E}" presName="hierChild1" presStyleCnt="0">
        <dgm:presLayoutVars>
          <dgm:chPref val="1"/>
          <dgm:dir/>
          <dgm:animOne val="branch"/>
          <dgm:animLvl val="lvl"/>
          <dgm:resizeHandles/>
        </dgm:presLayoutVars>
      </dgm:prSet>
      <dgm:spPr/>
    </dgm:pt>
    <dgm:pt modelId="{2A87EB35-D538-408C-AA47-5BEDDE0FD5F8}" type="pres">
      <dgm:prSet presAssocID="{3967C98F-7D2A-49AA-A470-F4BFF4F75475}" presName="hierRoot1" presStyleCnt="0"/>
      <dgm:spPr/>
    </dgm:pt>
    <dgm:pt modelId="{7A46B24B-B760-475A-A460-22BE8710C031}" type="pres">
      <dgm:prSet presAssocID="{3967C98F-7D2A-49AA-A470-F4BFF4F75475}" presName="composite" presStyleCnt="0"/>
      <dgm:spPr/>
    </dgm:pt>
    <dgm:pt modelId="{F05FAC3E-98CB-4570-B144-C941F39C0B2A}" type="pres">
      <dgm:prSet presAssocID="{3967C98F-7D2A-49AA-A470-F4BFF4F75475}" presName="background" presStyleLbl="node0" presStyleIdx="0" presStyleCnt="1"/>
      <dgm:spPr/>
    </dgm:pt>
    <dgm:pt modelId="{B989A685-1C88-4029-BBF1-B4FDF451F398}" type="pres">
      <dgm:prSet presAssocID="{3967C98F-7D2A-49AA-A470-F4BFF4F75475}" presName="text" presStyleLbl="fgAcc0" presStyleIdx="0" presStyleCnt="1">
        <dgm:presLayoutVars>
          <dgm:chPref val="3"/>
        </dgm:presLayoutVars>
      </dgm:prSet>
      <dgm:spPr/>
    </dgm:pt>
    <dgm:pt modelId="{97B33504-6CFE-4778-9B1D-0D354ABB9524}" type="pres">
      <dgm:prSet presAssocID="{3967C98F-7D2A-49AA-A470-F4BFF4F75475}" presName="hierChild2" presStyleCnt="0"/>
      <dgm:spPr/>
    </dgm:pt>
    <dgm:pt modelId="{E82CF916-E8E5-480F-9C22-620F2D46A27A}" type="pres">
      <dgm:prSet presAssocID="{9F739F59-E412-48CB-8BB2-8A08ABB63997}" presName="Name10" presStyleLbl="parChTrans1D2" presStyleIdx="0" presStyleCnt="3"/>
      <dgm:spPr/>
    </dgm:pt>
    <dgm:pt modelId="{1F57CA0F-4531-4F04-AE85-D2279F8925F5}" type="pres">
      <dgm:prSet presAssocID="{2E324787-F8B6-4776-AECC-D3A2B69C0F5D}" presName="hierRoot2" presStyleCnt="0"/>
      <dgm:spPr/>
    </dgm:pt>
    <dgm:pt modelId="{C629DC5F-5DAE-4198-8AE0-19132AA72533}" type="pres">
      <dgm:prSet presAssocID="{2E324787-F8B6-4776-AECC-D3A2B69C0F5D}" presName="composite2" presStyleCnt="0"/>
      <dgm:spPr/>
    </dgm:pt>
    <dgm:pt modelId="{52E117B1-E6C0-4997-AEFD-EA52FABAD728}" type="pres">
      <dgm:prSet presAssocID="{2E324787-F8B6-4776-AECC-D3A2B69C0F5D}" presName="background2" presStyleLbl="node2" presStyleIdx="0" presStyleCnt="3"/>
      <dgm:spPr/>
    </dgm:pt>
    <dgm:pt modelId="{56A2FB3A-B27F-4C64-A7F6-65D0D8C59BB6}" type="pres">
      <dgm:prSet presAssocID="{2E324787-F8B6-4776-AECC-D3A2B69C0F5D}" presName="text2" presStyleLbl="fgAcc2" presStyleIdx="0" presStyleCnt="3">
        <dgm:presLayoutVars>
          <dgm:chPref val="3"/>
        </dgm:presLayoutVars>
      </dgm:prSet>
      <dgm:spPr/>
    </dgm:pt>
    <dgm:pt modelId="{A1D6240F-C4E6-45EB-BFAE-EB0779655174}" type="pres">
      <dgm:prSet presAssocID="{2E324787-F8B6-4776-AECC-D3A2B69C0F5D}" presName="hierChild3" presStyleCnt="0"/>
      <dgm:spPr/>
    </dgm:pt>
    <dgm:pt modelId="{DABCCD64-2C70-4831-A357-ED05D8E039AF}" type="pres">
      <dgm:prSet presAssocID="{5298BE53-68D5-4067-92AF-B335FC7061B0}" presName="Name10" presStyleLbl="parChTrans1D2" presStyleIdx="1" presStyleCnt="3"/>
      <dgm:spPr/>
    </dgm:pt>
    <dgm:pt modelId="{6855DC4C-7679-4C4E-ACD4-CD018DCA1518}" type="pres">
      <dgm:prSet presAssocID="{157E0834-1790-48F0-B1A8-AFF4534B0439}" presName="hierRoot2" presStyleCnt="0"/>
      <dgm:spPr/>
    </dgm:pt>
    <dgm:pt modelId="{9722DB97-6037-4B39-BEB6-60E7452D7C7A}" type="pres">
      <dgm:prSet presAssocID="{157E0834-1790-48F0-B1A8-AFF4534B0439}" presName="composite2" presStyleCnt="0"/>
      <dgm:spPr/>
    </dgm:pt>
    <dgm:pt modelId="{A91F0346-D93D-4A49-9B25-7EEF0108B12A}" type="pres">
      <dgm:prSet presAssocID="{157E0834-1790-48F0-B1A8-AFF4534B0439}" presName="background2" presStyleLbl="node2" presStyleIdx="1" presStyleCnt="3"/>
      <dgm:spPr/>
    </dgm:pt>
    <dgm:pt modelId="{B80E00DE-F25E-4C07-99AB-5F29E147E71C}" type="pres">
      <dgm:prSet presAssocID="{157E0834-1790-48F0-B1A8-AFF4534B0439}" presName="text2" presStyleLbl="fgAcc2" presStyleIdx="1" presStyleCnt="3">
        <dgm:presLayoutVars>
          <dgm:chPref val="3"/>
        </dgm:presLayoutVars>
      </dgm:prSet>
      <dgm:spPr/>
    </dgm:pt>
    <dgm:pt modelId="{DC7754ED-38C7-4CD4-8052-FD8501920E30}" type="pres">
      <dgm:prSet presAssocID="{157E0834-1790-48F0-B1A8-AFF4534B0439}" presName="hierChild3" presStyleCnt="0"/>
      <dgm:spPr/>
    </dgm:pt>
    <dgm:pt modelId="{B1D6EAFB-ADE2-4866-8C7B-A941B91EB9E9}" type="pres">
      <dgm:prSet presAssocID="{B47C00CD-7D24-48ED-909E-658089D42D40}" presName="Name10" presStyleLbl="parChTrans1D2" presStyleIdx="2" presStyleCnt="3"/>
      <dgm:spPr/>
    </dgm:pt>
    <dgm:pt modelId="{ABA8D5BD-1C63-4D05-9A84-D490C812174F}" type="pres">
      <dgm:prSet presAssocID="{A2FE56FF-D825-4096-ACE8-237CA9563E8A}" presName="hierRoot2" presStyleCnt="0"/>
      <dgm:spPr/>
    </dgm:pt>
    <dgm:pt modelId="{11B726C1-68CB-4F38-95CF-F1E6E1C6877B}" type="pres">
      <dgm:prSet presAssocID="{A2FE56FF-D825-4096-ACE8-237CA9563E8A}" presName="composite2" presStyleCnt="0"/>
      <dgm:spPr/>
    </dgm:pt>
    <dgm:pt modelId="{91645268-7A3B-4BA4-BC9B-4CAAB4E7BE84}" type="pres">
      <dgm:prSet presAssocID="{A2FE56FF-D825-4096-ACE8-237CA9563E8A}" presName="background2" presStyleLbl="node2" presStyleIdx="2" presStyleCnt="3"/>
      <dgm:spPr/>
    </dgm:pt>
    <dgm:pt modelId="{2BC0674D-B96F-415F-8FF2-E0F0D21139F8}" type="pres">
      <dgm:prSet presAssocID="{A2FE56FF-D825-4096-ACE8-237CA9563E8A}" presName="text2" presStyleLbl="fgAcc2" presStyleIdx="2" presStyleCnt="3">
        <dgm:presLayoutVars>
          <dgm:chPref val="3"/>
        </dgm:presLayoutVars>
      </dgm:prSet>
      <dgm:spPr/>
    </dgm:pt>
    <dgm:pt modelId="{86BAE7F4-E854-4BBA-B023-462025505AC1}" type="pres">
      <dgm:prSet presAssocID="{A2FE56FF-D825-4096-ACE8-237CA9563E8A}" presName="hierChild3" presStyleCnt="0"/>
      <dgm:spPr/>
    </dgm:pt>
  </dgm:ptLst>
  <dgm:cxnLst>
    <dgm:cxn modelId="{C048A724-42F6-4A27-816F-EE790B6978B1}" type="presOf" srcId="{9F739F59-E412-48CB-8BB2-8A08ABB63997}" destId="{E82CF916-E8E5-480F-9C22-620F2D46A27A}" srcOrd="0" destOrd="0" presId="urn:microsoft.com/office/officeart/2005/8/layout/hierarchy1"/>
    <dgm:cxn modelId="{8D540B35-60BC-42C0-96FE-39D1D38CF02C}" type="presOf" srcId="{3967C98F-7D2A-49AA-A470-F4BFF4F75475}" destId="{B989A685-1C88-4029-BBF1-B4FDF451F398}" srcOrd="0" destOrd="0" presId="urn:microsoft.com/office/officeart/2005/8/layout/hierarchy1"/>
    <dgm:cxn modelId="{06B9315C-BAE0-4199-BD2B-F143C01B0F50}" type="presOf" srcId="{B47C00CD-7D24-48ED-909E-658089D42D40}" destId="{B1D6EAFB-ADE2-4866-8C7B-A941B91EB9E9}" srcOrd="0" destOrd="0" presId="urn:microsoft.com/office/officeart/2005/8/layout/hierarchy1"/>
    <dgm:cxn modelId="{D7D5BB45-E5EB-4369-91DE-6E6460B5FED2}" srcId="{3967C98F-7D2A-49AA-A470-F4BFF4F75475}" destId="{2E324787-F8B6-4776-AECC-D3A2B69C0F5D}" srcOrd="0" destOrd="0" parTransId="{9F739F59-E412-48CB-8BB2-8A08ABB63997}" sibTransId="{BE5BA4D0-99CF-4FDC-9091-1B3108C5688A}"/>
    <dgm:cxn modelId="{FF518546-C3D6-4A33-A1EB-5C36C4C8A40E}" srcId="{F228011D-2FE3-4B42-91BC-3A21D24AC92E}" destId="{3967C98F-7D2A-49AA-A470-F4BFF4F75475}" srcOrd="0" destOrd="0" parTransId="{8F2DD542-BACB-4237-8D0B-ECCD4127E798}" sibTransId="{8EBAE621-5CF7-4DA6-A89C-AC3239DABE57}"/>
    <dgm:cxn modelId="{19C9B46F-9C7F-428F-9FF6-70694B759E3B}" type="presOf" srcId="{F228011D-2FE3-4B42-91BC-3A21D24AC92E}" destId="{1CC0DDAC-BB92-44D1-A79E-FC60AB488E0C}" srcOrd="0" destOrd="0" presId="urn:microsoft.com/office/officeart/2005/8/layout/hierarchy1"/>
    <dgm:cxn modelId="{62911B54-3DB9-491F-AB2B-3CB86249F0C9}" srcId="{3967C98F-7D2A-49AA-A470-F4BFF4F75475}" destId="{A2FE56FF-D825-4096-ACE8-237CA9563E8A}" srcOrd="2" destOrd="0" parTransId="{B47C00CD-7D24-48ED-909E-658089D42D40}" sibTransId="{A3DDF995-FEE5-4211-A100-297DF8A0DD25}"/>
    <dgm:cxn modelId="{5C4F4C55-ED2D-4AD7-8C00-F5CF7CC7ABE1}" type="presOf" srcId="{2E324787-F8B6-4776-AECC-D3A2B69C0F5D}" destId="{56A2FB3A-B27F-4C64-A7F6-65D0D8C59BB6}" srcOrd="0" destOrd="0" presId="urn:microsoft.com/office/officeart/2005/8/layout/hierarchy1"/>
    <dgm:cxn modelId="{6CE2E27E-B523-49F2-B99F-DB3B5C8678E9}" type="presOf" srcId="{5298BE53-68D5-4067-92AF-B335FC7061B0}" destId="{DABCCD64-2C70-4831-A357-ED05D8E039AF}" srcOrd="0" destOrd="0" presId="urn:microsoft.com/office/officeart/2005/8/layout/hierarchy1"/>
    <dgm:cxn modelId="{FD76CF91-B6BD-4A84-9EC6-06D7845AB058}" type="presOf" srcId="{A2FE56FF-D825-4096-ACE8-237CA9563E8A}" destId="{2BC0674D-B96F-415F-8FF2-E0F0D21139F8}" srcOrd="0" destOrd="0" presId="urn:microsoft.com/office/officeart/2005/8/layout/hierarchy1"/>
    <dgm:cxn modelId="{84BF55A7-2C04-4CD3-A5C8-CCFAAD6FE9BF}" srcId="{3967C98F-7D2A-49AA-A470-F4BFF4F75475}" destId="{157E0834-1790-48F0-B1A8-AFF4534B0439}" srcOrd="1" destOrd="0" parTransId="{5298BE53-68D5-4067-92AF-B335FC7061B0}" sibTransId="{7E232A18-F9CB-43EF-ADF6-CF5E9CB0BD1D}"/>
    <dgm:cxn modelId="{877D2FAC-C16B-4137-83AC-B791AFA21729}" type="presOf" srcId="{157E0834-1790-48F0-B1A8-AFF4534B0439}" destId="{B80E00DE-F25E-4C07-99AB-5F29E147E71C}" srcOrd="0" destOrd="0" presId="urn:microsoft.com/office/officeart/2005/8/layout/hierarchy1"/>
    <dgm:cxn modelId="{C67B308C-0224-4D5A-99FB-1DCC83644966}" type="presParOf" srcId="{1CC0DDAC-BB92-44D1-A79E-FC60AB488E0C}" destId="{2A87EB35-D538-408C-AA47-5BEDDE0FD5F8}" srcOrd="0" destOrd="0" presId="urn:microsoft.com/office/officeart/2005/8/layout/hierarchy1"/>
    <dgm:cxn modelId="{BB74C049-B1A0-4B19-ACC0-02D522EDD150}" type="presParOf" srcId="{2A87EB35-D538-408C-AA47-5BEDDE0FD5F8}" destId="{7A46B24B-B760-475A-A460-22BE8710C031}" srcOrd="0" destOrd="0" presId="urn:microsoft.com/office/officeart/2005/8/layout/hierarchy1"/>
    <dgm:cxn modelId="{C6343DEC-B82E-4157-9167-D6A014CB3013}" type="presParOf" srcId="{7A46B24B-B760-475A-A460-22BE8710C031}" destId="{F05FAC3E-98CB-4570-B144-C941F39C0B2A}" srcOrd="0" destOrd="0" presId="urn:microsoft.com/office/officeart/2005/8/layout/hierarchy1"/>
    <dgm:cxn modelId="{624593B6-5670-46A0-9D35-C421881F562E}" type="presParOf" srcId="{7A46B24B-B760-475A-A460-22BE8710C031}" destId="{B989A685-1C88-4029-BBF1-B4FDF451F398}" srcOrd="1" destOrd="0" presId="urn:microsoft.com/office/officeart/2005/8/layout/hierarchy1"/>
    <dgm:cxn modelId="{19DA4E27-872E-4260-8DE8-42FB1BB2AD6A}" type="presParOf" srcId="{2A87EB35-D538-408C-AA47-5BEDDE0FD5F8}" destId="{97B33504-6CFE-4778-9B1D-0D354ABB9524}" srcOrd="1" destOrd="0" presId="urn:microsoft.com/office/officeart/2005/8/layout/hierarchy1"/>
    <dgm:cxn modelId="{B1CEB67E-2ED5-4B9C-BC80-9228F6B6ACDF}" type="presParOf" srcId="{97B33504-6CFE-4778-9B1D-0D354ABB9524}" destId="{E82CF916-E8E5-480F-9C22-620F2D46A27A}" srcOrd="0" destOrd="0" presId="urn:microsoft.com/office/officeart/2005/8/layout/hierarchy1"/>
    <dgm:cxn modelId="{F0655DD8-DC6D-420B-9CFE-7CF63AC21589}" type="presParOf" srcId="{97B33504-6CFE-4778-9B1D-0D354ABB9524}" destId="{1F57CA0F-4531-4F04-AE85-D2279F8925F5}" srcOrd="1" destOrd="0" presId="urn:microsoft.com/office/officeart/2005/8/layout/hierarchy1"/>
    <dgm:cxn modelId="{87BF84F7-A536-41FD-8400-37D14D525B7C}" type="presParOf" srcId="{1F57CA0F-4531-4F04-AE85-D2279F8925F5}" destId="{C629DC5F-5DAE-4198-8AE0-19132AA72533}" srcOrd="0" destOrd="0" presId="urn:microsoft.com/office/officeart/2005/8/layout/hierarchy1"/>
    <dgm:cxn modelId="{B2BBEAF1-5562-4093-A9E4-20C9F5BCB6C8}" type="presParOf" srcId="{C629DC5F-5DAE-4198-8AE0-19132AA72533}" destId="{52E117B1-E6C0-4997-AEFD-EA52FABAD728}" srcOrd="0" destOrd="0" presId="urn:microsoft.com/office/officeart/2005/8/layout/hierarchy1"/>
    <dgm:cxn modelId="{3ED9CE44-41CE-4B2F-8A09-2F6B71E0F050}" type="presParOf" srcId="{C629DC5F-5DAE-4198-8AE0-19132AA72533}" destId="{56A2FB3A-B27F-4C64-A7F6-65D0D8C59BB6}" srcOrd="1" destOrd="0" presId="urn:microsoft.com/office/officeart/2005/8/layout/hierarchy1"/>
    <dgm:cxn modelId="{4599087C-8BC6-4D88-AC42-907D0641D2E2}" type="presParOf" srcId="{1F57CA0F-4531-4F04-AE85-D2279F8925F5}" destId="{A1D6240F-C4E6-45EB-BFAE-EB0779655174}" srcOrd="1" destOrd="0" presId="urn:microsoft.com/office/officeart/2005/8/layout/hierarchy1"/>
    <dgm:cxn modelId="{A6B950A2-FCD4-46EF-A317-3229E694E7F2}" type="presParOf" srcId="{97B33504-6CFE-4778-9B1D-0D354ABB9524}" destId="{DABCCD64-2C70-4831-A357-ED05D8E039AF}" srcOrd="2" destOrd="0" presId="urn:microsoft.com/office/officeart/2005/8/layout/hierarchy1"/>
    <dgm:cxn modelId="{625A0A3F-63DF-4647-A575-8D29E968D59A}" type="presParOf" srcId="{97B33504-6CFE-4778-9B1D-0D354ABB9524}" destId="{6855DC4C-7679-4C4E-ACD4-CD018DCA1518}" srcOrd="3" destOrd="0" presId="urn:microsoft.com/office/officeart/2005/8/layout/hierarchy1"/>
    <dgm:cxn modelId="{52C0DE29-0336-46F8-849B-3CD4ED465C03}" type="presParOf" srcId="{6855DC4C-7679-4C4E-ACD4-CD018DCA1518}" destId="{9722DB97-6037-4B39-BEB6-60E7452D7C7A}" srcOrd="0" destOrd="0" presId="urn:microsoft.com/office/officeart/2005/8/layout/hierarchy1"/>
    <dgm:cxn modelId="{7FDC41FE-718A-4CD8-9A79-3253004CA0EE}" type="presParOf" srcId="{9722DB97-6037-4B39-BEB6-60E7452D7C7A}" destId="{A91F0346-D93D-4A49-9B25-7EEF0108B12A}" srcOrd="0" destOrd="0" presId="urn:microsoft.com/office/officeart/2005/8/layout/hierarchy1"/>
    <dgm:cxn modelId="{0C5462DE-819C-454D-B617-B7E8BA142D23}" type="presParOf" srcId="{9722DB97-6037-4B39-BEB6-60E7452D7C7A}" destId="{B80E00DE-F25E-4C07-99AB-5F29E147E71C}" srcOrd="1" destOrd="0" presId="urn:microsoft.com/office/officeart/2005/8/layout/hierarchy1"/>
    <dgm:cxn modelId="{1B440303-F580-43B5-B1C6-2EB70D8FD189}" type="presParOf" srcId="{6855DC4C-7679-4C4E-ACD4-CD018DCA1518}" destId="{DC7754ED-38C7-4CD4-8052-FD8501920E30}" srcOrd="1" destOrd="0" presId="urn:microsoft.com/office/officeart/2005/8/layout/hierarchy1"/>
    <dgm:cxn modelId="{02D4F092-2BD3-437F-B7AD-E2C810D3932A}" type="presParOf" srcId="{97B33504-6CFE-4778-9B1D-0D354ABB9524}" destId="{B1D6EAFB-ADE2-4866-8C7B-A941B91EB9E9}" srcOrd="4" destOrd="0" presId="urn:microsoft.com/office/officeart/2005/8/layout/hierarchy1"/>
    <dgm:cxn modelId="{D9A9CF3F-DBFD-492F-B897-7BEAAFB2F853}" type="presParOf" srcId="{97B33504-6CFE-4778-9B1D-0D354ABB9524}" destId="{ABA8D5BD-1C63-4D05-9A84-D490C812174F}" srcOrd="5" destOrd="0" presId="urn:microsoft.com/office/officeart/2005/8/layout/hierarchy1"/>
    <dgm:cxn modelId="{D1DE0ED7-58D8-4AAC-AD7C-26A5B8896684}" type="presParOf" srcId="{ABA8D5BD-1C63-4D05-9A84-D490C812174F}" destId="{11B726C1-68CB-4F38-95CF-F1E6E1C6877B}" srcOrd="0" destOrd="0" presId="urn:microsoft.com/office/officeart/2005/8/layout/hierarchy1"/>
    <dgm:cxn modelId="{E671E4BF-5C99-472F-9EE9-69C80322990C}" type="presParOf" srcId="{11B726C1-68CB-4F38-95CF-F1E6E1C6877B}" destId="{91645268-7A3B-4BA4-BC9B-4CAAB4E7BE84}" srcOrd="0" destOrd="0" presId="urn:microsoft.com/office/officeart/2005/8/layout/hierarchy1"/>
    <dgm:cxn modelId="{9FFB44B5-C1A2-43B0-A4C5-290E09C183C5}" type="presParOf" srcId="{11B726C1-68CB-4F38-95CF-F1E6E1C6877B}" destId="{2BC0674D-B96F-415F-8FF2-E0F0D21139F8}" srcOrd="1" destOrd="0" presId="urn:microsoft.com/office/officeart/2005/8/layout/hierarchy1"/>
    <dgm:cxn modelId="{24D782A9-DFEB-4933-AC6C-A21A32BDADF0}" type="presParOf" srcId="{ABA8D5BD-1C63-4D05-9A84-D490C812174F}" destId="{86BAE7F4-E854-4BBA-B023-462025505AC1}"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F5FBC95-9E15-41A4-A78F-4F887F5534EB}"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ru-RU"/>
        </a:p>
      </dgm:t>
    </dgm:pt>
    <dgm:pt modelId="{12629EFA-E2E0-4B49-954A-9EBFC6E06334}">
      <dgm:prSet phldrT="[Текст]" custT="1"/>
      <dgm:spPr/>
      <dgm:t>
        <a:bodyPr/>
        <a:lstStyle/>
        <a:p>
          <a:r>
            <a:rPr lang="ru-RU" sz="1600" dirty="0"/>
            <a:t>Учебный центр</a:t>
          </a:r>
        </a:p>
      </dgm:t>
    </dgm:pt>
    <dgm:pt modelId="{3041CF0A-0361-4BBB-B144-1EE0ACF59232}" type="parTrans" cxnId="{7D24D444-2D9D-4E67-891D-E2668A5F6A6E}">
      <dgm:prSet/>
      <dgm:spPr/>
      <dgm:t>
        <a:bodyPr/>
        <a:lstStyle/>
        <a:p>
          <a:endParaRPr lang="ru-RU" sz="1600"/>
        </a:p>
      </dgm:t>
    </dgm:pt>
    <dgm:pt modelId="{1A0742A8-6449-46ED-9AE3-00E23796A618}" type="sibTrans" cxnId="{7D24D444-2D9D-4E67-891D-E2668A5F6A6E}">
      <dgm:prSet/>
      <dgm:spPr/>
      <dgm:t>
        <a:bodyPr/>
        <a:lstStyle/>
        <a:p>
          <a:endParaRPr lang="ru-RU" sz="1600"/>
        </a:p>
      </dgm:t>
    </dgm:pt>
    <dgm:pt modelId="{29C964C9-F5B1-4B88-9A60-D0BA08848966}" type="pres">
      <dgm:prSet presAssocID="{AF5FBC95-9E15-41A4-A78F-4F887F5534EB}" presName="hierChild1" presStyleCnt="0">
        <dgm:presLayoutVars>
          <dgm:chPref val="1"/>
          <dgm:dir/>
          <dgm:animOne val="branch"/>
          <dgm:animLvl val="lvl"/>
          <dgm:resizeHandles/>
        </dgm:presLayoutVars>
      </dgm:prSet>
      <dgm:spPr/>
    </dgm:pt>
    <dgm:pt modelId="{7E22B909-BB5F-4850-A5BC-67C0625F7593}" type="pres">
      <dgm:prSet presAssocID="{12629EFA-E2E0-4B49-954A-9EBFC6E06334}" presName="hierRoot1" presStyleCnt="0"/>
      <dgm:spPr/>
    </dgm:pt>
    <dgm:pt modelId="{22E30F76-18C9-442D-83E2-3C1DDF6EA15C}" type="pres">
      <dgm:prSet presAssocID="{12629EFA-E2E0-4B49-954A-9EBFC6E06334}" presName="composite" presStyleCnt="0"/>
      <dgm:spPr/>
    </dgm:pt>
    <dgm:pt modelId="{C48304BB-15F4-41FC-8380-5E9FF3E273F2}" type="pres">
      <dgm:prSet presAssocID="{12629EFA-E2E0-4B49-954A-9EBFC6E06334}" presName="background" presStyleLbl="node0" presStyleIdx="0" presStyleCnt="1"/>
      <dgm:spPr/>
    </dgm:pt>
    <dgm:pt modelId="{A6A83B5C-51E2-4EF3-8FC0-C698E91568BA}" type="pres">
      <dgm:prSet presAssocID="{12629EFA-E2E0-4B49-954A-9EBFC6E06334}" presName="text" presStyleLbl="fgAcc0" presStyleIdx="0" presStyleCnt="1">
        <dgm:presLayoutVars>
          <dgm:chPref val="3"/>
        </dgm:presLayoutVars>
      </dgm:prSet>
      <dgm:spPr/>
    </dgm:pt>
    <dgm:pt modelId="{3DC6F9A2-A89C-4EC3-90AF-FDA016E0CF8F}" type="pres">
      <dgm:prSet presAssocID="{12629EFA-E2E0-4B49-954A-9EBFC6E06334}" presName="hierChild2" presStyleCnt="0"/>
      <dgm:spPr/>
    </dgm:pt>
  </dgm:ptLst>
  <dgm:cxnLst>
    <dgm:cxn modelId="{7D24D444-2D9D-4E67-891D-E2668A5F6A6E}" srcId="{AF5FBC95-9E15-41A4-A78F-4F887F5534EB}" destId="{12629EFA-E2E0-4B49-954A-9EBFC6E06334}" srcOrd="0" destOrd="0" parTransId="{3041CF0A-0361-4BBB-B144-1EE0ACF59232}" sibTransId="{1A0742A8-6449-46ED-9AE3-00E23796A618}"/>
    <dgm:cxn modelId="{C54FFF68-EAC1-49BD-B576-008003B16EE5}" type="presOf" srcId="{12629EFA-E2E0-4B49-954A-9EBFC6E06334}" destId="{A6A83B5C-51E2-4EF3-8FC0-C698E91568BA}" srcOrd="0" destOrd="0" presId="urn:microsoft.com/office/officeart/2005/8/layout/hierarchy1"/>
    <dgm:cxn modelId="{0E972379-1CCC-4A3A-B3EF-363963BD2BDC}" type="presOf" srcId="{AF5FBC95-9E15-41A4-A78F-4F887F5534EB}" destId="{29C964C9-F5B1-4B88-9A60-D0BA08848966}" srcOrd="0" destOrd="0" presId="urn:microsoft.com/office/officeart/2005/8/layout/hierarchy1"/>
    <dgm:cxn modelId="{6EFF57E7-F948-4AF5-B702-85DFFE60DD0B}" type="presParOf" srcId="{29C964C9-F5B1-4B88-9A60-D0BA08848966}" destId="{7E22B909-BB5F-4850-A5BC-67C0625F7593}" srcOrd="0" destOrd="0" presId="urn:microsoft.com/office/officeart/2005/8/layout/hierarchy1"/>
    <dgm:cxn modelId="{7B9F3467-2A66-4890-A20D-8E0760EBE071}" type="presParOf" srcId="{7E22B909-BB5F-4850-A5BC-67C0625F7593}" destId="{22E30F76-18C9-442D-83E2-3C1DDF6EA15C}" srcOrd="0" destOrd="0" presId="urn:microsoft.com/office/officeart/2005/8/layout/hierarchy1"/>
    <dgm:cxn modelId="{D3299B3E-55A2-4E57-8AE7-C213B15FB47E}" type="presParOf" srcId="{22E30F76-18C9-442D-83E2-3C1DDF6EA15C}" destId="{C48304BB-15F4-41FC-8380-5E9FF3E273F2}" srcOrd="0" destOrd="0" presId="urn:microsoft.com/office/officeart/2005/8/layout/hierarchy1"/>
    <dgm:cxn modelId="{EEAF7E4D-C3DC-44D7-97AA-E7F791E5C2A1}" type="presParOf" srcId="{22E30F76-18C9-442D-83E2-3C1DDF6EA15C}" destId="{A6A83B5C-51E2-4EF3-8FC0-C698E91568BA}" srcOrd="1" destOrd="0" presId="urn:microsoft.com/office/officeart/2005/8/layout/hierarchy1"/>
    <dgm:cxn modelId="{2D5384ED-E5DB-489F-B3F2-B7A3B869ABB3}" type="presParOf" srcId="{7E22B909-BB5F-4850-A5BC-67C0625F7593}" destId="{3DC6F9A2-A89C-4EC3-90AF-FDA016E0CF8F}" srcOrd="1" destOrd="0" presId="urn:microsoft.com/office/officeart/2005/8/layout/hierarchy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F228011D-2FE3-4B42-91BC-3A21D24AC92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3967C98F-7D2A-49AA-A470-F4BFF4F75475}">
      <dgm:prSet phldrT="[Текст]"/>
      <dgm:spPr/>
      <dgm:t>
        <a:bodyPr/>
        <a:lstStyle/>
        <a:p>
          <a:r>
            <a:rPr lang="ru-RU" dirty="0"/>
            <a:t>НИИ Космоса</a:t>
          </a:r>
        </a:p>
      </dgm:t>
    </dgm:pt>
    <dgm:pt modelId="{8F2DD542-BACB-4237-8D0B-ECCD4127E798}" type="parTrans" cxnId="{FF518546-C3D6-4A33-A1EB-5C36C4C8A40E}">
      <dgm:prSet/>
      <dgm:spPr/>
      <dgm:t>
        <a:bodyPr/>
        <a:lstStyle/>
        <a:p>
          <a:endParaRPr lang="ru-RU"/>
        </a:p>
      </dgm:t>
    </dgm:pt>
    <dgm:pt modelId="{8EBAE621-5CF7-4DA6-A89C-AC3239DABE57}" type="sibTrans" cxnId="{FF518546-C3D6-4A33-A1EB-5C36C4C8A40E}">
      <dgm:prSet/>
      <dgm:spPr/>
      <dgm:t>
        <a:bodyPr/>
        <a:lstStyle/>
        <a:p>
          <a:endParaRPr lang="ru-RU"/>
        </a:p>
      </dgm:t>
    </dgm:pt>
    <dgm:pt modelId="{7014A12D-BD19-43BE-B8A4-FDC38EB14391}">
      <dgm:prSet phldrT="[Текст]"/>
      <dgm:spPr/>
      <dgm:t>
        <a:bodyPr/>
        <a:lstStyle/>
        <a:p>
          <a:r>
            <a:rPr lang="ru-RU" dirty="0"/>
            <a:t>Отделение дистанционного зондирования земли</a:t>
          </a:r>
        </a:p>
      </dgm:t>
    </dgm:pt>
    <dgm:pt modelId="{5FB84B1C-FDEE-436B-9198-0E92ECD3F566}" type="parTrans" cxnId="{7AD12C00-3312-4891-8146-F6DAEA2E1721}">
      <dgm:prSet/>
      <dgm:spPr/>
      <dgm:t>
        <a:bodyPr/>
        <a:lstStyle/>
        <a:p>
          <a:endParaRPr lang="ru-RU"/>
        </a:p>
      </dgm:t>
    </dgm:pt>
    <dgm:pt modelId="{2EA0D5D0-B739-4E23-B998-3773983F68EA}" type="sibTrans" cxnId="{7AD12C00-3312-4891-8146-F6DAEA2E1721}">
      <dgm:prSet/>
      <dgm:spPr/>
      <dgm:t>
        <a:bodyPr/>
        <a:lstStyle/>
        <a:p>
          <a:endParaRPr lang="ru-RU"/>
        </a:p>
      </dgm:t>
    </dgm:pt>
    <dgm:pt modelId="{157E0834-1790-48F0-B1A8-AFF4534B0439}">
      <dgm:prSet phldrT="[Текст]"/>
      <dgm:spPr/>
      <dgm:t>
        <a:bodyPr/>
        <a:lstStyle/>
        <a:p>
          <a:r>
            <a:rPr lang="ru-RU" dirty="0"/>
            <a:t>Отделение точной механики</a:t>
          </a:r>
        </a:p>
      </dgm:t>
    </dgm:pt>
    <dgm:pt modelId="{5298BE53-68D5-4067-92AF-B335FC7061B0}" type="parTrans" cxnId="{84BF55A7-2C04-4CD3-A5C8-CCFAAD6FE9BF}">
      <dgm:prSet/>
      <dgm:spPr/>
      <dgm:t>
        <a:bodyPr/>
        <a:lstStyle/>
        <a:p>
          <a:endParaRPr lang="ru-RU"/>
        </a:p>
      </dgm:t>
    </dgm:pt>
    <dgm:pt modelId="{7E232A18-F9CB-43EF-ADF6-CF5E9CB0BD1D}" type="sibTrans" cxnId="{84BF55A7-2C04-4CD3-A5C8-CCFAAD6FE9BF}">
      <dgm:prSet/>
      <dgm:spPr/>
      <dgm:t>
        <a:bodyPr/>
        <a:lstStyle/>
        <a:p>
          <a:endParaRPr lang="ru-RU"/>
        </a:p>
      </dgm:t>
    </dgm:pt>
    <dgm:pt modelId="{A794026E-C99E-4567-A789-A9127F661AD3}">
      <dgm:prSet phldrT="[Текст]"/>
      <dgm:spPr/>
      <dgm:t>
        <a:bodyPr/>
        <a:lstStyle/>
        <a:p>
          <a:r>
            <a:rPr lang="ru-RU" dirty="0"/>
            <a:t>Отделение селекции растений</a:t>
          </a:r>
        </a:p>
      </dgm:t>
    </dgm:pt>
    <dgm:pt modelId="{CC4384F2-19AD-4728-8935-2FF23EE8843D}" type="parTrans" cxnId="{FE67B3A0-11EE-494C-9F33-6A5429EC331E}">
      <dgm:prSet/>
      <dgm:spPr/>
      <dgm:t>
        <a:bodyPr/>
        <a:lstStyle/>
        <a:p>
          <a:endParaRPr lang="ru-RU"/>
        </a:p>
      </dgm:t>
    </dgm:pt>
    <dgm:pt modelId="{70DE0339-C2A2-4BCB-94E4-197E2E073BBA}" type="sibTrans" cxnId="{FE67B3A0-11EE-494C-9F33-6A5429EC331E}">
      <dgm:prSet/>
      <dgm:spPr/>
      <dgm:t>
        <a:bodyPr/>
        <a:lstStyle/>
        <a:p>
          <a:endParaRPr lang="ru-RU"/>
        </a:p>
      </dgm:t>
    </dgm:pt>
    <dgm:pt modelId="{A2FE56FF-D825-4096-ACE8-237CA9563E8A}">
      <dgm:prSet phldrT="[Текст]"/>
      <dgm:spPr/>
      <dgm:t>
        <a:bodyPr/>
        <a:lstStyle/>
        <a:p>
          <a:r>
            <a:rPr lang="ru-RU" dirty="0"/>
            <a:t>Отделение медико-биологическое</a:t>
          </a:r>
        </a:p>
      </dgm:t>
    </dgm:pt>
    <dgm:pt modelId="{B47C00CD-7D24-48ED-909E-658089D42D40}" type="parTrans" cxnId="{62911B54-3DB9-491F-AB2B-3CB86249F0C9}">
      <dgm:prSet/>
      <dgm:spPr/>
      <dgm:t>
        <a:bodyPr/>
        <a:lstStyle/>
        <a:p>
          <a:endParaRPr lang="ru-RU"/>
        </a:p>
      </dgm:t>
    </dgm:pt>
    <dgm:pt modelId="{A3DDF995-FEE5-4211-A100-297DF8A0DD25}" type="sibTrans" cxnId="{62911B54-3DB9-491F-AB2B-3CB86249F0C9}">
      <dgm:prSet/>
      <dgm:spPr/>
      <dgm:t>
        <a:bodyPr/>
        <a:lstStyle/>
        <a:p>
          <a:endParaRPr lang="ru-RU"/>
        </a:p>
      </dgm:t>
    </dgm:pt>
    <dgm:pt modelId="{1CC0DDAC-BB92-44D1-A79E-FC60AB488E0C}" type="pres">
      <dgm:prSet presAssocID="{F228011D-2FE3-4B42-91BC-3A21D24AC92E}" presName="hierChild1" presStyleCnt="0">
        <dgm:presLayoutVars>
          <dgm:chPref val="1"/>
          <dgm:dir/>
          <dgm:animOne val="branch"/>
          <dgm:animLvl val="lvl"/>
          <dgm:resizeHandles/>
        </dgm:presLayoutVars>
      </dgm:prSet>
      <dgm:spPr/>
    </dgm:pt>
    <dgm:pt modelId="{2A87EB35-D538-408C-AA47-5BEDDE0FD5F8}" type="pres">
      <dgm:prSet presAssocID="{3967C98F-7D2A-49AA-A470-F4BFF4F75475}" presName="hierRoot1" presStyleCnt="0"/>
      <dgm:spPr/>
    </dgm:pt>
    <dgm:pt modelId="{7A46B24B-B760-475A-A460-22BE8710C031}" type="pres">
      <dgm:prSet presAssocID="{3967C98F-7D2A-49AA-A470-F4BFF4F75475}" presName="composite" presStyleCnt="0"/>
      <dgm:spPr/>
    </dgm:pt>
    <dgm:pt modelId="{F05FAC3E-98CB-4570-B144-C941F39C0B2A}" type="pres">
      <dgm:prSet presAssocID="{3967C98F-7D2A-49AA-A470-F4BFF4F75475}" presName="background" presStyleLbl="node0" presStyleIdx="0" presStyleCnt="1"/>
      <dgm:spPr/>
    </dgm:pt>
    <dgm:pt modelId="{B989A685-1C88-4029-BBF1-B4FDF451F398}" type="pres">
      <dgm:prSet presAssocID="{3967C98F-7D2A-49AA-A470-F4BFF4F75475}" presName="text" presStyleLbl="fgAcc0" presStyleIdx="0" presStyleCnt="1">
        <dgm:presLayoutVars>
          <dgm:chPref val="3"/>
        </dgm:presLayoutVars>
      </dgm:prSet>
      <dgm:spPr/>
    </dgm:pt>
    <dgm:pt modelId="{97B33504-6CFE-4778-9B1D-0D354ABB9524}" type="pres">
      <dgm:prSet presAssocID="{3967C98F-7D2A-49AA-A470-F4BFF4F75475}" presName="hierChild2" presStyleCnt="0"/>
      <dgm:spPr/>
    </dgm:pt>
    <dgm:pt modelId="{6A679143-D1DE-4F82-96A4-96178D9537A9}" type="pres">
      <dgm:prSet presAssocID="{5FB84B1C-FDEE-436B-9198-0E92ECD3F566}" presName="Name10" presStyleLbl="parChTrans1D2" presStyleIdx="0" presStyleCnt="4"/>
      <dgm:spPr/>
    </dgm:pt>
    <dgm:pt modelId="{16B02F8B-B4F6-49DE-B359-8735457562F6}" type="pres">
      <dgm:prSet presAssocID="{7014A12D-BD19-43BE-B8A4-FDC38EB14391}" presName="hierRoot2" presStyleCnt="0"/>
      <dgm:spPr/>
    </dgm:pt>
    <dgm:pt modelId="{971C9FE3-6376-43B1-B896-ADB4B1939931}" type="pres">
      <dgm:prSet presAssocID="{7014A12D-BD19-43BE-B8A4-FDC38EB14391}" presName="composite2" presStyleCnt="0"/>
      <dgm:spPr/>
    </dgm:pt>
    <dgm:pt modelId="{2BC61807-2A6A-4122-B1D9-BCA57C39B8D0}" type="pres">
      <dgm:prSet presAssocID="{7014A12D-BD19-43BE-B8A4-FDC38EB14391}" presName="background2" presStyleLbl="node2" presStyleIdx="0" presStyleCnt="4"/>
      <dgm:spPr/>
    </dgm:pt>
    <dgm:pt modelId="{4B44CFCB-8494-46F1-9504-735E90C86904}" type="pres">
      <dgm:prSet presAssocID="{7014A12D-BD19-43BE-B8A4-FDC38EB14391}" presName="text2" presStyleLbl="fgAcc2" presStyleIdx="0" presStyleCnt="4">
        <dgm:presLayoutVars>
          <dgm:chPref val="3"/>
        </dgm:presLayoutVars>
      </dgm:prSet>
      <dgm:spPr/>
    </dgm:pt>
    <dgm:pt modelId="{622B3671-E4D7-41D5-8E11-8A11A9559064}" type="pres">
      <dgm:prSet presAssocID="{7014A12D-BD19-43BE-B8A4-FDC38EB14391}" presName="hierChild3" presStyleCnt="0"/>
      <dgm:spPr/>
    </dgm:pt>
    <dgm:pt modelId="{DABCCD64-2C70-4831-A357-ED05D8E039AF}" type="pres">
      <dgm:prSet presAssocID="{5298BE53-68D5-4067-92AF-B335FC7061B0}" presName="Name10" presStyleLbl="parChTrans1D2" presStyleIdx="1" presStyleCnt="4"/>
      <dgm:spPr/>
    </dgm:pt>
    <dgm:pt modelId="{6855DC4C-7679-4C4E-ACD4-CD018DCA1518}" type="pres">
      <dgm:prSet presAssocID="{157E0834-1790-48F0-B1A8-AFF4534B0439}" presName="hierRoot2" presStyleCnt="0"/>
      <dgm:spPr/>
    </dgm:pt>
    <dgm:pt modelId="{9722DB97-6037-4B39-BEB6-60E7452D7C7A}" type="pres">
      <dgm:prSet presAssocID="{157E0834-1790-48F0-B1A8-AFF4534B0439}" presName="composite2" presStyleCnt="0"/>
      <dgm:spPr/>
    </dgm:pt>
    <dgm:pt modelId="{A91F0346-D93D-4A49-9B25-7EEF0108B12A}" type="pres">
      <dgm:prSet presAssocID="{157E0834-1790-48F0-B1A8-AFF4534B0439}" presName="background2" presStyleLbl="node2" presStyleIdx="1" presStyleCnt="4"/>
      <dgm:spPr/>
    </dgm:pt>
    <dgm:pt modelId="{B80E00DE-F25E-4C07-99AB-5F29E147E71C}" type="pres">
      <dgm:prSet presAssocID="{157E0834-1790-48F0-B1A8-AFF4534B0439}" presName="text2" presStyleLbl="fgAcc2" presStyleIdx="1" presStyleCnt="4">
        <dgm:presLayoutVars>
          <dgm:chPref val="3"/>
        </dgm:presLayoutVars>
      </dgm:prSet>
      <dgm:spPr/>
    </dgm:pt>
    <dgm:pt modelId="{DC7754ED-38C7-4CD4-8052-FD8501920E30}" type="pres">
      <dgm:prSet presAssocID="{157E0834-1790-48F0-B1A8-AFF4534B0439}" presName="hierChild3" presStyleCnt="0"/>
      <dgm:spPr/>
    </dgm:pt>
    <dgm:pt modelId="{B1D6EAFB-ADE2-4866-8C7B-A941B91EB9E9}" type="pres">
      <dgm:prSet presAssocID="{B47C00CD-7D24-48ED-909E-658089D42D40}" presName="Name10" presStyleLbl="parChTrans1D2" presStyleIdx="2" presStyleCnt="4"/>
      <dgm:spPr/>
    </dgm:pt>
    <dgm:pt modelId="{ABA8D5BD-1C63-4D05-9A84-D490C812174F}" type="pres">
      <dgm:prSet presAssocID="{A2FE56FF-D825-4096-ACE8-237CA9563E8A}" presName="hierRoot2" presStyleCnt="0"/>
      <dgm:spPr/>
    </dgm:pt>
    <dgm:pt modelId="{11B726C1-68CB-4F38-95CF-F1E6E1C6877B}" type="pres">
      <dgm:prSet presAssocID="{A2FE56FF-D825-4096-ACE8-237CA9563E8A}" presName="composite2" presStyleCnt="0"/>
      <dgm:spPr/>
    </dgm:pt>
    <dgm:pt modelId="{91645268-7A3B-4BA4-BC9B-4CAAB4E7BE84}" type="pres">
      <dgm:prSet presAssocID="{A2FE56FF-D825-4096-ACE8-237CA9563E8A}" presName="background2" presStyleLbl="node2" presStyleIdx="2" presStyleCnt="4"/>
      <dgm:spPr/>
    </dgm:pt>
    <dgm:pt modelId="{2BC0674D-B96F-415F-8FF2-E0F0D21139F8}" type="pres">
      <dgm:prSet presAssocID="{A2FE56FF-D825-4096-ACE8-237CA9563E8A}" presName="text2" presStyleLbl="fgAcc2" presStyleIdx="2" presStyleCnt="4">
        <dgm:presLayoutVars>
          <dgm:chPref val="3"/>
        </dgm:presLayoutVars>
      </dgm:prSet>
      <dgm:spPr/>
    </dgm:pt>
    <dgm:pt modelId="{86BAE7F4-E854-4BBA-B023-462025505AC1}" type="pres">
      <dgm:prSet presAssocID="{A2FE56FF-D825-4096-ACE8-237CA9563E8A}" presName="hierChild3" presStyleCnt="0"/>
      <dgm:spPr/>
    </dgm:pt>
    <dgm:pt modelId="{03790B5A-7B60-4804-906A-FE6CA19F24A9}" type="pres">
      <dgm:prSet presAssocID="{CC4384F2-19AD-4728-8935-2FF23EE8843D}" presName="Name10" presStyleLbl="parChTrans1D2" presStyleIdx="3" presStyleCnt="4"/>
      <dgm:spPr/>
    </dgm:pt>
    <dgm:pt modelId="{0118D711-2A42-4ABD-BA47-CF874ADEA860}" type="pres">
      <dgm:prSet presAssocID="{A794026E-C99E-4567-A789-A9127F661AD3}" presName="hierRoot2" presStyleCnt="0"/>
      <dgm:spPr/>
    </dgm:pt>
    <dgm:pt modelId="{322BD265-1373-4BA3-AEB9-6EB4CCB2C9FB}" type="pres">
      <dgm:prSet presAssocID="{A794026E-C99E-4567-A789-A9127F661AD3}" presName="composite2" presStyleCnt="0"/>
      <dgm:spPr/>
    </dgm:pt>
    <dgm:pt modelId="{84E6FFEB-F8B0-4272-9291-13586544DB04}" type="pres">
      <dgm:prSet presAssocID="{A794026E-C99E-4567-A789-A9127F661AD3}" presName="background2" presStyleLbl="node2" presStyleIdx="3" presStyleCnt="4"/>
      <dgm:spPr/>
    </dgm:pt>
    <dgm:pt modelId="{E917D281-27BB-4C72-8C97-778B22FC8C47}" type="pres">
      <dgm:prSet presAssocID="{A794026E-C99E-4567-A789-A9127F661AD3}" presName="text2" presStyleLbl="fgAcc2" presStyleIdx="3" presStyleCnt="4">
        <dgm:presLayoutVars>
          <dgm:chPref val="3"/>
        </dgm:presLayoutVars>
      </dgm:prSet>
      <dgm:spPr/>
    </dgm:pt>
    <dgm:pt modelId="{26E5072D-70E8-4768-997A-0E89723035C5}" type="pres">
      <dgm:prSet presAssocID="{A794026E-C99E-4567-A789-A9127F661AD3}" presName="hierChild3" presStyleCnt="0"/>
      <dgm:spPr/>
    </dgm:pt>
  </dgm:ptLst>
  <dgm:cxnLst>
    <dgm:cxn modelId="{7AD12C00-3312-4891-8146-F6DAEA2E1721}" srcId="{3967C98F-7D2A-49AA-A470-F4BFF4F75475}" destId="{7014A12D-BD19-43BE-B8A4-FDC38EB14391}" srcOrd="0" destOrd="0" parTransId="{5FB84B1C-FDEE-436B-9198-0E92ECD3F566}" sibTransId="{2EA0D5D0-B739-4E23-B998-3773983F68EA}"/>
    <dgm:cxn modelId="{E0D08E14-2167-4384-AF36-8752C1DF0889}" type="presOf" srcId="{157E0834-1790-48F0-B1A8-AFF4534B0439}" destId="{B80E00DE-F25E-4C07-99AB-5F29E147E71C}" srcOrd="0" destOrd="0" presId="urn:microsoft.com/office/officeart/2005/8/layout/hierarchy1"/>
    <dgm:cxn modelId="{B09C711E-3D88-4615-A340-AF42228B971E}" type="presOf" srcId="{B47C00CD-7D24-48ED-909E-658089D42D40}" destId="{B1D6EAFB-ADE2-4866-8C7B-A941B91EB9E9}" srcOrd="0" destOrd="0" presId="urn:microsoft.com/office/officeart/2005/8/layout/hierarchy1"/>
    <dgm:cxn modelId="{8E053A3E-1CB6-46C8-9FC5-D0FD826BC2AB}" type="presOf" srcId="{3967C98F-7D2A-49AA-A470-F4BFF4F75475}" destId="{B989A685-1C88-4029-BBF1-B4FDF451F398}" srcOrd="0" destOrd="0" presId="urn:microsoft.com/office/officeart/2005/8/layout/hierarchy1"/>
    <dgm:cxn modelId="{FF518546-C3D6-4A33-A1EB-5C36C4C8A40E}" srcId="{F228011D-2FE3-4B42-91BC-3A21D24AC92E}" destId="{3967C98F-7D2A-49AA-A470-F4BFF4F75475}" srcOrd="0" destOrd="0" parTransId="{8F2DD542-BACB-4237-8D0B-ECCD4127E798}" sibTransId="{8EBAE621-5CF7-4DA6-A89C-AC3239DABE57}"/>
    <dgm:cxn modelId="{F4EE8D47-369C-47E6-9F51-56B32258A6E3}" type="presOf" srcId="{A2FE56FF-D825-4096-ACE8-237CA9563E8A}" destId="{2BC0674D-B96F-415F-8FF2-E0F0D21139F8}" srcOrd="0" destOrd="0" presId="urn:microsoft.com/office/officeart/2005/8/layout/hierarchy1"/>
    <dgm:cxn modelId="{7721036B-1236-48EF-A042-194BB37FB45C}" type="presOf" srcId="{7014A12D-BD19-43BE-B8A4-FDC38EB14391}" destId="{4B44CFCB-8494-46F1-9504-735E90C86904}" srcOrd="0" destOrd="0" presId="urn:microsoft.com/office/officeart/2005/8/layout/hierarchy1"/>
    <dgm:cxn modelId="{927A356E-C3D1-4A35-BBE5-24D3B6334990}" type="presOf" srcId="{5298BE53-68D5-4067-92AF-B335FC7061B0}" destId="{DABCCD64-2C70-4831-A357-ED05D8E039AF}" srcOrd="0" destOrd="0" presId="urn:microsoft.com/office/officeart/2005/8/layout/hierarchy1"/>
    <dgm:cxn modelId="{62911B54-3DB9-491F-AB2B-3CB86249F0C9}" srcId="{3967C98F-7D2A-49AA-A470-F4BFF4F75475}" destId="{A2FE56FF-D825-4096-ACE8-237CA9563E8A}" srcOrd="2" destOrd="0" parTransId="{B47C00CD-7D24-48ED-909E-658089D42D40}" sibTransId="{A3DDF995-FEE5-4211-A100-297DF8A0DD25}"/>
    <dgm:cxn modelId="{1866CF5A-5F25-4BC1-9A5D-2D1A5FE66150}" type="presOf" srcId="{F228011D-2FE3-4B42-91BC-3A21D24AC92E}" destId="{1CC0DDAC-BB92-44D1-A79E-FC60AB488E0C}" srcOrd="0" destOrd="0" presId="urn:microsoft.com/office/officeart/2005/8/layout/hierarchy1"/>
    <dgm:cxn modelId="{0AEDE280-7E54-4701-89D8-D1BD6D3F452D}" type="presOf" srcId="{5FB84B1C-FDEE-436B-9198-0E92ECD3F566}" destId="{6A679143-D1DE-4F82-96A4-96178D9537A9}" srcOrd="0" destOrd="0" presId="urn:microsoft.com/office/officeart/2005/8/layout/hierarchy1"/>
    <dgm:cxn modelId="{1AF79D98-6A33-4BA7-9AA0-9ADECB3A730F}" type="presOf" srcId="{A794026E-C99E-4567-A789-A9127F661AD3}" destId="{E917D281-27BB-4C72-8C97-778B22FC8C47}" srcOrd="0" destOrd="0" presId="urn:microsoft.com/office/officeart/2005/8/layout/hierarchy1"/>
    <dgm:cxn modelId="{FE67B3A0-11EE-494C-9F33-6A5429EC331E}" srcId="{3967C98F-7D2A-49AA-A470-F4BFF4F75475}" destId="{A794026E-C99E-4567-A789-A9127F661AD3}" srcOrd="3" destOrd="0" parTransId="{CC4384F2-19AD-4728-8935-2FF23EE8843D}" sibTransId="{70DE0339-C2A2-4BCB-94E4-197E2E073BBA}"/>
    <dgm:cxn modelId="{84BF55A7-2C04-4CD3-A5C8-CCFAAD6FE9BF}" srcId="{3967C98F-7D2A-49AA-A470-F4BFF4F75475}" destId="{157E0834-1790-48F0-B1A8-AFF4534B0439}" srcOrd="1" destOrd="0" parTransId="{5298BE53-68D5-4067-92AF-B335FC7061B0}" sibTransId="{7E232A18-F9CB-43EF-ADF6-CF5E9CB0BD1D}"/>
    <dgm:cxn modelId="{0E9BD5FD-3111-45AB-ABDF-A0BC8CA7F5F3}" type="presOf" srcId="{CC4384F2-19AD-4728-8935-2FF23EE8843D}" destId="{03790B5A-7B60-4804-906A-FE6CA19F24A9}" srcOrd="0" destOrd="0" presId="urn:microsoft.com/office/officeart/2005/8/layout/hierarchy1"/>
    <dgm:cxn modelId="{E31D2D7D-2096-4A4B-B633-3410AC3A4677}" type="presParOf" srcId="{1CC0DDAC-BB92-44D1-A79E-FC60AB488E0C}" destId="{2A87EB35-D538-408C-AA47-5BEDDE0FD5F8}" srcOrd="0" destOrd="0" presId="urn:microsoft.com/office/officeart/2005/8/layout/hierarchy1"/>
    <dgm:cxn modelId="{8FD0C1A8-34BC-4886-86A7-290AB82283F9}" type="presParOf" srcId="{2A87EB35-D538-408C-AA47-5BEDDE0FD5F8}" destId="{7A46B24B-B760-475A-A460-22BE8710C031}" srcOrd="0" destOrd="0" presId="urn:microsoft.com/office/officeart/2005/8/layout/hierarchy1"/>
    <dgm:cxn modelId="{AD928279-91A1-42FB-806D-9A433EB732B5}" type="presParOf" srcId="{7A46B24B-B760-475A-A460-22BE8710C031}" destId="{F05FAC3E-98CB-4570-B144-C941F39C0B2A}" srcOrd="0" destOrd="0" presId="urn:microsoft.com/office/officeart/2005/8/layout/hierarchy1"/>
    <dgm:cxn modelId="{C3A4FA88-934F-44C6-B0AB-2208CA68FBFE}" type="presParOf" srcId="{7A46B24B-B760-475A-A460-22BE8710C031}" destId="{B989A685-1C88-4029-BBF1-B4FDF451F398}" srcOrd="1" destOrd="0" presId="urn:microsoft.com/office/officeart/2005/8/layout/hierarchy1"/>
    <dgm:cxn modelId="{4641E266-F441-449F-B9F5-54FE3EACC90C}" type="presParOf" srcId="{2A87EB35-D538-408C-AA47-5BEDDE0FD5F8}" destId="{97B33504-6CFE-4778-9B1D-0D354ABB9524}" srcOrd="1" destOrd="0" presId="urn:microsoft.com/office/officeart/2005/8/layout/hierarchy1"/>
    <dgm:cxn modelId="{59136539-AB55-41D0-BEB0-D781D4BD1F81}" type="presParOf" srcId="{97B33504-6CFE-4778-9B1D-0D354ABB9524}" destId="{6A679143-D1DE-4F82-96A4-96178D9537A9}" srcOrd="0" destOrd="0" presId="urn:microsoft.com/office/officeart/2005/8/layout/hierarchy1"/>
    <dgm:cxn modelId="{EEB42A4F-CE9F-4923-A5F0-8620953E2BA9}" type="presParOf" srcId="{97B33504-6CFE-4778-9B1D-0D354ABB9524}" destId="{16B02F8B-B4F6-49DE-B359-8735457562F6}" srcOrd="1" destOrd="0" presId="urn:microsoft.com/office/officeart/2005/8/layout/hierarchy1"/>
    <dgm:cxn modelId="{A22AF8C2-A1B0-4045-B0B9-404A888AF5E2}" type="presParOf" srcId="{16B02F8B-B4F6-49DE-B359-8735457562F6}" destId="{971C9FE3-6376-43B1-B896-ADB4B1939931}" srcOrd="0" destOrd="0" presId="urn:microsoft.com/office/officeart/2005/8/layout/hierarchy1"/>
    <dgm:cxn modelId="{4FB380D1-52DD-4975-AE04-FEE80EE1AFDB}" type="presParOf" srcId="{971C9FE3-6376-43B1-B896-ADB4B1939931}" destId="{2BC61807-2A6A-4122-B1D9-BCA57C39B8D0}" srcOrd="0" destOrd="0" presId="urn:microsoft.com/office/officeart/2005/8/layout/hierarchy1"/>
    <dgm:cxn modelId="{B13BFD66-2F59-4A8E-8FB9-97C3ACDA17E1}" type="presParOf" srcId="{971C9FE3-6376-43B1-B896-ADB4B1939931}" destId="{4B44CFCB-8494-46F1-9504-735E90C86904}" srcOrd="1" destOrd="0" presId="urn:microsoft.com/office/officeart/2005/8/layout/hierarchy1"/>
    <dgm:cxn modelId="{DC1ACEA6-F53F-40A1-8617-F37ACD0950B0}" type="presParOf" srcId="{16B02F8B-B4F6-49DE-B359-8735457562F6}" destId="{622B3671-E4D7-41D5-8E11-8A11A9559064}" srcOrd="1" destOrd="0" presId="urn:microsoft.com/office/officeart/2005/8/layout/hierarchy1"/>
    <dgm:cxn modelId="{B0609677-899D-4485-A095-57A9ADDEB82F}" type="presParOf" srcId="{97B33504-6CFE-4778-9B1D-0D354ABB9524}" destId="{DABCCD64-2C70-4831-A357-ED05D8E039AF}" srcOrd="2" destOrd="0" presId="urn:microsoft.com/office/officeart/2005/8/layout/hierarchy1"/>
    <dgm:cxn modelId="{03727C03-FF7A-4B94-9359-E9BE9A4ADD8C}" type="presParOf" srcId="{97B33504-6CFE-4778-9B1D-0D354ABB9524}" destId="{6855DC4C-7679-4C4E-ACD4-CD018DCA1518}" srcOrd="3" destOrd="0" presId="urn:microsoft.com/office/officeart/2005/8/layout/hierarchy1"/>
    <dgm:cxn modelId="{57741912-B595-462C-8718-42EB1335C83F}" type="presParOf" srcId="{6855DC4C-7679-4C4E-ACD4-CD018DCA1518}" destId="{9722DB97-6037-4B39-BEB6-60E7452D7C7A}" srcOrd="0" destOrd="0" presId="urn:microsoft.com/office/officeart/2005/8/layout/hierarchy1"/>
    <dgm:cxn modelId="{CE24D9BA-2839-4469-94A2-B47B257425F6}" type="presParOf" srcId="{9722DB97-6037-4B39-BEB6-60E7452D7C7A}" destId="{A91F0346-D93D-4A49-9B25-7EEF0108B12A}" srcOrd="0" destOrd="0" presId="urn:microsoft.com/office/officeart/2005/8/layout/hierarchy1"/>
    <dgm:cxn modelId="{EAAB0838-FDB7-4CF8-9E88-0DFA97737C53}" type="presParOf" srcId="{9722DB97-6037-4B39-BEB6-60E7452D7C7A}" destId="{B80E00DE-F25E-4C07-99AB-5F29E147E71C}" srcOrd="1" destOrd="0" presId="urn:microsoft.com/office/officeart/2005/8/layout/hierarchy1"/>
    <dgm:cxn modelId="{71CE529A-6D30-4D0D-940C-4A9980158FFF}" type="presParOf" srcId="{6855DC4C-7679-4C4E-ACD4-CD018DCA1518}" destId="{DC7754ED-38C7-4CD4-8052-FD8501920E30}" srcOrd="1" destOrd="0" presId="urn:microsoft.com/office/officeart/2005/8/layout/hierarchy1"/>
    <dgm:cxn modelId="{4AF1095B-7EB2-4FE3-83D7-534B503921F2}" type="presParOf" srcId="{97B33504-6CFE-4778-9B1D-0D354ABB9524}" destId="{B1D6EAFB-ADE2-4866-8C7B-A941B91EB9E9}" srcOrd="4" destOrd="0" presId="urn:microsoft.com/office/officeart/2005/8/layout/hierarchy1"/>
    <dgm:cxn modelId="{5F85D0FD-D86D-4964-9D2F-B5326BB38622}" type="presParOf" srcId="{97B33504-6CFE-4778-9B1D-0D354ABB9524}" destId="{ABA8D5BD-1C63-4D05-9A84-D490C812174F}" srcOrd="5" destOrd="0" presId="urn:microsoft.com/office/officeart/2005/8/layout/hierarchy1"/>
    <dgm:cxn modelId="{BE49E8C2-C30F-4DAF-9BF1-3C409EE8F734}" type="presParOf" srcId="{ABA8D5BD-1C63-4D05-9A84-D490C812174F}" destId="{11B726C1-68CB-4F38-95CF-F1E6E1C6877B}" srcOrd="0" destOrd="0" presId="urn:microsoft.com/office/officeart/2005/8/layout/hierarchy1"/>
    <dgm:cxn modelId="{BFD5AC49-746A-49F0-A816-FE9C6C71C1DC}" type="presParOf" srcId="{11B726C1-68CB-4F38-95CF-F1E6E1C6877B}" destId="{91645268-7A3B-4BA4-BC9B-4CAAB4E7BE84}" srcOrd="0" destOrd="0" presId="urn:microsoft.com/office/officeart/2005/8/layout/hierarchy1"/>
    <dgm:cxn modelId="{2E417F9F-55B1-4FA9-A6F0-5D5049605EAC}" type="presParOf" srcId="{11B726C1-68CB-4F38-95CF-F1E6E1C6877B}" destId="{2BC0674D-B96F-415F-8FF2-E0F0D21139F8}" srcOrd="1" destOrd="0" presId="urn:microsoft.com/office/officeart/2005/8/layout/hierarchy1"/>
    <dgm:cxn modelId="{EF4707B0-2D53-47DC-AB29-F211C0763A3A}" type="presParOf" srcId="{ABA8D5BD-1C63-4D05-9A84-D490C812174F}" destId="{86BAE7F4-E854-4BBA-B023-462025505AC1}" srcOrd="1" destOrd="0" presId="urn:microsoft.com/office/officeart/2005/8/layout/hierarchy1"/>
    <dgm:cxn modelId="{73A3AA4C-E07F-4143-9CF4-85B4CB3A9155}" type="presParOf" srcId="{97B33504-6CFE-4778-9B1D-0D354ABB9524}" destId="{03790B5A-7B60-4804-906A-FE6CA19F24A9}" srcOrd="6" destOrd="0" presId="urn:microsoft.com/office/officeart/2005/8/layout/hierarchy1"/>
    <dgm:cxn modelId="{03A38D0E-6990-460B-899A-629213EC7D8A}" type="presParOf" srcId="{97B33504-6CFE-4778-9B1D-0D354ABB9524}" destId="{0118D711-2A42-4ABD-BA47-CF874ADEA860}" srcOrd="7" destOrd="0" presId="urn:microsoft.com/office/officeart/2005/8/layout/hierarchy1"/>
    <dgm:cxn modelId="{2F0A56FB-F80E-4955-ACB9-4E00069B2CB7}" type="presParOf" srcId="{0118D711-2A42-4ABD-BA47-CF874ADEA860}" destId="{322BD265-1373-4BA3-AEB9-6EB4CCB2C9FB}" srcOrd="0" destOrd="0" presId="urn:microsoft.com/office/officeart/2005/8/layout/hierarchy1"/>
    <dgm:cxn modelId="{4D7D8ECC-953B-4969-9742-7C34D518221F}" type="presParOf" srcId="{322BD265-1373-4BA3-AEB9-6EB4CCB2C9FB}" destId="{84E6FFEB-F8B0-4272-9291-13586544DB04}" srcOrd="0" destOrd="0" presId="urn:microsoft.com/office/officeart/2005/8/layout/hierarchy1"/>
    <dgm:cxn modelId="{4AC2441E-C68E-4B4F-865A-C05A1E0BB21D}" type="presParOf" srcId="{322BD265-1373-4BA3-AEB9-6EB4CCB2C9FB}" destId="{E917D281-27BB-4C72-8C97-778B22FC8C47}" srcOrd="1" destOrd="0" presId="urn:microsoft.com/office/officeart/2005/8/layout/hierarchy1"/>
    <dgm:cxn modelId="{4A8A5C0E-48B5-4140-9413-4EB803F735A1}" type="presParOf" srcId="{0118D711-2A42-4ABD-BA47-CF874ADEA860}" destId="{26E5072D-70E8-4768-997A-0E89723035C5}"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F5FBC95-9E15-41A4-A78F-4F887F5534EB}"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ru-RU"/>
        </a:p>
      </dgm:t>
    </dgm:pt>
    <dgm:pt modelId="{12629EFA-E2E0-4B49-954A-9EBFC6E06334}">
      <dgm:prSet phldrT="[Текст]" custT="1"/>
      <dgm:spPr/>
      <dgm:t>
        <a:bodyPr/>
        <a:lstStyle/>
        <a:p>
          <a:r>
            <a:rPr lang="ru-RU" sz="1600" dirty="0"/>
            <a:t>Учебный центр</a:t>
          </a:r>
        </a:p>
      </dgm:t>
    </dgm:pt>
    <dgm:pt modelId="{3041CF0A-0361-4BBB-B144-1EE0ACF59232}" type="parTrans" cxnId="{7D24D444-2D9D-4E67-891D-E2668A5F6A6E}">
      <dgm:prSet/>
      <dgm:spPr/>
      <dgm:t>
        <a:bodyPr/>
        <a:lstStyle/>
        <a:p>
          <a:endParaRPr lang="ru-RU" sz="1600"/>
        </a:p>
      </dgm:t>
    </dgm:pt>
    <dgm:pt modelId="{1A0742A8-6449-46ED-9AE3-00E23796A618}" type="sibTrans" cxnId="{7D24D444-2D9D-4E67-891D-E2668A5F6A6E}">
      <dgm:prSet/>
      <dgm:spPr/>
      <dgm:t>
        <a:bodyPr/>
        <a:lstStyle/>
        <a:p>
          <a:endParaRPr lang="ru-RU" sz="1600"/>
        </a:p>
      </dgm:t>
    </dgm:pt>
    <dgm:pt modelId="{29C964C9-F5B1-4B88-9A60-D0BA08848966}" type="pres">
      <dgm:prSet presAssocID="{AF5FBC95-9E15-41A4-A78F-4F887F5534EB}" presName="hierChild1" presStyleCnt="0">
        <dgm:presLayoutVars>
          <dgm:chPref val="1"/>
          <dgm:dir/>
          <dgm:animOne val="branch"/>
          <dgm:animLvl val="lvl"/>
          <dgm:resizeHandles/>
        </dgm:presLayoutVars>
      </dgm:prSet>
      <dgm:spPr/>
    </dgm:pt>
    <dgm:pt modelId="{7E22B909-BB5F-4850-A5BC-67C0625F7593}" type="pres">
      <dgm:prSet presAssocID="{12629EFA-E2E0-4B49-954A-9EBFC6E06334}" presName="hierRoot1" presStyleCnt="0"/>
      <dgm:spPr/>
    </dgm:pt>
    <dgm:pt modelId="{22E30F76-18C9-442D-83E2-3C1DDF6EA15C}" type="pres">
      <dgm:prSet presAssocID="{12629EFA-E2E0-4B49-954A-9EBFC6E06334}" presName="composite" presStyleCnt="0"/>
      <dgm:spPr/>
    </dgm:pt>
    <dgm:pt modelId="{C48304BB-15F4-41FC-8380-5E9FF3E273F2}" type="pres">
      <dgm:prSet presAssocID="{12629EFA-E2E0-4B49-954A-9EBFC6E06334}" presName="background" presStyleLbl="node0" presStyleIdx="0" presStyleCnt="1"/>
      <dgm:spPr/>
    </dgm:pt>
    <dgm:pt modelId="{A6A83B5C-51E2-4EF3-8FC0-C698E91568BA}" type="pres">
      <dgm:prSet presAssocID="{12629EFA-E2E0-4B49-954A-9EBFC6E06334}" presName="text" presStyleLbl="fgAcc0" presStyleIdx="0" presStyleCnt="1">
        <dgm:presLayoutVars>
          <dgm:chPref val="3"/>
        </dgm:presLayoutVars>
      </dgm:prSet>
      <dgm:spPr/>
    </dgm:pt>
    <dgm:pt modelId="{3DC6F9A2-A89C-4EC3-90AF-FDA016E0CF8F}" type="pres">
      <dgm:prSet presAssocID="{12629EFA-E2E0-4B49-954A-9EBFC6E06334}" presName="hierChild2" presStyleCnt="0"/>
      <dgm:spPr/>
    </dgm:pt>
  </dgm:ptLst>
  <dgm:cxnLst>
    <dgm:cxn modelId="{7E61541A-D330-482F-B4DA-0BFB070B4FBD}" type="presOf" srcId="{AF5FBC95-9E15-41A4-A78F-4F887F5534EB}" destId="{29C964C9-F5B1-4B88-9A60-D0BA08848966}" srcOrd="0" destOrd="0" presId="urn:microsoft.com/office/officeart/2005/8/layout/hierarchy1"/>
    <dgm:cxn modelId="{533EC343-3B7E-41CE-ABA6-96531B875157}" type="presOf" srcId="{12629EFA-E2E0-4B49-954A-9EBFC6E06334}" destId="{A6A83B5C-51E2-4EF3-8FC0-C698E91568BA}" srcOrd="0" destOrd="0" presId="urn:microsoft.com/office/officeart/2005/8/layout/hierarchy1"/>
    <dgm:cxn modelId="{7D24D444-2D9D-4E67-891D-E2668A5F6A6E}" srcId="{AF5FBC95-9E15-41A4-A78F-4F887F5534EB}" destId="{12629EFA-E2E0-4B49-954A-9EBFC6E06334}" srcOrd="0" destOrd="0" parTransId="{3041CF0A-0361-4BBB-B144-1EE0ACF59232}" sibTransId="{1A0742A8-6449-46ED-9AE3-00E23796A618}"/>
    <dgm:cxn modelId="{69D43093-71F1-4585-8098-B5B3CD94675A}" type="presParOf" srcId="{29C964C9-F5B1-4B88-9A60-D0BA08848966}" destId="{7E22B909-BB5F-4850-A5BC-67C0625F7593}" srcOrd="0" destOrd="0" presId="urn:microsoft.com/office/officeart/2005/8/layout/hierarchy1"/>
    <dgm:cxn modelId="{B25F8423-A406-4E4C-B2A3-9A6466EA84C3}" type="presParOf" srcId="{7E22B909-BB5F-4850-A5BC-67C0625F7593}" destId="{22E30F76-18C9-442D-83E2-3C1DDF6EA15C}" srcOrd="0" destOrd="0" presId="urn:microsoft.com/office/officeart/2005/8/layout/hierarchy1"/>
    <dgm:cxn modelId="{F507A392-3224-4981-AB3A-A741D61602C0}" type="presParOf" srcId="{22E30F76-18C9-442D-83E2-3C1DDF6EA15C}" destId="{C48304BB-15F4-41FC-8380-5E9FF3E273F2}" srcOrd="0" destOrd="0" presId="urn:microsoft.com/office/officeart/2005/8/layout/hierarchy1"/>
    <dgm:cxn modelId="{B58611F9-9909-4BF7-A9A4-0B646C08014D}" type="presParOf" srcId="{22E30F76-18C9-442D-83E2-3C1DDF6EA15C}" destId="{A6A83B5C-51E2-4EF3-8FC0-C698E91568BA}" srcOrd="1" destOrd="0" presId="urn:microsoft.com/office/officeart/2005/8/layout/hierarchy1"/>
    <dgm:cxn modelId="{B020A230-3CDD-48F0-8E12-5399206DA3DF}" type="presParOf" srcId="{7E22B909-BB5F-4850-A5BC-67C0625F7593}" destId="{3DC6F9A2-A89C-4EC3-90AF-FDA016E0CF8F}" srcOrd="1" destOrd="0" presId="urn:microsoft.com/office/officeart/2005/8/layout/hierarchy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F228011D-2FE3-4B42-91BC-3A21D24AC92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3967C98F-7D2A-49AA-A470-F4BFF4F75475}">
      <dgm:prSet phldrT="[Текст]"/>
      <dgm:spPr/>
      <dgm:t>
        <a:bodyPr/>
        <a:lstStyle/>
        <a:p>
          <a:r>
            <a:rPr lang="ru-RU" dirty="0"/>
            <a:t>НИИ Транспорта</a:t>
          </a:r>
        </a:p>
      </dgm:t>
    </dgm:pt>
    <dgm:pt modelId="{8F2DD542-BACB-4237-8D0B-ECCD4127E798}" type="parTrans" cxnId="{FF518546-C3D6-4A33-A1EB-5C36C4C8A40E}">
      <dgm:prSet/>
      <dgm:spPr/>
      <dgm:t>
        <a:bodyPr/>
        <a:lstStyle/>
        <a:p>
          <a:endParaRPr lang="ru-RU"/>
        </a:p>
      </dgm:t>
    </dgm:pt>
    <dgm:pt modelId="{8EBAE621-5CF7-4DA6-A89C-AC3239DABE57}" type="sibTrans" cxnId="{FF518546-C3D6-4A33-A1EB-5C36C4C8A40E}">
      <dgm:prSet/>
      <dgm:spPr/>
      <dgm:t>
        <a:bodyPr/>
        <a:lstStyle/>
        <a:p>
          <a:endParaRPr lang="ru-RU"/>
        </a:p>
      </dgm:t>
    </dgm:pt>
    <dgm:pt modelId="{7014A12D-BD19-43BE-B8A4-FDC38EB14391}">
      <dgm:prSet phldrT="[Текст]"/>
      <dgm:spPr/>
      <dgm:t>
        <a:bodyPr/>
        <a:lstStyle/>
        <a:p>
          <a:r>
            <a:rPr lang="ru-RU" dirty="0"/>
            <a:t>Отделение </a:t>
          </a:r>
          <a:r>
            <a:rPr lang="ru-RU" dirty="0" err="1"/>
            <a:t>интерсубъектной</a:t>
          </a:r>
          <a:r>
            <a:rPr lang="ru-RU" dirty="0"/>
            <a:t> надежности сложных систем</a:t>
          </a:r>
        </a:p>
      </dgm:t>
    </dgm:pt>
    <dgm:pt modelId="{5FB84B1C-FDEE-436B-9198-0E92ECD3F566}" type="parTrans" cxnId="{7AD12C00-3312-4891-8146-F6DAEA2E1721}">
      <dgm:prSet/>
      <dgm:spPr/>
      <dgm:t>
        <a:bodyPr/>
        <a:lstStyle/>
        <a:p>
          <a:endParaRPr lang="ru-RU"/>
        </a:p>
      </dgm:t>
    </dgm:pt>
    <dgm:pt modelId="{2EA0D5D0-B739-4E23-B998-3773983F68EA}" type="sibTrans" cxnId="{7AD12C00-3312-4891-8146-F6DAEA2E1721}">
      <dgm:prSet/>
      <dgm:spPr/>
      <dgm:t>
        <a:bodyPr/>
        <a:lstStyle/>
        <a:p>
          <a:endParaRPr lang="ru-RU"/>
        </a:p>
      </dgm:t>
    </dgm:pt>
    <dgm:pt modelId="{157E0834-1790-48F0-B1A8-AFF4534B0439}">
      <dgm:prSet phldrT="[Текст]"/>
      <dgm:spPr/>
      <dgm:t>
        <a:bodyPr/>
        <a:lstStyle/>
        <a:p>
          <a:r>
            <a:rPr lang="ru-RU" dirty="0"/>
            <a:t>Отделение транспортно-логистических центров</a:t>
          </a:r>
        </a:p>
      </dgm:t>
    </dgm:pt>
    <dgm:pt modelId="{5298BE53-68D5-4067-92AF-B335FC7061B0}" type="parTrans" cxnId="{84BF55A7-2C04-4CD3-A5C8-CCFAAD6FE9BF}">
      <dgm:prSet/>
      <dgm:spPr/>
      <dgm:t>
        <a:bodyPr/>
        <a:lstStyle/>
        <a:p>
          <a:endParaRPr lang="ru-RU"/>
        </a:p>
      </dgm:t>
    </dgm:pt>
    <dgm:pt modelId="{7E232A18-F9CB-43EF-ADF6-CF5E9CB0BD1D}" type="sibTrans" cxnId="{84BF55A7-2C04-4CD3-A5C8-CCFAAD6FE9BF}">
      <dgm:prSet/>
      <dgm:spPr/>
      <dgm:t>
        <a:bodyPr/>
        <a:lstStyle/>
        <a:p>
          <a:endParaRPr lang="ru-RU"/>
        </a:p>
      </dgm:t>
    </dgm:pt>
    <dgm:pt modelId="{A794026E-C99E-4567-A789-A9127F661AD3}">
      <dgm:prSet phldrT="[Текст]"/>
      <dgm:spPr/>
      <dgm:t>
        <a:bodyPr/>
        <a:lstStyle/>
        <a:p>
          <a:r>
            <a:rPr lang="ru-RU" dirty="0"/>
            <a:t>Отделение систем обеспечения движения поездов</a:t>
          </a:r>
        </a:p>
      </dgm:t>
    </dgm:pt>
    <dgm:pt modelId="{CC4384F2-19AD-4728-8935-2FF23EE8843D}" type="parTrans" cxnId="{FE67B3A0-11EE-494C-9F33-6A5429EC331E}">
      <dgm:prSet/>
      <dgm:spPr/>
      <dgm:t>
        <a:bodyPr/>
        <a:lstStyle/>
        <a:p>
          <a:endParaRPr lang="ru-RU"/>
        </a:p>
      </dgm:t>
    </dgm:pt>
    <dgm:pt modelId="{70DE0339-C2A2-4BCB-94E4-197E2E073BBA}" type="sibTrans" cxnId="{FE67B3A0-11EE-494C-9F33-6A5429EC331E}">
      <dgm:prSet/>
      <dgm:spPr/>
      <dgm:t>
        <a:bodyPr/>
        <a:lstStyle/>
        <a:p>
          <a:endParaRPr lang="ru-RU"/>
        </a:p>
      </dgm:t>
    </dgm:pt>
    <dgm:pt modelId="{99FDCB7A-B45C-49B4-8187-8FE01632AD57}">
      <dgm:prSet phldrT="[Текст]"/>
      <dgm:spPr/>
      <dgm:t>
        <a:bodyPr/>
        <a:lstStyle/>
        <a:p>
          <a:r>
            <a:rPr lang="ru-RU" dirty="0"/>
            <a:t>Отделение транспортной безопасности</a:t>
          </a:r>
        </a:p>
      </dgm:t>
    </dgm:pt>
    <dgm:pt modelId="{0C58E3B7-922C-445E-A2ED-B65938E1F4BE}" type="parTrans" cxnId="{983647B7-4BF0-47B7-8AA3-70C98998CE67}">
      <dgm:prSet/>
      <dgm:spPr/>
      <dgm:t>
        <a:bodyPr/>
        <a:lstStyle/>
        <a:p>
          <a:endParaRPr lang="ru-RU"/>
        </a:p>
      </dgm:t>
    </dgm:pt>
    <dgm:pt modelId="{17998BCC-63CA-4064-825C-57D6B537B61B}" type="sibTrans" cxnId="{983647B7-4BF0-47B7-8AA3-70C98998CE67}">
      <dgm:prSet/>
      <dgm:spPr/>
      <dgm:t>
        <a:bodyPr/>
        <a:lstStyle/>
        <a:p>
          <a:endParaRPr lang="ru-RU"/>
        </a:p>
      </dgm:t>
    </dgm:pt>
    <dgm:pt modelId="{1CC0DDAC-BB92-44D1-A79E-FC60AB488E0C}" type="pres">
      <dgm:prSet presAssocID="{F228011D-2FE3-4B42-91BC-3A21D24AC92E}" presName="hierChild1" presStyleCnt="0">
        <dgm:presLayoutVars>
          <dgm:chPref val="1"/>
          <dgm:dir/>
          <dgm:animOne val="branch"/>
          <dgm:animLvl val="lvl"/>
          <dgm:resizeHandles/>
        </dgm:presLayoutVars>
      </dgm:prSet>
      <dgm:spPr/>
    </dgm:pt>
    <dgm:pt modelId="{2A87EB35-D538-408C-AA47-5BEDDE0FD5F8}" type="pres">
      <dgm:prSet presAssocID="{3967C98F-7D2A-49AA-A470-F4BFF4F75475}" presName="hierRoot1" presStyleCnt="0"/>
      <dgm:spPr/>
    </dgm:pt>
    <dgm:pt modelId="{7A46B24B-B760-475A-A460-22BE8710C031}" type="pres">
      <dgm:prSet presAssocID="{3967C98F-7D2A-49AA-A470-F4BFF4F75475}" presName="composite" presStyleCnt="0"/>
      <dgm:spPr/>
    </dgm:pt>
    <dgm:pt modelId="{F05FAC3E-98CB-4570-B144-C941F39C0B2A}" type="pres">
      <dgm:prSet presAssocID="{3967C98F-7D2A-49AA-A470-F4BFF4F75475}" presName="background" presStyleLbl="node0" presStyleIdx="0" presStyleCnt="1"/>
      <dgm:spPr/>
    </dgm:pt>
    <dgm:pt modelId="{B989A685-1C88-4029-BBF1-B4FDF451F398}" type="pres">
      <dgm:prSet presAssocID="{3967C98F-7D2A-49AA-A470-F4BFF4F75475}" presName="text" presStyleLbl="fgAcc0" presStyleIdx="0" presStyleCnt="1">
        <dgm:presLayoutVars>
          <dgm:chPref val="3"/>
        </dgm:presLayoutVars>
      </dgm:prSet>
      <dgm:spPr/>
    </dgm:pt>
    <dgm:pt modelId="{97B33504-6CFE-4778-9B1D-0D354ABB9524}" type="pres">
      <dgm:prSet presAssocID="{3967C98F-7D2A-49AA-A470-F4BFF4F75475}" presName="hierChild2" presStyleCnt="0"/>
      <dgm:spPr/>
    </dgm:pt>
    <dgm:pt modelId="{6A679143-D1DE-4F82-96A4-96178D9537A9}" type="pres">
      <dgm:prSet presAssocID="{5FB84B1C-FDEE-436B-9198-0E92ECD3F566}" presName="Name10" presStyleLbl="parChTrans1D2" presStyleIdx="0" presStyleCnt="4"/>
      <dgm:spPr/>
    </dgm:pt>
    <dgm:pt modelId="{16B02F8B-B4F6-49DE-B359-8735457562F6}" type="pres">
      <dgm:prSet presAssocID="{7014A12D-BD19-43BE-B8A4-FDC38EB14391}" presName="hierRoot2" presStyleCnt="0"/>
      <dgm:spPr/>
    </dgm:pt>
    <dgm:pt modelId="{971C9FE3-6376-43B1-B896-ADB4B1939931}" type="pres">
      <dgm:prSet presAssocID="{7014A12D-BD19-43BE-B8A4-FDC38EB14391}" presName="composite2" presStyleCnt="0"/>
      <dgm:spPr/>
    </dgm:pt>
    <dgm:pt modelId="{2BC61807-2A6A-4122-B1D9-BCA57C39B8D0}" type="pres">
      <dgm:prSet presAssocID="{7014A12D-BD19-43BE-B8A4-FDC38EB14391}" presName="background2" presStyleLbl="node2" presStyleIdx="0" presStyleCnt="4"/>
      <dgm:spPr/>
    </dgm:pt>
    <dgm:pt modelId="{4B44CFCB-8494-46F1-9504-735E90C86904}" type="pres">
      <dgm:prSet presAssocID="{7014A12D-BD19-43BE-B8A4-FDC38EB14391}" presName="text2" presStyleLbl="fgAcc2" presStyleIdx="0" presStyleCnt="4">
        <dgm:presLayoutVars>
          <dgm:chPref val="3"/>
        </dgm:presLayoutVars>
      </dgm:prSet>
      <dgm:spPr/>
    </dgm:pt>
    <dgm:pt modelId="{622B3671-E4D7-41D5-8E11-8A11A9559064}" type="pres">
      <dgm:prSet presAssocID="{7014A12D-BD19-43BE-B8A4-FDC38EB14391}" presName="hierChild3" presStyleCnt="0"/>
      <dgm:spPr/>
    </dgm:pt>
    <dgm:pt modelId="{DABCCD64-2C70-4831-A357-ED05D8E039AF}" type="pres">
      <dgm:prSet presAssocID="{5298BE53-68D5-4067-92AF-B335FC7061B0}" presName="Name10" presStyleLbl="parChTrans1D2" presStyleIdx="1" presStyleCnt="4"/>
      <dgm:spPr/>
    </dgm:pt>
    <dgm:pt modelId="{6855DC4C-7679-4C4E-ACD4-CD018DCA1518}" type="pres">
      <dgm:prSet presAssocID="{157E0834-1790-48F0-B1A8-AFF4534B0439}" presName="hierRoot2" presStyleCnt="0"/>
      <dgm:spPr/>
    </dgm:pt>
    <dgm:pt modelId="{9722DB97-6037-4B39-BEB6-60E7452D7C7A}" type="pres">
      <dgm:prSet presAssocID="{157E0834-1790-48F0-B1A8-AFF4534B0439}" presName="composite2" presStyleCnt="0"/>
      <dgm:spPr/>
    </dgm:pt>
    <dgm:pt modelId="{A91F0346-D93D-4A49-9B25-7EEF0108B12A}" type="pres">
      <dgm:prSet presAssocID="{157E0834-1790-48F0-B1A8-AFF4534B0439}" presName="background2" presStyleLbl="node2" presStyleIdx="1" presStyleCnt="4"/>
      <dgm:spPr/>
    </dgm:pt>
    <dgm:pt modelId="{B80E00DE-F25E-4C07-99AB-5F29E147E71C}" type="pres">
      <dgm:prSet presAssocID="{157E0834-1790-48F0-B1A8-AFF4534B0439}" presName="text2" presStyleLbl="fgAcc2" presStyleIdx="1" presStyleCnt="4">
        <dgm:presLayoutVars>
          <dgm:chPref val="3"/>
        </dgm:presLayoutVars>
      </dgm:prSet>
      <dgm:spPr/>
    </dgm:pt>
    <dgm:pt modelId="{DC7754ED-38C7-4CD4-8052-FD8501920E30}" type="pres">
      <dgm:prSet presAssocID="{157E0834-1790-48F0-B1A8-AFF4534B0439}" presName="hierChild3" presStyleCnt="0"/>
      <dgm:spPr/>
    </dgm:pt>
    <dgm:pt modelId="{03790B5A-7B60-4804-906A-FE6CA19F24A9}" type="pres">
      <dgm:prSet presAssocID="{CC4384F2-19AD-4728-8935-2FF23EE8843D}" presName="Name10" presStyleLbl="parChTrans1D2" presStyleIdx="2" presStyleCnt="4"/>
      <dgm:spPr/>
    </dgm:pt>
    <dgm:pt modelId="{0118D711-2A42-4ABD-BA47-CF874ADEA860}" type="pres">
      <dgm:prSet presAssocID="{A794026E-C99E-4567-A789-A9127F661AD3}" presName="hierRoot2" presStyleCnt="0"/>
      <dgm:spPr/>
    </dgm:pt>
    <dgm:pt modelId="{322BD265-1373-4BA3-AEB9-6EB4CCB2C9FB}" type="pres">
      <dgm:prSet presAssocID="{A794026E-C99E-4567-A789-A9127F661AD3}" presName="composite2" presStyleCnt="0"/>
      <dgm:spPr/>
    </dgm:pt>
    <dgm:pt modelId="{84E6FFEB-F8B0-4272-9291-13586544DB04}" type="pres">
      <dgm:prSet presAssocID="{A794026E-C99E-4567-A789-A9127F661AD3}" presName="background2" presStyleLbl="node2" presStyleIdx="2" presStyleCnt="4"/>
      <dgm:spPr/>
    </dgm:pt>
    <dgm:pt modelId="{E917D281-27BB-4C72-8C97-778B22FC8C47}" type="pres">
      <dgm:prSet presAssocID="{A794026E-C99E-4567-A789-A9127F661AD3}" presName="text2" presStyleLbl="fgAcc2" presStyleIdx="2" presStyleCnt="4">
        <dgm:presLayoutVars>
          <dgm:chPref val="3"/>
        </dgm:presLayoutVars>
      </dgm:prSet>
      <dgm:spPr/>
    </dgm:pt>
    <dgm:pt modelId="{26E5072D-70E8-4768-997A-0E89723035C5}" type="pres">
      <dgm:prSet presAssocID="{A794026E-C99E-4567-A789-A9127F661AD3}" presName="hierChild3" presStyleCnt="0"/>
      <dgm:spPr/>
    </dgm:pt>
    <dgm:pt modelId="{2DE9B72D-F2B3-4512-AD8D-A8897A5EAEED}" type="pres">
      <dgm:prSet presAssocID="{0C58E3B7-922C-445E-A2ED-B65938E1F4BE}" presName="Name10" presStyleLbl="parChTrans1D2" presStyleIdx="3" presStyleCnt="4"/>
      <dgm:spPr/>
    </dgm:pt>
    <dgm:pt modelId="{FA6606A4-CE83-4888-BACA-D49BD7E86A1D}" type="pres">
      <dgm:prSet presAssocID="{99FDCB7A-B45C-49B4-8187-8FE01632AD57}" presName="hierRoot2" presStyleCnt="0"/>
      <dgm:spPr/>
    </dgm:pt>
    <dgm:pt modelId="{14D66819-E722-4E6C-A35C-4B818A2A5A79}" type="pres">
      <dgm:prSet presAssocID="{99FDCB7A-B45C-49B4-8187-8FE01632AD57}" presName="composite2" presStyleCnt="0"/>
      <dgm:spPr/>
    </dgm:pt>
    <dgm:pt modelId="{A2047974-F2C1-4130-A5EC-64BF89134F22}" type="pres">
      <dgm:prSet presAssocID="{99FDCB7A-B45C-49B4-8187-8FE01632AD57}" presName="background2" presStyleLbl="node2" presStyleIdx="3" presStyleCnt="4"/>
      <dgm:spPr/>
    </dgm:pt>
    <dgm:pt modelId="{EAF1A838-3DD9-47FE-93BC-B03DA24B85DC}" type="pres">
      <dgm:prSet presAssocID="{99FDCB7A-B45C-49B4-8187-8FE01632AD57}" presName="text2" presStyleLbl="fgAcc2" presStyleIdx="3" presStyleCnt="4">
        <dgm:presLayoutVars>
          <dgm:chPref val="3"/>
        </dgm:presLayoutVars>
      </dgm:prSet>
      <dgm:spPr/>
    </dgm:pt>
    <dgm:pt modelId="{2F2D9031-9192-408E-ABBA-48CD5EF34835}" type="pres">
      <dgm:prSet presAssocID="{99FDCB7A-B45C-49B4-8187-8FE01632AD57}" presName="hierChild3" presStyleCnt="0"/>
      <dgm:spPr/>
    </dgm:pt>
  </dgm:ptLst>
  <dgm:cxnLst>
    <dgm:cxn modelId="{7AD12C00-3312-4891-8146-F6DAEA2E1721}" srcId="{3967C98F-7D2A-49AA-A470-F4BFF4F75475}" destId="{7014A12D-BD19-43BE-B8A4-FDC38EB14391}" srcOrd="0" destOrd="0" parTransId="{5FB84B1C-FDEE-436B-9198-0E92ECD3F566}" sibTransId="{2EA0D5D0-B739-4E23-B998-3773983F68EA}"/>
    <dgm:cxn modelId="{6474D115-2A29-41CE-90E9-89A4FB92F2C0}" type="presOf" srcId="{5FB84B1C-FDEE-436B-9198-0E92ECD3F566}" destId="{6A679143-D1DE-4F82-96A4-96178D9537A9}" srcOrd="0" destOrd="0" presId="urn:microsoft.com/office/officeart/2005/8/layout/hierarchy1"/>
    <dgm:cxn modelId="{4BEF9E40-B099-4C36-BE4D-E29C263CD118}" type="presOf" srcId="{99FDCB7A-B45C-49B4-8187-8FE01632AD57}" destId="{EAF1A838-3DD9-47FE-93BC-B03DA24B85DC}" srcOrd="0" destOrd="0" presId="urn:microsoft.com/office/officeart/2005/8/layout/hierarchy1"/>
    <dgm:cxn modelId="{DB6ED05D-647B-417E-92B0-F97898C41343}" type="presOf" srcId="{CC4384F2-19AD-4728-8935-2FF23EE8843D}" destId="{03790B5A-7B60-4804-906A-FE6CA19F24A9}" srcOrd="0" destOrd="0" presId="urn:microsoft.com/office/officeart/2005/8/layout/hierarchy1"/>
    <dgm:cxn modelId="{FF518546-C3D6-4A33-A1EB-5C36C4C8A40E}" srcId="{F228011D-2FE3-4B42-91BC-3A21D24AC92E}" destId="{3967C98F-7D2A-49AA-A470-F4BFF4F75475}" srcOrd="0" destOrd="0" parTransId="{8F2DD542-BACB-4237-8D0B-ECCD4127E798}" sibTransId="{8EBAE621-5CF7-4DA6-A89C-AC3239DABE57}"/>
    <dgm:cxn modelId="{09B8158A-E435-44CC-8A0F-7C817762A3F9}" type="presOf" srcId="{157E0834-1790-48F0-B1A8-AFF4534B0439}" destId="{B80E00DE-F25E-4C07-99AB-5F29E147E71C}" srcOrd="0" destOrd="0" presId="urn:microsoft.com/office/officeart/2005/8/layout/hierarchy1"/>
    <dgm:cxn modelId="{AF39B08E-8893-422A-A692-05BD91154C46}" type="presOf" srcId="{3967C98F-7D2A-49AA-A470-F4BFF4F75475}" destId="{B989A685-1C88-4029-BBF1-B4FDF451F398}" srcOrd="0" destOrd="0" presId="urn:microsoft.com/office/officeart/2005/8/layout/hierarchy1"/>
    <dgm:cxn modelId="{FE67B3A0-11EE-494C-9F33-6A5429EC331E}" srcId="{3967C98F-7D2A-49AA-A470-F4BFF4F75475}" destId="{A794026E-C99E-4567-A789-A9127F661AD3}" srcOrd="2" destOrd="0" parTransId="{CC4384F2-19AD-4728-8935-2FF23EE8843D}" sibTransId="{70DE0339-C2A2-4BCB-94E4-197E2E073BBA}"/>
    <dgm:cxn modelId="{38598BA4-FE75-4BF4-B059-624AC5051F9C}" type="presOf" srcId="{7014A12D-BD19-43BE-B8A4-FDC38EB14391}" destId="{4B44CFCB-8494-46F1-9504-735E90C86904}" srcOrd="0" destOrd="0" presId="urn:microsoft.com/office/officeart/2005/8/layout/hierarchy1"/>
    <dgm:cxn modelId="{84BF55A7-2C04-4CD3-A5C8-CCFAAD6FE9BF}" srcId="{3967C98F-7D2A-49AA-A470-F4BFF4F75475}" destId="{157E0834-1790-48F0-B1A8-AFF4534B0439}" srcOrd="1" destOrd="0" parTransId="{5298BE53-68D5-4067-92AF-B335FC7061B0}" sibTransId="{7E232A18-F9CB-43EF-ADF6-CF5E9CB0BD1D}"/>
    <dgm:cxn modelId="{0E882FB4-701A-46DB-B2A8-6C3B650AB0CC}" type="presOf" srcId="{0C58E3B7-922C-445E-A2ED-B65938E1F4BE}" destId="{2DE9B72D-F2B3-4512-AD8D-A8897A5EAEED}" srcOrd="0" destOrd="0" presId="urn:microsoft.com/office/officeart/2005/8/layout/hierarchy1"/>
    <dgm:cxn modelId="{025DB9B5-D46D-45B7-B7E0-68605B8D7488}" type="presOf" srcId="{A794026E-C99E-4567-A789-A9127F661AD3}" destId="{E917D281-27BB-4C72-8C97-778B22FC8C47}" srcOrd="0" destOrd="0" presId="urn:microsoft.com/office/officeart/2005/8/layout/hierarchy1"/>
    <dgm:cxn modelId="{983647B7-4BF0-47B7-8AA3-70C98998CE67}" srcId="{3967C98F-7D2A-49AA-A470-F4BFF4F75475}" destId="{99FDCB7A-B45C-49B4-8187-8FE01632AD57}" srcOrd="3" destOrd="0" parTransId="{0C58E3B7-922C-445E-A2ED-B65938E1F4BE}" sibTransId="{17998BCC-63CA-4064-825C-57D6B537B61B}"/>
    <dgm:cxn modelId="{EA4994C9-BCE5-461E-AF3C-218964EEF44F}" type="presOf" srcId="{F228011D-2FE3-4B42-91BC-3A21D24AC92E}" destId="{1CC0DDAC-BB92-44D1-A79E-FC60AB488E0C}" srcOrd="0" destOrd="0" presId="urn:microsoft.com/office/officeart/2005/8/layout/hierarchy1"/>
    <dgm:cxn modelId="{972A8BFA-A78F-46B0-9F05-6B84B24A2081}" type="presOf" srcId="{5298BE53-68D5-4067-92AF-B335FC7061B0}" destId="{DABCCD64-2C70-4831-A357-ED05D8E039AF}" srcOrd="0" destOrd="0" presId="urn:microsoft.com/office/officeart/2005/8/layout/hierarchy1"/>
    <dgm:cxn modelId="{7D489922-1B83-46C7-A180-DD2BED9111C8}" type="presParOf" srcId="{1CC0DDAC-BB92-44D1-A79E-FC60AB488E0C}" destId="{2A87EB35-D538-408C-AA47-5BEDDE0FD5F8}" srcOrd="0" destOrd="0" presId="urn:microsoft.com/office/officeart/2005/8/layout/hierarchy1"/>
    <dgm:cxn modelId="{DA0F08B0-CAA6-4CE9-A363-C0C779A07682}" type="presParOf" srcId="{2A87EB35-D538-408C-AA47-5BEDDE0FD5F8}" destId="{7A46B24B-B760-475A-A460-22BE8710C031}" srcOrd="0" destOrd="0" presId="urn:microsoft.com/office/officeart/2005/8/layout/hierarchy1"/>
    <dgm:cxn modelId="{610A8872-BE4F-4123-838D-050AC7572034}" type="presParOf" srcId="{7A46B24B-B760-475A-A460-22BE8710C031}" destId="{F05FAC3E-98CB-4570-B144-C941F39C0B2A}" srcOrd="0" destOrd="0" presId="urn:microsoft.com/office/officeart/2005/8/layout/hierarchy1"/>
    <dgm:cxn modelId="{A79E2442-FDF4-410D-88C1-53AAD4CD15AE}" type="presParOf" srcId="{7A46B24B-B760-475A-A460-22BE8710C031}" destId="{B989A685-1C88-4029-BBF1-B4FDF451F398}" srcOrd="1" destOrd="0" presId="urn:microsoft.com/office/officeart/2005/8/layout/hierarchy1"/>
    <dgm:cxn modelId="{8BE29C34-8B4C-4744-9276-68095D7DA700}" type="presParOf" srcId="{2A87EB35-D538-408C-AA47-5BEDDE0FD5F8}" destId="{97B33504-6CFE-4778-9B1D-0D354ABB9524}" srcOrd="1" destOrd="0" presId="urn:microsoft.com/office/officeart/2005/8/layout/hierarchy1"/>
    <dgm:cxn modelId="{177E6EC0-4EAB-4E51-AB54-8D40D5F3C3F0}" type="presParOf" srcId="{97B33504-6CFE-4778-9B1D-0D354ABB9524}" destId="{6A679143-D1DE-4F82-96A4-96178D9537A9}" srcOrd="0" destOrd="0" presId="urn:microsoft.com/office/officeart/2005/8/layout/hierarchy1"/>
    <dgm:cxn modelId="{1FDE0229-5AAB-4040-B1C1-785269506A2E}" type="presParOf" srcId="{97B33504-6CFE-4778-9B1D-0D354ABB9524}" destId="{16B02F8B-B4F6-49DE-B359-8735457562F6}" srcOrd="1" destOrd="0" presId="urn:microsoft.com/office/officeart/2005/8/layout/hierarchy1"/>
    <dgm:cxn modelId="{A9021A26-379D-4AE3-89E4-C6B6316511CC}" type="presParOf" srcId="{16B02F8B-B4F6-49DE-B359-8735457562F6}" destId="{971C9FE3-6376-43B1-B896-ADB4B1939931}" srcOrd="0" destOrd="0" presId="urn:microsoft.com/office/officeart/2005/8/layout/hierarchy1"/>
    <dgm:cxn modelId="{45B660F6-3D52-4D98-8D76-C0CA02B5393B}" type="presParOf" srcId="{971C9FE3-6376-43B1-B896-ADB4B1939931}" destId="{2BC61807-2A6A-4122-B1D9-BCA57C39B8D0}" srcOrd="0" destOrd="0" presId="urn:microsoft.com/office/officeart/2005/8/layout/hierarchy1"/>
    <dgm:cxn modelId="{09BD1865-7F71-468E-BB41-BA38982F2FFD}" type="presParOf" srcId="{971C9FE3-6376-43B1-B896-ADB4B1939931}" destId="{4B44CFCB-8494-46F1-9504-735E90C86904}" srcOrd="1" destOrd="0" presId="urn:microsoft.com/office/officeart/2005/8/layout/hierarchy1"/>
    <dgm:cxn modelId="{365482D7-DC6D-401D-B6E8-82AB1E3B0853}" type="presParOf" srcId="{16B02F8B-B4F6-49DE-B359-8735457562F6}" destId="{622B3671-E4D7-41D5-8E11-8A11A9559064}" srcOrd="1" destOrd="0" presId="urn:microsoft.com/office/officeart/2005/8/layout/hierarchy1"/>
    <dgm:cxn modelId="{3DAC23F5-B049-4F70-B433-2401A3F6E204}" type="presParOf" srcId="{97B33504-6CFE-4778-9B1D-0D354ABB9524}" destId="{DABCCD64-2C70-4831-A357-ED05D8E039AF}" srcOrd="2" destOrd="0" presId="urn:microsoft.com/office/officeart/2005/8/layout/hierarchy1"/>
    <dgm:cxn modelId="{24CE84CF-BBDF-4AD1-98D8-D61A49407624}" type="presParOf" srcId="{97B33504-6CFE-4778-9B1D-0D354ABB9524}" destId="{6855DC4C-7679-4C4E-ACD4-CD018DCA1518}" srcOrd="3" destOrd="0" presId="urn:microsoft.com/office/officeart/2005/8/layout/hierarchy1"/>
    <dgm:cxn modelId="{065FFA57-E585-4AAB-B347-A06061C850ED}" type="presParOf" srcId="{6855DC4C-7679-4C4E-ACD4-CD018DCA1518}" destId="{9722DB97-6037-4B39-BEB6-60E7452D7C7A}" srcOrd="0" destOrd="0" presId="urn:microsoft.com/office/officeart/2005/8/layout/hierarchy1"/>
    <dgm:cxn modelId="{CDADF459-9687-4556-A1B0-39714C276756}" type="presParOf" srcId="{9722DB97-6037-4B39-BEB6-60E7452D7C7A}" destId="{A91F0346-D93D-4A49-9B25-7EEF0108B12A}" srcOrd="0" destOrd="0" presId="urn:microsoft.com/office/officeart/2005/8/layout/hierarchy1"/>
    <dgm:cxn modelId="{CFDAAC46-3908-4EEC-8847-F8AA8D22FE13}" type="presParOf" srcId="{9722DB97-6037-4B39-BEB6-60E7452D7C7A}" destId="{B80E00DE-F25E-4C07-99AB-5F29E147E71C}" srcOrd="1" destOrd="0" presId="urn:microsoft.com/office/officeart/2005/8/layout/hierarchy1"/>
    <dgm:cxn modelId="{0B1C8F20-D96D-4FB5-AD67-EB8945C50855}" type="presParOf" srcId="{6855DC4C-7679-4C4E-ACD4-CD018DCA1518}" destId="{DC7754ED-38C7-4CD4-8052-FD8501920E30}" srcOrd="1" destOrd="0" presId="urn:microsoft.com/office/officeart/2005/8/layout/hierarchy1"/>
    <dgm:cxn modelId="{217867D7-0B9B-4589-84D3-B66A6A58F4C1}" type="presParOf" srcId="{97B33504-6CFE-4778-9B1D-0D354ABB9524}" destId="{03790B5A-7B60-4804-906A-FE6CA19F24A9}" srcOrd="4" destOrd="0" presId="urn:microsoft.com/office/officeart/2005/8/layout/hierarchy1"/>
    <dgm:cxn modelId="{6E5900DA-F01C-49A7-A95E-A67736275A50}" type="presParOf" srcId="{97B33504-6CFE-4778-9B1D-0D354ABB9524}" destId="{0118D711-2A42-4ABD-BA47-CF874ADEA860}" srcOrd="5" destOrd="0" presId="urn:microsoft.com/office/officeart/2005/8/layout/hierarchy1"/>
    <dgm:cxn modelId="{6B8390C8-1CB5-433D-B368-59F52A6BCCEA}" type="presParOf" srcId="{0118D711-2A42-4ABD-BA47-CF874ADEA860}" destId="{322BD265-1373-4BA3-AEB9-6EB4CCB2C9FB}" srcOrd="0" destOrd="0" presId="urn:microsoft.com/office/officeart/2005/8/layout/hierarchy1"/>
    <dgm:cxn modelId="{388B6DA8-EBBC-415E-BAC7-52408E280CC1}" type="presParOf" srcId="{322BD265-1373-4BA3-AEB9-6EB4CCB2C9FB}" destId="{84E6FFEB-F8B0-4272-9291-13586544DB04}" srcOrd="0" destOrd="0" presId="urn:microsoft.com/office/officeart/2005/8/layout/hierarchy1"/>
    <dgm:cxn modelId="{F6BCCFF1-D245-40F4-9D42-62535C0AAFBF}" type="presParOf" srcId="{322BD265-1373-4BA3-AEB9-6EB4CCB2C9FB}" destId="{E917D281-27BB-4C72-8C97-778B22FC8C47}" srcOrd="1" destOrd="0" presId="urn:microsoft.com/office/officeart/2005/8/layout/hierarchy1"/>
    <dgm:cxn modelId="{4AE1C4AC-A5C4-41EA-A99B-D3CBD387CEE6}" type="presParOf" srcId="{0118D711-2A42-4ABD-BA47-CF874ADEA860}" destId="{26E5072D-70E8-4768-997A-0E89723035C5}" srcOrd="1" destOrd="0" presId="urn:microsoft.com/office/officeart/2005/8/layout/hierarchy1"/>
    <dgm:cxn modelId="{FCFD8CB2-8781-4C60-BFB6-04AC4C9C8DBA}" type="presParOf" srcId="{97B33504-6CFE-4778-9B1D-0D354ABB9524}" destId="{2DE9B72D-F2B3-4512-AD8D-A8897A5EAEED}" srcOrd="6" destOrd="0" presId="urn:microsoft.com/office/officeart/2005/8/layout/hierarchy1"/>
    <dgm:cxn modelId="{39C84B1D-9CB8-4B89-B241-74F1D886F440}" type="presParOf" srcId="{97B33504-6CFE-4778-9B1D-0D354ABB9524}" destId="{FA6606A4-CE83-4888-BACA-D49BD7E86A1D}" srcOrd="7" destOrd="0" presId="urn:microsoft.com/office/officeart/2005/8/layout/hierarchy1"/>
    <dgm:cxn modelId="{952E89E6-055C-4463-B634-01FBE4D7A8F3}" type="presParOf" srcId="{FA6606A4-CE83-4888-BACA-D49BD7E86A1D}" destId="{14D66819-E722-4E6C-A35C-4B818A2A5A79}" srcOrd="0" destOrd="0" presId="urn:microsoft.com/office/officeart/2005/8/layout/hierarchy1"/>
    <dgm:cxn modelId="{896A34CD-B68C-4EFB-B0A1-673FD3095C2E}" type="presParOf" srcId="{14D66819-E722-4E6C-A35C-4B818A2A5A79}" destId="{A2047974-F2C1-4130-A5EC-64BF89134F22}" srcOrd="0" destOrd="0" presId="urn:microsoft.com/office/officeart/2005/8/layout/hierarchy1"/>
    <dgm:cxn modelId="{D8C80979-7851-4EF7-91D8-25CCF0C27673}" type="presParOf" srcId="{14D66819-E722-4E6C-A35C-4B818A2A5A79}" destId="{EAF1A838-3DD9-47FE-93BC-B03DA24B85DC}" srcOrd="1" destOrd="0" presId="urn:microsoft.com/office/officeart/2005/8/layout/hierarchy1"/>
    <dgm:cxn modelId="{FF38AD73-7F6D-485C-81AB-16B3E18AECEC}" type="presParOf" srcId="{FA6606A4-CE83-4888-BACA-D49BD7E86A1D}" destId="{2F2D9031-9192-408E-ABBA-48CD5EF34835}"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F5FBC95-9E15-41A4-A78F-4F887F5534EB}"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ru-RU"/>
        </a:p>
      </dgm:t>
    </dgm:pt>
    <dgm:pt modelId="{12629EFA-E2E0-4B49-954A-9EBFC6E06334}">
      <dgm:prSet phldrT="[Текст]" custT="1"/>
      <dgm:spPr/>
      <dgm:t>
        <a:bodyPr/>
        <a:lstStyle/>
        <a:p>
          <a:r>
            <a:rPr lang="ru-RU" sz="1600" dirty="0"/>
            <a:t>Учебный центр</a:t>
          </a:r>
        </a:p>
      </dgm:t>
    </dgm:pt>
    <dgm:pt modelId="{3041CF0A-0361-4BBB-B144-1EE0ACF59232}" type="parTrans" cxnId="{7D24D444-2D9D-4E67-891D-E2668A5F6A6E}">
      <dgm:prSet/>
      <dgm:spPr/>
      <dgm:t>
        <a:bodyPr/>
        <a:lstStyle/>
        <a:p>
          <a:endParaRPr lang="ru-RU" sz="1600"/>
        </a:p>
      </dgm:t>
    </dgm:pt>
    <dgm:pt modelId="{1A0742A8-6449-46ED-9AE3-00E23796A618}" type="sibTrans" cxnId="{7D24D444-2D9D-4E67-891D-E2668A5F6A6E}">
      <dgm:prSet/>
      <dgm:spPr/>
      <dgm:t>
        <a:bodyPr/>
        <a:lstStyle/>
        <a:p>
          <a:endParaRPr lang="ru-RU" sz="1600"/>
        </a:p>
      </dgm:t>
    </dgm:pt>
    <dgm:pt modelId="{29C964C9-F5B1-4B88-9A60-D0BA08848966}" type="pres">
      <dgm:prSet presAssocID="{AF5FBC95-9E15-41A4-A78F-4F887F5534EB}" presName="hierChild1" presStyleCnt="0">
        <dgm:presLayoutVars>
          <dgm:chPref val="1"/>
          <dgm:dir/>
          <dgm:animOne val="branch"/>
          <dgm:animLvl val="lvl"/>
          <dgm:resizeHandles/>
        </dgm:presLayoutVars>
      </dgm:prSet>
      <dgm:spPr/>
    </dgm:pt>
    <dgm:pt modelId="{7E22B909-BB5F-4850-A5BC-67C0625F7593}" type="pres">
      <dgm:prSet presAssocID="{12629EFA-E2E0-4B49-954A-9EBFC6E06334}" presName="hierRoot1" presStyleCnt="0"/>
      <dgm:spPr/>
    </dgm:pt>
    <dgm:pt modelId="{22E30F76-18C9-442D-83E2-3C1DDF6EA15C}" type="pres">
      <dgm:prSet presAssocID="{12629EFA-E2E0-4B49-954A-9EBFC6E06334}" presName="composite" presStyleCnt="0"/>
      <dgm:spPr/>
    </dgm:pt>
    <dgm:pt modelId="{C48304BB-15F4-41FC-8380-5E9FF3E273F2}" type="pres">
      <dgm:prSet presAssocID="{12629EFA-E2E0-4B49-954A-9EBFC6E06334}" presName="background" presStyleLbl="node0" presStyleIdx="0" presStyleCnt="1"/>
      <dgm:spPr/>
    </dgm:pt>
    <dgm:pt modelId="{A6A83B5C-51E2-4EF3-8FC0-C698E91568BA}" type="pres">
      <dgm:prSet presAssocID="{12629EFA-E2E0-4B49-954A-9EBFC6E06334}" presName="text" presStyleLbl="fgAcc0" presStyleIdx="0" presStyleCnt="1">
        <dgm:presLayoutVars>
          <dgm:chPref val="3"/>
        </dgm:presLayoutVars>
      </dgm:prSet>
      <dgm:spPr/>
    </dgm:pt>
    <dgm:pt modelId="{3DC6F9A2-A89C-4EC3-90AF-FDA016E0CF8F}" type="pres">
      <dgm:prSet presAssocID="{12629EFA-E2E0-4B49-954A-9EBFC6E06334}" presName="hierChild2" presStyleCnt="0"/>
      <dgm:spPr/>
    </dgm:pt>
  </dgm:ptLst>
  <dgm:cxnLst>
    <dgm:cxn modelId="{58141A1B-B86D-4402-AE55-B4AB7B38A1DB}" type="presOf" srcId="{AF5FBC95-9E15-41A4-A78F-4F887F5534EB}" destId="{29C964C9-F5B1-4B88-9A60-D0BA08848966}" srcOrd="0" destOrd="0" presId="urn:microsoft.com/office/officeart/2005/8/layout/hierarchy1"/>
    <dgm:cxn modelId="{7D24D444-2D9D-4E67-891D-E2668A5F6A6E}" srcId="{AF5FBC95-9E15-41A4-A78F-4F887F5534EB}" destId="{12629EFA-E2E0-4B49-954A-9EBFC6E06334}" srcOrd="0" destOrd="0" parTransId="{3041CF0A-0361-4BBB-B144-1EE0ACF59232}" sibTransId="{1A0742A8-6449-46ED-9AE3-00E23796A618}"/>
    <dgm:cxn modelId="{7D5AB06F-3862-4346-82F3-DB7BA8DBEE44}" type="presOf" srcId="{12629EFA-E2E0-4B49-954A-9EBFC6E06334}" destId="{A6A83B5C-51E2-4EF3-8FC0-C698E91568BA}" srcOrd="0" destOrd="0" presId="urn:microsoft.com/office/officeart/2005/8/layout/hierarchy1"/>
    <dgm:cxn modelId="{00DBE5D7-DD3C-4108-ADC2-3716D41FA93B}" type="presParOf" srcId="{29C964C9-F5B1-4B88-9A60-D0BA08848966}" destId="{7E22B909-BB5F-4850-A5BC-67C0625F7593}" srcOrd="0" destOrd="0" presId="urn:microsoft.com/office/officeart/2005/8/layout/hierarchy1"/>
    <dgm:cxn modelId="{F33C19AD-104C-40B0-A3D7-24CF7F973223}" type="presParOf" srcId="{7E22B909-BB5F-4850-A5BC-67C0625F7593}" destId="{22E30F76-18C9-442D-83E2-3C1DDF6EA15C}" srcOrd="0" destOrd="0" presId="urn:microsoft.com/office/officeart/2005/8/layout/hierarchy1"/>
    <dgm:cxn modelId="{632468BC-463B-416A-BD93-F2D547FDB7D6}" type="presParOf" srcId="{22E30F76-18C9-442D-83E2-3C1DDF6EA15C}" destId="{C48304BB-15F4-41FC-8380-5E9FF3E273F2}" srcOrd="0" destOrd="0" presId="urn:microsoft.com/office/officeart/2005/8/layout/hierarchy1"/>
    <dgm:cxn modelId="{8268DAB4-0A12-41A8-A909-F475E785CD87}" type="presParOf" srcId="{22E30F76-18C9-442D-83E2-3C1DDF6EA15C}" destId="{A6A83B5C-51E2-4EF3-8FC0-C698E91568BA}" srcOrd="1" destOrd="0" presId="urn:microsoft.com/office/officeart/2005/8/layout/hierarchy1"/>
    <dgm:cxn modelId="{A0059942-DD74-45DE-B319-E8188888EEC7}" type="presParOf" srcId="{7E22B909-BB5F-4850-A5BC-67C0625F7593}" destId="{3DC6F9A2-A89C-4EC3-90AF-FDA016E0CF8F}" srcOrd="1" destOrd="0" presId="urn:microsoft.com/office/officeart/2005/8/layout/hierarchy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F228011D-2FE3-4B42-91BC-3A21D24AC92E}"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3967C98F-7D2A-49AA-A470-F4BFF4F75475}">
      <dgm:prSet phldrT="[Текст]"/>
      <dgm:spPr/>
      <dgm:t>
        <a:bodyPr/>
        <a:lstStyle/>
        <a:p>
          <a:r>
            <a:rPr lang="ru-RU" dirty="0"/>
            <a:t>НИИ Энергии</a:t>
          </a:r>
        </a:p>
      </dgm:t>
    </dgm:pt>
    <dgm:pt modelId="{8F2DD542-BACB-4237-8D0B-ECCD4127E798}" type="parTrans" cxnId="{FF518546-C3D6-4A33-A1EB-5C36C4C8A40E}">
      <dgm:prSet/>
      <dgm:spPr/>
      <dgm:t>
        <a:bodyPr/>
        <a:lstStyle/>
        <a:p>
          <a:endParaRPr lang="ru-RU"/>
        </a:p>
      </dgm:t>
    </dgm:pt>
    <dgm:pt modelId="{8EBAE621-5CF7-4DA6-A89C-AC3239DABE57}" type="sibTrans" cxnId="{FF518546-C3D6-4A33-A1EB-5C36C4C8A40E}">
      <dgm:prSet/>
      <dgm:spPr/>
      <dgm:t>
        <a:bodyPr/>
        <a:lstStyle/>
        <a:p>
          <a:endParaRPr lang="ru-RU"/>
        </a:p>
      </dgm:t>
    </dgm:pt>
    <dgm:pt modelId="{7014A12D-BD19-43BE-B8A4-FDC38EB14391}">
      <dgm:prSet phldrT="[Текст]"/>
      <dgm:spPr/>
      <dgm:t>
        <a:bodyPr/>
        <a:lstStyle/>
        <a:p>
          <a:r>
            <a:rPr lang="ru-RU" dirty="0"/>
            <a:t>Отделение газомоторных технологий</a:t>
          </a:r>
        </a:p>
      </dgm:t>
    </dgm:pt>
    <dgm:pt modelId="{5FB84B1C-FDEE-436B-9198-0E92ECD3F566}" type="parTrans" cxnId="{7AD12C00-3312-4891-8146-F6DAEA2E1721}">
      <dgm:prSet/>
      <dgm:spPr/>
      <dgm:t>
        <a:bodyPr/>
        <a:lstStyle/>
        <a:p>
          <a:endParaRPr lang="ru-RU"/>
        </a:p>
      </dgm:t>
    </dgm:pt>
    <dgm:pt modelId="{2EA0D5D0-B739-4E23-B998-3773983F68EA}" type="sibTrans" cxnId="{7AD12C00-3312-4891-8146-F6DAEA2E1721}">
      <dgm:prSet/>
      <dgm:spPr/>
      <dgm:t>
        <a:bodyPr/>
        <a:lstStyle/>
        <a:p>
          <a:endParaRPr lang="ru-RU"/>
        </a:p>
      </dgm:t>
    </dgm:pt>
    <dgm:pt modelId="{157E0834-1790-48F0-B1A8-AFF4534B0439}">
      <dgm:prSet phldrT="[Текст]"/>
      <dgm:spPr/>
      <dgm:t>
        <a:bodyPr/>
        <a:lstStyle/>
        <a:p>
          <a:r>
            <a:rPr lang="ru-RU" dirty="0"/>
            <a:t>Отделение возобновляемых источников энергии</a:t>
          </a:r>
        </a:p>
      </dgm:t>
    </dgm:pt>
    <dgm:pt modelId="{5298BE53-68D5-4067-92AF-B335FC7061B0}" type="parTrans" cxnId="{84BF55A7-2C04-4CD3-A5C8-CCFAAD6FE9BF}">
      <dgm:prSet/>
      <dgm:spPr/>
      <dgm:t>
        <a:bodyPr/>
        <a:lstStyle/>
        <a:p>
          <a:endParaRPr lang="ru-RU"/>
        </a:p>
      </dgm:t>
    </dgm:pt>
    <dgm:pt modelId="{7E232A18-F9CB-43EF-ADF6-CF5E9CB0BD1D}" type="sibTrans" cxnId="{84BF55A7-2C04-4CD3-A5C8-CCFAAD6FE9BF}">
      <dgm:prSet/>
      <dgm:spPr/>
      <dgm:t>
        <a:bodyPr/>
        <a:lstStyle/>
        <a:p>
          <a:endParaRPr lang="ru-RU"/>
        </a:p>
      </dgm:t>
    </dgm:pt>
    <dgm:pt modelId="{A794026E-C99E-4567-A789-A9127F661AD3}">
      <dgm:prSet phldrT="[Текст]"/>
      <dgm:spPr/>
      <dgm:t>
        <a:bodyPr/>
        <a:lstStyle/>
        <a:p>
          <a:r>
            <a:rPr lang="ru-RU" dirty="0"/>
            <a:t>Отделение энергоэффективности и энергосбережения</a:t>
          </a:r>
        </a:p>
      </dgm:t>
    </dgm:pt>
    <dgm:pt modelId="{CC4384F2-19AD-4728-8935-2FF23EE8843D}" type="parTrans" cxnId="{FE67B3A0-11EE-494C-9F33-6A5429EC331E}">
      <dgm:prSet/>
      <dgm:spPr/>
      <dgm:t>
        <a:bodyPr/>
        <a:lstStyle/>
        <a:p>
          <a:endParaRPr lang="ru-RU"/>
        </a:p>
      </dgm:t>
    </dgm:pt>
    <dgm:pt modelId="{70DE0339-C2A2-4BCB-94E4-197E2E073BBA}" type="sibTrans" cxnId="{FE67B3A0-11EE-494C-9F33-6A5429EC331E}">
      <dgm:prSet/>
      <dgm:spPr/>
      <dgm:t>
        <a:bodyPr/>
        <a:lstStyle/>
        <a:p>
          <a:endParaRPr lang="ru-RU"/>
        </a:p>
      </dgm:t>
    </dgm:pt>
    <dgm:pt modelId="{1CC0DDAC-BB92-44D1-A79E-FC60AB488E0C}" type="pres">
      <dgm:prSet presAssocID="{F228011D-2FE3-4B42-91BC-3A21D24AC92E}" presName="hierChild1" presStyleCnt="0">
        <dgm:presLayoutVars>
          <dgm:chPref val="1"/>
          <dgm:dir/>
          <dgm:animOne val="branch"/>
          <dgm:animLvl val="lvl"/>
          <dgm:resizeHandles/>
        </dgm:presLayoutVars>
      </dgm:prSet>
      <dgm:spPr/>
    </dgm:pt>
    <dgm:pt modelId="{2A87EB35-D538-408C-AA47-5BEDDE0FD5F8}" type="pres">
      <dgm:prSet presAssocID="{3967C98F-7D2A-49AA-A470-F4BFF4F75475}" presName="hierRoot1" presStyleCnt="0"/>
      <dgm:spPr/>
    </dgm:pt>
    <dgm:pt modelId="{7A46B24B-B760-475A-A460-22BE8710C031}" type="pres">
      <dgm:prSet presAssocID="{3967C98F-7D2A-49AA-A470-F4BFF4F75475}" presName="composite" presStyleCnt="0"/>
      <dgm:spPr/>
    </dgm:pt>
    <dgm:pt modelId="{F05FAC3E-98CB-4570-B144-C941F39C0B2A}" type="pres">
      <dgm:prSet presAssocID="{3967C98F-7D2A-49AA-A470-F4BFF4F75475}" presName="background" presStyleLbl="node0" presStyleIdx="0" presStyleCnt="1"/>
      <dgm:spPr/>
    </dgm:pt>
    <dgm:pt modelId="{B989A685-1C88-4029-BBF1-B4FDF451F398}" type="pres">
      <dgm:prSet presAssocID="{3967C98F-7D2A-49AA-A470-F4BFF4F75475}" presName="text" presStyleLbl="fgAcc0" presStyleIdx="0" presStyleCnt="1">
        <dgm:presLayoutVars>
          <dgm:chPref val="3"/>
        </dgm:presLayoutVars>
      </dgm:prSet>
      <dgm:spPr/>
    </dgm:pt>
    <dgm:pt modelId="{97B33504-6CFE-4778-9B1D-0D354ABB9524}" type="pres">
      <dgm:prSet presAssocID="{3967C98F-7D2A-49AA-A470-F4BFF4F75475}" presName="hierChild2" presStyleCnt="0"/>
      <dgm:spPr/>
    </dgm:pt>
    <dgm:pt modelId="{6A679143-D1DE-4F82-96A4-96178D9537A9}" type="pres">
      <dgm:prSet presAssocID="{5FB84B1C-FDEE-436B-9198-0E92ECD3F566}" presName="Name10" presStyleLbl="parChTrans1D2" presStyleIdx="0" presStyleCnt="3"/>
      <dgm:spPr/>
    </dgm:pt>
    <dgm:pt modelId="{16B02F8B-B4F6-49DE-B359-8735457562F6}" type="pres">
      <dgm:prSet presAssocID="{7014A12D-BD19-43BE-B8A4-FDC38EB14391}" presName="hierRoot2" presStyleCnt="0"/>
      <dgm:spPr/>
    </dgm:pt>
    <dgm:pt modelId="{971C9FE3-6376-43B1-B896-ADB4B1939931}" type="pres">
      <dgm:prSet presAssocID="{7014A12D-BD19-43BE-B8A4-FDC38EB14391}" presName="composite2" presStyleCnt="0"/>
      <dgm:spPr/>
    </dgm:pt>
    <dgm:pt modelId="{2BC61807-2A6A-4122-B1D9-BCA57C39B8D0}" type="pres">
      <dgm:prSet presAssocID="{7014A12D-BD19-43BE-B8A4-FDC38EB14391}" presName="background2" presStyleLbl="node2" presStyleIdx="0" presStyleCnt="3"/>
      <dgm:spPr/>
    </dgm:pt>
    <dgm:pt modelId="{4B44CFCB-8494-46F1-9504-735E90C86904}" type="pres">
      <dgm:prSet presAssocID="{7014A12D-BD19-43BE-B8A4-FDC38EB14391}" presName="text2" presStyleLbl="fgAcc2" presStyleIdx="0" presStyleCnt="3">
        <dgm:presLayoutVars>
          <dgm:chPref val="3"/>
        </dgm:presLayoutVars>
      </dgm:prSet>
      <dgm:spPr/>
    </dgm:pt>
    <dgm:pt modelId="{622B3671-E4D7-41D5-8E11-8A11A9559064}" type="pres">
      <dgm:prSet presAssocID="{7014A12D-BD19-43BE-B8A4-FDC38EB14391}" presName="hierChild3" presStyleCnt="0"/>
      <dgm:spPr/>
    </dgm:pt>
    <dgm:pt modelId="{DABCCD64-2C70-4831-A357-ED05D8E039AF}" type="pres">
      <dgm:prSet presAssocID="{5298BE53-68D5-4067-92AF-B335FC7061B0}" presName="Name10" presStyleLbl="parChTrans1D2" presStyleIdx="1" presStyleCnt="3"/>
      <dgm:spPr/>
    </dgm:pt>
    <dgm:pt modelId="{6855DC4C-7679-4C4E-ACD4-CD018DCA1518}" type="pres">
      <dgm:prSet presAssocID="{157E0834-1790-48F0-B1A8-AFF4534B0439}" presName="hierRoot2" presStyleCnt="0"/>
      <dgm:spPr/>
    </dgm:pt>
    <dgm:pt modelId="{9722DB97-6037-4B39-BEB6-60E7452D7C7A}" type="pres">
      <dgm:prSet presAssocID="{157E0834-1790-48F0-B1A8-AFF4534B0439}" presName="composite2" presStyleCnt="0"/>
      <dgm:spPr/>
    </dgm:pt>
    <dgm:pt modelId="{A91F0346-D93D-4A49-9B25-7EEF0108B12A}" type="pres">
      <dgm:prSet presAssocID="{157E0834-1790-48F0-B1A8-AFF4534B0439}" presName="background2" presStyleLbl="node2" presStyleIdx="1" presStyleCnt="3"/>
      <dgm:spPr/>
    </dgm:pt>
    <dgm:pt modelId="{B80E00DE-F25E-4C07-99AB-5F29E147E71C}" type="pres">
      <dgm:prSet presAssocID="{157E0834-1790-48F0-B1A8-AFF4534B0439}" presName="text2" presStyleLbl="fgAcc2" presStyleIdx="1" presStyleCnt="3">
        <dgm:presLayoutVars>
          <dgm:chPref val="3"/>
        </dgm:presLayoutVars>
      </dgm:prSet>
      <dgm:spPr/>
    </dgm:pt>
    <dgm:pt modelId="{DC7754ED-38C7-4CD4-8052-FD8501920E30}" type="pres">
      <dgm:prSet presAssocID="{157E0834-1790-48F0-B1A8-AFF4534B0439}" presName="hierChild3" presStyleCnt="0"/>
      <dgm:spPr/>
    </dgm:pt>
    <dgm:pt modelId="{03790B5A-7B60-4804-906A-FE6CA19F24A9}" type="pres">
      <dgm:prSet presAssocID="{CC4384F2-19AD-4728-8935-2FF23EE8843D}" presName="Name10" presStyleLbl="parChTrans1D2" presStyleIdx="2" presStyleCnt="3"/>
      <dgm:spPr/>
    </dgm:pt>
    <dgm:pt modelId="{0118D711-2A42-4ABD-BA47-CF874ADEA860}" type="pres">
      <dgm:prSet presAssocID="{A794026E-C99E-4567-A789-A9127F661AD3}" presName="hierRoot2" presStyleCnt="0"/>
      <dgm:spPr/>
    </dgm:pt>
    <dgm:pt modelId="{322BD265-1373-4BA3-AEB9-6EB4CCB2C9FB}" type="pres">
      <dgm:prSet presAssocID="{A794026E-C99E-4567-A789-A9127F661AD3}" presName="composite2" presStyleCnt="0"/>
      <dgm:spPr/>
    </dgm:pt>
    <dgm:pt modelId="{84E6FFEB-F8B0-4272-9291-13586544DB04}" type="pres">
      <dgm:prSet presAssocID="{A794026E-C99E-4567-A789-A9127F661AD3}" presName="background2" presStyleLbl="node2" presStyleIdx="2" presStyleCnt="3"/>
      <dgm:spPr/>
    </dgm:pt>
    <dgm:pt modelId="{E917D281-27BB-4C72-8C97-778B22FC8C47}" type="pres">
      <dgm:prSet presAssocID="{A794026E-C99E-4567-A789-A9127F661AD3}" presName="text2" presStyleLbl="fgAcc2" presStyleIdx="2" presStyleCnt="3">
        <dgm:presLayoutVars>
          <dgm:chPref val="3"/>
        </dgm:presLayoutVars>
      </dgm:prSet>
      <dgm:spPr/>
    </dgm:pt>
    <dgm:pt modelId="{26E5072D-70E8-4768-997A-0E89723035C5}" type="pres">
      <dgm:prSet presAssocID="{A794026E-C99E-4567-A789-A9127F661AD3}" presName="hierChild3" presStyleCnt="0"/>
      <dgm:spPr/>
    </dgm:pt>
  </dgm:ptLst>
  <dgm:cxnLst>
    <dgm:cxn modelId="{7AD12C00-3312-4891-8146-F6DAEA2E1721}" srcId="{3967C98F-7D2A-49AA-A470-F4BFF4F75475}" destId="{7014A12D-BD19-43BE-B8A4-FDC38EB14391}" srcOrd="0" destOrd="0" parTransId="{5FB84B1C-FDEE-436B-9198-0E92ECD3F566}" sibTransId="{2EA0D5D0-B739-4E23-B998-3773983F68EA}"/>
    <dgm:cxn modelId="{28B9CD02-2084-4D3F-9CBC-138D1D808BFB}" type="presOf" srcId="{7014A12D-BD19-43BE-B8A4-FDC38EB14391}" destId="{4B44CFCB-8494-46F1-9504-735E90C86904}" srcOrd="0" destOrd="0" presId="urn:microsoft.com/office/officeart/2005/8/layout/hierarchy1"/>
    <dgm:cxn modelId="{75AD6215-D96A-4395-B306-06A403E73640}" type="presOf" srcId="{F228011D-2FE3-4B42-91BC-3A21D24AC92E}" destId="{1CC0DDAC-BB92-44D1-A79E-FC60AB488E0C}" srcOrd="0" destOrd="0" presId="urn:microsoft.com/office/officeart/2005/8/layout/hierarchy1"/>
    <dgm:cxn modelId="{1B25AB21-DED9-4CC3-9DDA-14D919F5FFFC}" type="presOf" srcId="{157E0834-1790-48F0-B1A8-AFF4534B0439}" destId="{B80E00DE-F25E-4C07-99AB-5F29E147E71C}" srcOrd="0" destOrd="0" presId="urn:microsoft.com/office/officeart/2005/8/layout/hierarchy1"/>
    <dgm:cxn modelId="{64B5D536-FF7B-46EB-956E-E4A22915F2C1}" type="presOf" srcId="{A794026E-C99E-4567-A789-A9127F661AD3}" destId="{E917D281-27BB-4C72-8C97-778B22FC8C47}" srcOrd="0" destOrd="0" presId="urn:microsoft.com/office/officeart/2005/8/layout/hierarchy1"/>
    <dgm:cxn modelId="{D159A85F-1146-480A-A870-A66925CBCEC5}" type="presOf" srcId="{5298BE53-68D5-4067-92AF-B335FC7061B0}" destId="{DABCCD64-2C70-4831-A357-ED05D8E039AF}" srcOrd="0" destOrd="0" presId="urn:microsoft.com/office/officeart/2005/8/layout/hierarchy1"/>
    <dgm:cxn modelId="{FF518546-C3D6-4A33-A1EB-5C36C4C8A40E}" srcId="{F228011D-2FE3-4B42-91BC-3A21D24AC92E}" destId="{3967C98F-7D2A-49AA-A470-F4BFF4F75475}" srcOrd="0" destOrd="0" parTransId="{8F2DD542-BACB-4237-8D0B-ECCD4127E798}" sibTransId="{8EBAE621-5CF7-4DA6-A89C-AC3239DABE57}"/>
    <dgm:cxn modelId="{12C93179-85A7-4503-B2C4-5F46F36851AF}" type="presOf" srcId="{3967C98F-7D2A-49AA-A470-F4BFF4F75475}" destId="{B989A685-1C88-4029-BBF1-B4FDF451F398}" srcOrd="0" destOrd="0" presId="urn:microsoft.com/office/officeart/2005/8/layout/hierarchy1"/>
    <dgm:cxn modelId="{FE67B3A0-11EE-494C-9F33-6A5429EC331E}" srcId="{3967C98F-7D2A-49AA-A470-F4BFF4F75475}" destId="{A794026E-C99E-4567-A789-A9127F661AD3}" srcOrd="2" destOrd="0" parTransId="{CC4384F2-19AD-4728-8935-2FF23EE8843D}" sibTransId="{70DE0339-C2A2-4BCB-94E4-197E2E073BBA}"/>
    <dgm:cxn modelId="{99EFFFA3-0FE8-47A7-9F7C-5681DDE28EEC}" type="presOf" srcId="{5FB84B1C-FDEE-436B-9198-0E92ECD3F566}" destId="{6A679143-D1DE-4F82-96A4-96178D9537A9}" srcOrd="0" destOrd="0" presId="urn:microsoft.com/office/officeart/2005/8/layout/hierarchy1"/>
    <dgm:cxn modelId="{84BF55A7-2C04-4CD3-A5C8-CCFAAD6FE9BF}" srcId="{3967C98F-7D2A-49AA-A470-F4BFF4F75475}" destId="{157E0834-1790-48F0-B1A8-AFF4534B0439}" srcOrd="1" destOrd="0" parTransId="{5298BE53-68D5-4067-92AF-B335FC7061B0}" sibTransId="{7E232A18-F9CB-43EF-ADF6-CF5E9CB0BD1D}"/>
    <dgm:cxn modelId="{E003D8E6-1CAE-41BE-BF42-A7D328A146B5}" type="presOf" srcId="{CC4384F2-19AD-4728-8935-2FF23EE8843D}" destId="{03790B5A-7B60-4804-906A-FE6CA19F24A9}" srcOrd="0" destOrd="0" presId="urn:microsoft.com/office/officeart/2005/8/layout/hierarchy1"/>
    <dgm:cxn modelId="{A6F887E5-A34D-49EC-BAD4-6A73E4B5A49E}" type="presParOf" srcId="{1CC0DDAC-BB92-44D1-A79E-FC60AB488E0C}" destId="{2A87EB35-D538-408C-AA47-5BEDDE0FD5F8}" srcOrd="0" destOrd="0" presId="urn:microsoft.com/office/officeart/2005/8/layout/hierarchy1"/>
    <dgm:cxn modelId="{4167B8E8-DFCB-4BEE-9865-445FE5607DB6}" type="presParOf" srcId="{2A87EB35-D538-408C-AA47-5BEDDE0FD5F8}" destId="{7A46B24B-B760-475A-A460-22BE8710C031}" srcOrd="0" destOrd="0" presId="urn:microsoft.com/office/officeart/2005/8/layout/hierarchy1"/>
    <dgm:cxn modelId="{B2D4F14C-1CDD-4BF0-A16E-843B5B8F3B6A}" type="presParOf" srcId="{7A46B24B-B760-475A-A460-22BE8710C031}" destId="{F05FAC3E-98CB-4570-B144-C941F39C0B2A}" srcOrd="0" destOrd="0" presId="urn:microsoft.com/office/officeart/2005/8/layout/hierarchy1"/>
    <dgm:cxn modelId="{4FC93396-A649-406C-8966-6AEEFAE4705E}" type="presParOf" srcId="{7A46B24B-B760-475A-A460-22BE8710C031}" destId="{B989A685-1C88-4029-BBF1-B4FDF451F398}" srcOrd="1" destOrd="0" presId="urn:microsoft.com/office/officeart/2005/8/layout/hierarchy1"/>
    <dgm:cxn modelId="{6E8C2D83-C89E-45BF-A641-8CC308415463}" type="presParOf" srcId="{2A87EB35-D538-408C-AA47-5BEDDE0FD5F8}" destId="{97B33504-6CFE-4778-9B1D-0D354ABB9524}" srcOrd="1" destOrd="0" presId="urn:microsoft.com/office/officeart/2005/8/layout/hierarchy1"/>
    <dgm:cxn modelId="{CCA9D896-C580-4360-AE9C-DE4687E3AFE3}" type="presParOf" srcId="{97B33504-6CFE-4778-9B1D-0D354ABB9524}" destId="{6A679143-D1DE-4F82-96A4-96178D9537A9}" srcOrd="0" destOrd="0" presId="urn:microsoft.com/office/officeart/2005/8/layout/hierarchy1"/>
    <dgm:cxn modelId="{74EA7BA3-8C0A-45C9-93EC-D48C9125DDF7}" type="presParOf" srcId="{97B33504-6CFE-4778-9B1D-0D354ABB9524}" destId="{16B02F8B-B4F6-49DE-B359-8735457562F6}" srcOrd="1" destOrd="0" presId="urn:microsoft.com/office/officeart/2005/8/layout/hierarchy1"/>
    <dgm:cxn modelId="{0BF547E9-ABF1-4590-94D1-6316459A7DCD}" type="presParOf" srcId="{16B02F8B-B4F6-49DE-B359-8735457562F6}" destId="{971C9FE3-6376-43B1-B896-ADB4B1939931}" srcOrd="0" destOrd="0" presId="urn:microsoft.com/office/officeart/2005/8/layout/hierarchy1"/>
    <dgm:cxn modelId="{B8F34DC3-5598-4DFA-A60B-DD9CBE73C06D}" type="presParOf" srcId="{971C9FE3-6376-43B1-B896-ADB4B1939931}" destId="{2BC61807-2A6A-4122-B1D9-BCA57C39B8D0}" srcOrd="0" destOrd="0" presId="urn:microsoft.com/office/officeart/2005/8/layout/hierarchy1"/>
    <dgm:cxn modelId="{F2B06CAA-E528-4A27-8F68-AC65E46D21A7}" type="presParOf" srcId="{971C9FE3-6376-43B1-B896-ADB4B1939931}" destId="{4B44CFCB-8494-46F1-9504-735E90C86904}" srcOrd="1" destOrd="0" presId="urn:microsoft.com/office/officeart/2005/8/layout/hierarchy1"/>
    <dgm:cxn modelId="{D98BC43D-3427-4593-B359-B10EE7D4EBB9}" type="presParOf" srcId="{16B02F8B-B4F6-49DE-B359-8735457562F6}" destId="{622B3671-E4D7-41D5-8E11-8A11A9559064}" srcOrd="1" destOrd="0" presId="urn:microsoft.com/office/officeart/2005/8/layout/hierarchy1"/>
    <dgm:cxn modelId="{4D101BD1-1E6D-4C10-B8C2-A54E4A2F979E}" type="presParOf" srcId="{97B33504-6CFE-4778-9B1D-0D354ABB9524}" destId="{DABCCD64-2C70-4831-A357-ED05D8E039AF}" srcOrd="2" destOrd="0" presId="urn:microsoft.com/office/officeart/2005/8/layout/hierarchy1"/>
    <dgm:cxn modelId="{5C401BCB-9E68-4629-BAE4-30ADC79686D6}" type="presParOf" srcId="{97B33504-6CFE-4778-9B1D-0D354ABB9524}" destId="{6855DC4C-7679-4C4E-ACD4-CD018DCA1518}" srcOrd="3" destOrd="0" presId="urn:microsoft.com/office/officeart/2005/8/layout/hierarchy1"/>
    <dgm:cxn modelId="{5BBF9930-8AC9-4347-88FC-E45370C9E9E1}" type="presParOf" srcId="{6855DC4C-7679-4C4E-ACD4-CD018DCA1518}" destId="{9722DB97-6037-4B39-BEB6-60E7452D7C7A}" srcOrd="0" destOrd="0" presId="urn:microsoft.com/office/officeart/2005/8/layout/hierarchy1"/>
    <dgm:cxn modelId="{85BE9525-C431-4813-9262-F2F0D93C26A5}" type="presParOf" srcId="{9722DB97-6037-4B39-BEB6-60E7452D7C7A}" destId="{A91F0346-D93D-4A49-9B25-7EEF0108B12A}" srcOrd="0" destOrd="0" presId="urn:microsoft.com/office/officeart/2005/8/layout/hierarchy1"/>
    <dgm:cxn modelId="{D522F011-2D84-42B8-831F-FE17C458D708}" type="presParOf" srcId="{9722DB97-6037-4B39-BEB6-60E7452D7C7A}" destId="{B80E00DE-F25E-4C07-99AB-5F29E147E71C}" srcOrd="1" destOrd="0" presId="urn:microsoft.com/office/officeart/2005/8/layout/hierarchy1"/>
    <dgm:cxn modelId="{679705C4-33F5-4CF9-B163-AC0A0B5647D2}" type="presParOf" srcId="{6855DC4C-7679-4C4E-ACD4-CD018DCA1518}" destId="{DC7754ED-38C7-4CD4-8052-FD8501920E30}" srcOrd="1" destOrd="0" presId="urn:microsoft.com/office/officeart/2005/8/layout/hierarchy1"/>
    <dgm:cxn modelId="{B0308849-5E22-4AC7-A426-7B01A74EFBEC}" type="presParOf" srcId="{97B33504-6CFE-4778-9B1D-0D354ABB9524}" destId="{03790B5A-7B60-4804-906A-FE6CA19F24A9}" srcOrd="4" destOrd="0" presId="urn:microsoft.com/office/officeart/2005/8/layout/hierarchy1"/>
    <dgm:cxn modelId="{A6A3B989-40B9-4DCC-89DF-BD18D1C4DACD}" type="presParOf" srcId="{97B33504-6CFE-4778-9B1D-0D354ABB9524}" destId="{0118D711-2A42-4ABD-BA47-CF874ADEA860}" srcOrd="5" destOrd="0" presId="urn:microsoft.com/office/officeart/2005/8/layout/hierarchy1"/>
    <dgm:cxn modelId="{A0F27A39-FF45-4DEB-9F5B-0B9350678CE8}" type="presParOf" srcId="{0118D711-2A42-4ABD-BA47-CF874ADEA860}" destId="{322BD265-1373-4BA3-AEB9-6EB4CCB2C9FB}" srcOrd="0" destOrd="0" presId="urn:microsoft.com/office/officeart/2005/8/layout/hierarchy1"/>
    <dgm:cxn modelId="{42CBBB35-C4CC-489D-AA6B-0C0F4D447817}" type="presParOf" srcId="{322BD265-1373-4BA3-AEB9-6EB4CCB2C9FB}" destId="{84E6FFEB-F8B0-4272-9291-13586544DB04}" srcOrd="0" destOrd="0" presId="urn:microsoft.com/office/officeart/2005/8/layout/hierarchy1"/>
    <dgm:cxn modelId="{15F745EE-B4FF-4D6E-9C1D-33C4DD2CF3E5}" type="presParOf" srcId="{322BD265-1373-4BA3-AEB9-6EB4CCB2C9FB}" destId="{E917D281-27BB-4C72-8C97-778B22FC8C47}" srcOrd="1" destOrd="0" presId="urn:microsoft.com/office/officeart/2005/8/layout/hierarchy1"/>
    <dgm:cxn modelId="{7A3FBACD-7CA8-4513-843A-C65DE92FDAB2}" type="presParOf" srcId="{0118D711-2A42-4ABD-BA47-CF874ADEA860}" destId="{26E5072D-70E8-4768-997A-0E89723035C5}"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F5FBC95-9E15-41A4-A78F-4F887F5534EB}" type="doc">
      <dgm:prSet loTypeId="urn:microsoft.com/office/officeart/2005/8/layout/hierarchy1" loCatId="hierarchy" qsTypeId="urn:microsoft.com/office/officeart/2005/8/quickstyle/simple1" qsCatId="simple" csTypeId="urn:microsoft.com/office/officeart/2005/8/colors/accent2_1" csCatId="accent2" phldr="1"/>
      <dgm:spPr/>
      <dgm:t>
        <a:bodyPr/>
        <a:lstStyle/>
        <a:p>
          <a:endParaRPr lang="ru-RU"/>
        </a:p>
      </dgm:t>
    </dgm:pt>
    <dgm:pt modelId="{12629EFA-E2E0-4B49-954A-9EBFC6E06334}">
      <dgm:prSet phldrT="[Текст]" custT="1"/>
      <dgm:spPr/>
      <dgm:t>
        <a:bodyPr/>
        <a:lstStyle/>
        <a:p>
          <a:r>
            <a:rPr lang="ru-RU" sz="1600" dirty="0"/>
            <a:t>Учебный центр</a:t>
          </a:r>
        </a:p>
      </dgm:t>
    </dgm:pt>
    <dgm:pt modelId="{3041CF0A-0361-4BBB-B144-1EE0ACF59232}" type="parTrans" cxnId="{7D24D444-2D9D-4E67-891D-E2668A5F6A6E}">
      <dgm:prSet/>
      <dgm:spPr/>
      <dgm:t>
        <a:bodyPr/>
        <a:lstStyle/>
        <a:p>
          <a:endParaRPr lang="ru-RU" sz="1600"/>
        </a:p>
      </dgm:t>
    </dgm:pt>
    <dgm:pt modelId="{1A0742A8-6449-46ED-9AE3-00E23796A618}" type="sibTrans" cxnId="{7D24D444-2D9D-4E67-891D-E2668A5F6A6E}">
      <dgm:prSet/>
      <dgm:spPr/>
      <dgm:t>
        <a:bodyPr/>
        <a:lstStyle/>
        <a:p>
          <a:endParaRPr lang="ru-RU" sz="1600"/>
        </a:p>
      </dgm:t>
    </dgm:pt>
    <dgm:pt modelId="{29C964C9-F5B1-4B88-9A60-D0BA08848966}" type="pres">
      <dgm:prSet presAssocID="{AF5FBC95-9E15-41A4-A78F-4F887F5534EB}" presName="hierChild1" presStyleCnt="0">
        <dgm:presLayoutVars>
          <dgm:chPref val="1"/>
          <dgm:dir/>
          <dgm:animOne val="branch"/>
          <dgm:animLvl val="lvl"/>
          <dgm:resizeHandles/>
        </dgm:presLayoutVars>
      </dgm:prSet>
      <dgm:spPr/>
    </dgm:pt>
    <dgm:pt modelId="{7E22B909-BB5F-4850-A5BC-67C0625F7593}" type="pres">
      <dgm:prSet presAssocID="{12629EFA-E2E0-4B49-954A-9EBFC6E06334}" presName="hierRoot1" presStyleCnt="0"/>
      <dgm:spPr/>
    </dgm:pt>
    <dgm:pt modelId="{22E30F76-18C9-442D-83E2-3C1DDF6EA15C}" type="pres">
      <dgm:prSet presAssocID="{12629EFA-E2E0-4B49-954A-9EBFC6E06334}" presName="composite" presStyleCnt="0"/>
      <dgm:spPr/>
    </dgm:pt>
    <dgm:pt modelId="{C48304BB-15F4-41FC-8380-5E9FF3E273F2}" type="pres">
      <dgm:prSet presAssocID="{12629EFA-E2E0-4B49-954A-9EBFC6E06334}" presName="background" presStyleLbl="node0" presStyleIdx="0" presStyleCnt="1"/>
      <dgm:spPr/>
    </dgm:pt>
    <dgm:pt modelId="{A6A83B5C-51E2-4EF3-8FC0-C698E91568BA}" type="pres">
      <dgm:prSet presAssocID="{12629EFA-E2E0-4B49-954A-9EBFC6E06334}" presName="text" presStyleLbl="fgAcc0" presStyleIdx="0" presStyleCnt="1">
        <dgm:presLayoutVars>
          <dgm:chPref val="3"/>
        </dgm:presLayoutVars>
      </dgm:prSet>
      <dgm:spPr/>
    </dgm:pt>
    <dgm:pt modelId="{3DC6F9A2-A89C-4EC3-90AF-FDA016E0CF8F}" type="pres">
      <dgm:prSet presAssocID="{12629EFA-E2E0-4B49-954A-9EBFC6E06334}" presName="hierChild2" presStyleCnt="0"/>
      <dgm:spPr/>
    </dgm:pt>
  </dgm:ptLst>
  <dgm:cxnLst>
    <dgm:cxn modelId="{7D24D444-2D9D-4E67-891D-E2668A5F6A6E}" srcId="{AF5FBC95-9E15-41A4-A78F-4F887F5534EB}" destId="{12629EFA-E2E0-4B49-954A-9EBFC6E06334}" srcOrd="0" destOrd="0" parTransId="{3041CF0A-0361-4BBB-B144-1EE0ACF59232}" sibTransId="{1A0742A8-6449-46ED-9AE3-00E23796A618}"/>
    <dgm:cxn modelId="{57E2AB4B-C38B-4B34-B9A3-D7080BA0E85D}" type="presOf" srcId="{12629EFA-E2E0-4B49-954A-9EBFC6E06334}" destId="{A6A83B5C-51E2-4EF3-8FC0-C698E91568BA}" srcOrd="0" destOrd="0" presId="urn:microsoft.com/office/officeart/2005/8/layout/hierarchy1"/>
    <dgm:cxn modelId="{F39F7C76-C68C-4444-870D-9A223B4EC38E}" type="presOf" srcId="{AF5FBC95-9E15-41A4-A78F-4F887F5534EB}" destId="{29C964C9-F5B1-4B88-9A60-D0BA08848966}" srcOrd="0" destOrd="0" presId="urn:microsoft.com/office/officeart/2005/8/layout/hierarchy1"/>
    <dgm:cxn modelId="{1AD3EDC9-B7F6-4E91-B489-F2EAB33085C9}" type="presParOf" srcId="{29C964C9-F5B1-4B88-9A60-D0BA08848966}" destId="{7E22B909-BB5F-4850-A5BC-67C0625F7593}" srcOrd="0" destOrd="0" presId="urn:microsoft.com/office/officeart/2005/8/layout/hierarchy1"/>
    <dgm:cxn modelId="{D3B52F8D-DE08-4B40-B25E-526D394B4EA6}" type="presParOf" srcId="{7E22B909-BB5F-4850-A5BC-67C0625F7593}" destId="{22E30F76-18C9-442D-83E2-3C1DDF6EA15C}" srcOrd="0" destOrd="0" presId="urn:microsoft.com/office/officeart/2005/8/layout/hierarchy1"/>
    <dgm:cxn modelId="{FF0F94F6-506C-43D5-B2BB-564E3E7C9C21}" type="presParOf" srcId="{22E30F76-18C9-442D-83E2-3C1DDF6EA15C}" destId="{C48304BB-15F4-41FC-8380-5E9FF3E273F2}" srcOrd="0" destOrd="0" presId="urn:microsoft.com/office/officeart/2005/8/layout/hierarchy1"/>
    <dgm:cxn modelId="{A7393CB2-1098-436B-8E28-4A4AAC52B5C5}" type="presParOf" srcId="{22E30F76-18C9-442D-83E2-3C1DDF6EA15C}" destId="{A6A83B5C-51E2-4EF3-8FC0-C698E91568BA}" srcOrd="1" destOrd="0" presId="urn:microsoft.com/office/officeart/2005/8/layout/hierarchy1"/>
    <dgm:cxn modelId="{A01BB3D2-693A-49FA-8597-8DFD7763E828}" type="presParOf" srcId="{7E22B909-BB5F-4850-A5BC-67C0625F7593}" destId="{3DC6F9A2-A89C-4EC3-90AF-FDA016E0CF8F}" srcOrd="1" destOrd="0" presId="urn:microsoft.com/office/officeart/2005/8/layout/hierarchy1"/>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520164-0666-4BBB-A0FC-49B0F99458F5}">
      <dsp:nvSpPr>
        <dsp:cNvPr id="0" name=""/>
        <dsp:cNvSpPr/>
      </dsp:nvSpPr>
      <dsp:spPr>
        <a:xfrm>
          <a:off x="795908" y="4081"/>
          <a:ext cx="2045285" cy="1409201"/>
        </a:xfrm>
        <a:prstGeom prst="round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4000" r="-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293B970-D703-48D2-9A5B-94C9239B09E1}">
      <dsp:nvSpPr>
        <dsp:cNvPr id="0" name=""/>
        <dsp:cNvSpPr/>
      </dsp:nvSpPr>
      <dsp:spPr>
        <a:xfrm>
          <a:off x="795908" y="1413283"/>
          <a:ext cx="2045285" cy="7588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149352" rIns="149352" bIns="0" numCol="1" spcCol="1270" anchor="t" anchorCtr="0">
          <a:noAutofit/>
        </a:bodyPr>
        <a:lstStyle/>
        <a:p>
          <a:pPr marL="0" lvl="0" indent="0" algn="ctr" defTabSz="933450">
            <a:lnSpc>
              <a:spcPct val="90000"/>
            </a:lnSpc>
            <a:spcBef>
              <a:spcPct val="0"/>
            </a:spcBef>
            <a:spcAft>
              <a:spcPct val="35000"/>
            </a:spcAft>
            <a:buNone/>
          </a:pPr>
          <a:r>
            <a:rPr lang="ru-RU" sz="2100" kern="1200" dirty="0"/>
            <a:t>НИИ Человека</a:t>
          </a:r>
        </a:p>
      </dsp:txBody>
      <dsp:txXfrm>
        <a:off x="795908" y="1413283"/>
        <a:ext cx="2045285" cy="758801"/>
      </dsp:txXfrm>
    </dsp:sp>
    <dsp:sp modelId="{12B07853-87E7-4D5A-874D-B869B1AD20DD}">
      <dsp:nvSpPr>
        <dsp:cNvPr id="0" name=""/>
        <dsp:cNvSpPr/>
      </dsp:nvSpPr>
      <dsp:spPr>
        <a:xfrm>
          <a:off x="3045809" y="4081"/>
          <a:ext cx="2045285" cy="1409201"/>
        </a:xfrm>
        <a:prstGeom prst="roundRect">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t="-8000" b="-8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0E6AB3B-241B-4B31-913F-52D0DFFF542C}">
      <dsp:nvSpPr>
        <dsp:cNvPr id="0" name=""/>
        <dsp:cNvSpPr/>
      </dsp:nvSpPr>
      <dsp:spPr>
        <a:xfrm>
          <a:off x="3045809" y="1413283"/>
          <a:ext cx="2045285" cy="7588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149352" rIns="149352" bIns="0" numCol="1" spcCol="1270" anchor="t" anchorCtr="0">
          <a:noAutofit/>
        </a:bodyPr>
        <a:lstStyle/>
        <a:p>
          <a:pPr marL="0" lvl="0" indent="0" algn="ctr" defTabSz="933450">
            <a:lnSpc>
              <a:spcPct val="90000"/>
            </a:lnSpc>
            <a:spcBef>
              <a:spcPct val="0"/>
            </a:spcBef>
            <a:spcAft>
              <a:spcPct val="35000"/>
            </a:spcAft>
            <a:buNone/>
          </a:pPr>
          <a:r>
            <a:rPr lang="ru-RU" sz="2100" kern="1200" dirty="0"/>
            <a:t>НИИ Космоса</a:t>
          </a:r>
        </a:p>
      </dsp:txBody>
      <dsp:txXfrm>
        <a:off x="3045809" y="1413283"/>
        <a:ext cx="2045285" cy="758801"/>
      </dsp:txXfrm>
    </dsp:sp>
    <dsp:sp modelId="{663BF480-E538-4E35-96AB-19ED4EBC6AFC}">
      <dsp:nvSpPr>
        <dsp:cNvPr id="0" name=""/>
        <dsp:cNvSpPr/>
      </dsp:nvSpPr>
      <dsp:spPr>
        <a:xfrm>
          <a:off x="5295709" y="4081"/>
          <a:ext cx="2045285" cy="1409201"/>
        </a:xfrm>
        <a:prstGeom prst="roundRect">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t="-34000" b="-3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2F10C06-A88D-4027-9DAC-96D777B3CAED}">
      <dsp:nvSpPr>
        <dsp:cNvPr id="0" name=""/>
        <dsp:cNvSpPr/>
      </dsp:nvSpPr>
      <dsp:spPr>
        <a:xfrm>
          <a:off x="5295709" y="1413283"/>
          <a:ext cx="2045285" cy="7588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149352" rIns="149352" bIns="0" numCol="1" spcCol="1270" anchor="t" anchorCtr="0">
          <a:noAutofit/>
        </a:bodyPr>
        <a:lstStyle/>
        <a:p>
          <a:pPr marL="0" lvl="0" indent="0" algn="ctr" defTabSz="933450">
            <a:lnSpc>
              <a:spcPct val="90000"/>
            </a:lnSpc>
            <a:spcBef>
              <a:spcPct val="0"/>
            </a:spcBef>
            <a:spcAft>
              <a:spcPct val="35000"/>
            </a:spcAft>
            <a:buNone/>
          </a:pPr>
          <a:r>
            <a:rPr lang="ru-RU" sz="2100" kern="1200" dirty="0"/>
            <a:t>НИИ Транспорта</a:t>
          </a:r>
        </a:p>
      </dsp:txBody>
      <dsp:txXfrm>
        <a:off x="5295709" y="1413283"/>
        <a:ext cx="2045285" cy="758801"/>
      </dsp:txXfrm>
    </dsp:sp>
    <dsp:sp modelId="{8FB2067C-0D8E-45AD-B77B-8F125F5A4FD1}">
      <dsp:nvSpPr>
        <dsp:cNvPr id="0" name=""/>
        <dsp:cNvSpPr/>
      </dsp:nvSpPr>
      <dsp:spPr>
        <a:xfrm>
          <a:off x="1920858" y="2376613"/>
          <a:ext cx="2045285" cy="1409201"/>
        </a:xfrm>
        <a:prstGeom prst="roundRect">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3000" r="-3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960C13D-A95A-4F74-BAFA-08D88CC4E088}">
      <dsp:nvSpPr>
        <dsp:cNvPr id="0" name=""/>
        <dsp:cNvSpPr/>
      </dsp:nvSpPr>
      <dsp:spPr>
        <a:xfrm>
          <a:off x="1920858" y="3785815"/>
          <a:ext cx="2045285" cy="7588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149352" rIns="149352" bIns="0" numCol="1" spcCol="1270" anchor="t" anchorCtr="0">
          <a:noAutofit/>
        </a:bodyPr>
        <a:lstStyle/>
        <a:p>
          <a:pPr marL="0" lvl="0" indent="0" algn="ctr" defTabSz="933450">
            <a:lnSpc>
              <a:spcPct val="90000"/>
            </a:lnSpc>
            <a:spcBef>
              <a:spcPct val="0"/>
            </a:spcBef>
            <a:spcAft>
              <a:spcPct val="35000"/>
            </a:spcAft>
            <a:buNone/>
          </a:pPr>
          <a:r>
            <a:rPr lang="ru-RU" sz="2100" kern="1200" dirty="0"/>
            <a:t>НИИ Энергии</a:t>
          </a:r>
        </a:p>
      </dsp:txBody>
      <dsp:txXfrm>
        <a:off x="1920858" y="3785815"/>
        <a:ext cx="2045285" cy="758801"/>
      </dsp:txXfrm>
    </dsp:sp>
    <dsp:sp modelId="{F1A391CF-EA79-4BC8-8965-DC4851423D9A}">
      <dsp:nvSpPr>
        <dsp:cNvPr id="0" name=""/>
        <dsp:cNvSpPr/>
      </dsp:nvSpPr>
      <dsp:spPr>
        <a:xfrm>
          <a:off x="4170759" y="2376613"/>
          <a:ext cx="2045285" cy="1409201"/>
        </a:xfrm>
        <a:prstGeom prst="roundRect">
          <a:avLst/>
        </a:prstGeom>
        <a:blipFill>
          <a:blip xmlns:r="http://schemas.openxmlformats.org/officeDocument/2006/relationships" r:embed="rId5" cstate="print">
            <a:extLst>
              <a:ext uri="{28A0092B-C50C-407E-A947-70E740481C1C}">
                <a14:useLocalDpi xmlns:a14="http://schemas.microsoft.com/office/drawing/2010/main" val="0"/>
              </a:ext>
            </a:extLst>
          </a:blip>
          <a:srcRect/>
          <a:stretch>
            <a:fillRect t="-4000" b="-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49DD68E-D932-4538-BA0C-C12D470E1A27}">
      <dsp:nvSpPr>
        <dsp:cNvPr id="0" name=""/>
        <dsp:cNvSpPr/>
      </dsp:nvSpPr>
      <dsp:spPr>
        <a:xfrm>
          <a:off x="4170759" y="3785815"/>
          <a:ext cx="2045285" cy="75880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49352" tIns="149352" rIns="149352" bIns="0" numCol="1" spcCol="1270" anchor="t" anchorCtr="0">
          <a:noAutofit/>
        </a:bodyPr>
        <a:lstStyle/>
        <a:p>
          <a:pPr marL="0" lvl="0" indent="0" algn="ctr" defTabSz="933450">
            <a:lnSpc>
              <a:spcPct val="90000"/>
            </a:lnSpc>
            <a:spcBef>
              <a:spcPct val="0"/>
            </a:spcBef>
            <a:spcAft>
              <a:spcPct val="35000"/>
            </a:spcAft>
            <a:buNone/>
          </a:pPr>
          <a:r>
            <a:rPr lang="ru-RU" sz="2100" kern="1200"/>
            <a:t>НИИ </a:t>
          </a:r>
          <a:r>
            <a:rPr lang="ru-RU" sz="2100" kern="1200" dirty="0"/>
            <a:t>Города</a:t>
          </a:r>
        </a:p>
      </dsp:txBody>
      <dsp:txXfrm>
        <a:off x="4170759" y="3785815"/>
        <a:ext cx="2045285" cy="758801"/>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7A84534-9125-43FB-9E54-A856E5508892}">
      <dsp:nvSpPr>
        <dsp:cNvPr id="0" name=""/>
        <dsp:cNvSpPr/>
      </dsp:nvSpPr>
      <dsp:spPr>
        <a:xfrm>
          <a:off x="2952750" y="1252259"/>
          <a:ext cx="2095499" cy="498633"/>
        </a:xfrm>
        <a:custGeom>
          <a:avLst/>
          <a:gdLst/>
          <a:ahLst/>
          <a:cxnLst/>
          <a:rect l="0" t="0" r="0" b="0"/>
          <a:pathLst>
            <a:path>
              <a:moveTo>
                <a:pt x="0" y="0"/>
              </a:moveTo>
              <a:lnTo>
                <a:pt x="0" y="339804"/>
              </a:lnTo>
              <a:lnTo>
                <a:pt x="2095499" y="339804"/>
              </a:lnTo>
              <a:lnTo>
                <a:pt x="2095499"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BCCD64-2C70-4831-A357-ED05D8E039AF}">
      <dsp:nvSpPr>
        <dsp:cNvPr id="0" name=""/>
        <dsp:cNvSpPr/>
      </dsp:nvSpPr>
      <dsp:spPr>
        <a:xfrm>
          <a:off x="2907030" y="1252259"/>
          <a:ext cx="91440" cy="498633"/>
        </a:xfrm>
        <a:custGeom>
          <a:avLst/>
          <a:gdLst/>
          <a:ahLst/>
          <a:cxnLst/>
          <a:rect l="0" t="0" r="0" b="0"/>
          <a:pathLst>
            <a:path>
              <a:moveTo>
                <a:pt x="45720" y="0"/>
              </a:moveTo>
              <a:lnTo>
                <a:pt x="45720"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679143-D1DE-4F82-96A4-96178D9537A9}">
      <dsp:nvSpPr>
        <dsp:cNvPr id="0" name=""/>
        <dsp:cNvSpPr/>
      </dsp:nvSpPr>
      <dsp:spPr>
        <a:xfrm>
          <a:off x="857250" y="1252259"/>
          <a:ext cx="2095499" cy="498633"/>
        </a:xfrm>
        <a:custGeom>
          <a:avLst/>
          <a:gdLst/>
          <a:ahLst/>
          <a:cxnLst/>
          <a:rect l="0" t="0" r="0" b="0"/>
          <a:pathLst>
            <a:path>
              <a:moveTo>
                <a:pt x="2095499" y="0"/>
              </a:moveTo>
              <a:lnTo>
                <a:pt x="2095499" y="339804"/>
              </a:lnTo>
              <a:lnTo>
                <a:pt x="0" y="339804"/>
              </a:lnTo>
              <a:lnTo>
                <a:pt x="0"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5FAC3E-98CB-4570-B144-C941F39C0B2A}">
      <dsp:nvSpPr>
        <dsp:cNvPr id="0" name=""/>
        <dsp:cNvSpPr/>
      </dsp:nvSpPr>
      <dsp:spPr>
        <a:xfrm>
          <a:off x="2095500" y="163552"/>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89A685-1C88-4029-BBF1-B4FDF451F398}">
      <dsp:nvSpPr>
        <dsp:cNvPr id="0" name=""/>
        <dsp:cNvSpPr/>
      </dsp:nvSpPr>
      <dsp:spPr>
        <a:xfrm>
          <a:off x="2286000" y="344527"/>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НИИ Города</a:t>
          </a:r>
        </a:p>
      </dsp:txBody>
      <dsp:txXfrm>
        <a:off x="2317887" y="376414"/>
        <a:ext cx="1650725" cy="1024933"/>
      </dsp:txXfrm>
    </dsp:sp>
    <dsp:sp modelId="{2BC61807-2A6A-4122-B1D9-BCA57C39B8D0}">
      <dsp:nvSpPr>
        <dsp:cNvPr id="0" name=""/>
        <dsp:cNvSpPr/>
      </dsp:nvSpPr>
      <dsp:spPr>
        <a:xfrm>
          <a:off x="0" y="1750893"/>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44CFCB-8494-46F1-9504-735E90C86904}">
      <dsp:nvSpPr>
        <dsp:cNvPr id="0" name=""/>
        <dsp:cNvSpPr/>
      </dsp:nvSpPr>
      <dsp:spPr>
        <a:xfrm>
          <a:off x="190500" y="1931868"/>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цифровых технологий для города</a:t>
          </a:r>
        </a:p>
      </dsp:txBody>
      <dsp:txXfrm>
        <a:off x="222387" y="1963755"/>
        <a:ext cx="1650725" cy="1024933"/>
      </dsp:txXfrm>
    </dsp:sp>
    <dsp:sp modelId="{A91F0346-D93D-4A49-9B25-7EEF0108B12A}">
      <dsp:nvSpPr>
        <dsp:cNvPr id="0" name=""/>
        <dsp:cNvSpPr/>
      </dsp:nvSpPr>
      <dsp:spPr>
        <a:xfrm>
          <a:off x="2095500" y="1750893"/>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0E00DE-F25E-4C07-99AB-5F29E147E71C}">
      <dsp:nvSpPr>
        <dsp:cNvPr id="0" name=""/>
        <dsp:cNvSpPr/>
      </dsp:nvSpPr>
      <dsp:spPr>
        <a:xfrm>
          <a:off x="2286000" y="1931868"/>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цифровых технологий для промышленности</a:t>
          </a:r>
        </a:p>
      </dsp:txBody>
      <dsp:txXfrm>
        <a:off x="2317887" y="1963755"/>
        <a:ext cx="1650725" cy="1024933"/>
      </dsp:txXfrm>
    </dsp:sp>
    <dsp:sp modelId="{32247455-0973-4F84-9992-A5B04413E26F}">
      <dsp:nvSpPr>
        <dsp:cNvPr id="0" name=""/>
        <dsp:cNvSpPr/>
      </dsp:nvSpPr>
      <dsp:spPr>
        <a:xfrm>
          <a:off x="4191000" y="1750893"/>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0054D38-7D9F-40B2-BE42-30EDF69B0E80}">
      <dsp:nvSpPr>
        <dsp:cNvPr id="0" name=""/>
        <dsp:cNvSpPr/>
      </dsp:nvSpPr>
      <dsp:spPr>
        <a:xfrm>
          <a:off x="4381499" y="1931868"/>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моделирования городских транспортных систем</a:t>
          </a:r>
        </a:p>
      </dsp:txBody>
      <dsp:txXfrm>
        <a:off x="4413386" y="1963755"/>
        <a:ext cx="1650725" cy="1024933"/>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8304BB-15F4-41FC-8380-5E9FF3E273F2}">
      <dsp:nvSpPr>
        <dsp:cNvPr id="0" name=""/>
        <dsp:cNvSpPr/>
      </dsp:nvSpPr>
      <dsp:spPr>
        <a:xfrm>
          <a:off x="612384" y="321"/>
          <a:ext cx="1187256" cy="753907"/>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A83B5C-51E2-4EF3-8FC0-C698E91568BA}">
      <dsp:nvSpPr>
        <dsp:cNvPr id="0" name=""/>
        <dsp:cNvSpPr/>
      </dsp:nvSpPr>
      <dsp:spPr>
        <a:xfrm>
          <a:off x="744302" y="125642"/>
          <a:ext cx="1187256" cy="753907"/>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Учебный центр</a:t>
          </a:r>
        </a:p>
      </dsp:txBody>
      <dsp:txXfrm>
        <a:off x="766383" y="147723"/>
        <a:ext cx="1143094" cy="70974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1D6EAFB-ADE2-4866-8C7B-A941B91EB9E9}">
      <dsp:nvSpPr>
        <dsp:cNvPr id="0" name=""/>
        <dsp:cNvSpPr/>
      </dsp:nvSpPr>
      <dsp:spPr>
        <a:xfrm>
          <a:off x="4007957" y="1103788"/>
          <a:ext cx="2122973" cy="505171"/>
        </a:xfrm>
        <a:custGeom>
          <a:avLst/>
          <a:gdLst/>
          <a:ahLst/>
          <a:cxnLst/>
          <a:rect l="0" t="0" r="0" b="0"/>
          <a:pathLst>
            <a:path>
              <a:moveTo>
                <a:pt x="0" y="0"/>
              </a:moveTo>
              <a:lnTo>
                <a:pt x="0" y="344259"/>
              </a:lnTo>
              <a:lnTo>
                <a:pt x="2122973" y="344259"/>
              </a:lnTo>
              <a:lnTo>
                <a:pt x="2122973" y="50517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BCCD64-2C70-4831-A357-ED05D8E039AF}">
      <dsp:nvSpPr>
        <dsp:cNvPr id="0" name=""/>
        <dsp:cNvSpPr/>
      </dsp:nvSpPr>
      <dsp:spPr>
        <a:xfrm>
          <a:off x="3962237" y="1103788"/>
          <a:ext cx="91440" cy="505171"/>
        </a:xfrm>
        <a:custGeom>
          <a:avLst/>
          <a:gdLst/>
          <a:ahLst/>
          <a:cxnLst/>
          <a:rect l="0" t="0" r="0" b="0"/>
          <a:pathLst>
            <a:path>
              <a:moveTo>
                <a:pt x="45720" y="0"/>
              </a:moveTo>
              <a:lnTo>
                <a:pt x="45720" y="50517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82CF916-E8E5-480F-9C22-620F2D46A27A}">
      <dsp:nvSpPr>
        <dsp:cNvPr id="0" name=""/>
        <dsp:cNvSpPr/>
      </dsp:nvSpPr>
      <dsp:spPr>
        <a:xfrm>
          <a:off x="1884983" y="1103788"/>
          <a:ext cx="2122973" cy="505171"/>
        </a:xfrm>
        <a:custGeom>
          <a:avLst/>
          <a:gdLst/>
          <a:ahLst/>
          <a:cxnLst/>
          <a:rect l="0" t="0" r="0" b="0"/>
          <a:pathLst>
            <a:path>
              <a:moveTo>
                <a:pt x="2122973" y="0"/>
              </a:moveTo>
              <a:lnTo>
                <a:pt x="2122973" y="344259"/>
              </a:lnTo>
              <a:lnTo>
                <a:pt x="0" y="344259"/>
              </a:lnTo>
              <a:lnTo>
                <a:pt x="0" y="505171"/>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5FAC3E-98CB-4570-B144-C941F39C0B2A}">
      <dsp:nvSpPr>
        <dsp:cNvPr id="0" name=""/>
        <dsp:cNvSpPr/>
      </dsp:nvSpPr>
      <dsp:spPr>
        <a:xfrm>
          <a:off x="3139467" y="807"/>
          <a:ext cx="1736978" cy="110298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89A685-1C88-4029-BBF1-B4FDF451F398}">
      <dsp:nvSpPr>
        <dsp:cNvPr id="0" name=""/>
        <dsp:cNvSpPr/>
      </dsp:nvSpPr>
      <dsp:spPr>
        <a:xfrm>
          <a:off x="3332465" y="184154"/>
          <a:ext cx="1736978" cy="110298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НИИ Человека</a:t>
          </a:r>
        </a:p>
      </dsp:txBody>
      <dsp:txXfrm>
        <a:off x="3364770" y="216459"/>
        <a:ext cx="1672368" cy="1038371"/>
      </dsp:txXfrm>
    </dsp:sp>
    <dsp:sp modelId="{52E117B1-E6C0-4997-AEFD-EA52FABAD728}">
      <dsp:nvSpPr>
        <dsp:cNvPr id="0" name=""/>
        <dsp:cNvSpPr/>
      </dsp:nvSpPr>
      <dsp:spPr>
        <a:xfrm>
          <a:off x="1016494" y="1608959"/>
          <a:ext cx="1736978" cy="110298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A2FB3A-B27F-4C64-A7F6-65D0D8C59BB6}">
      <dsp:nvSpPr>
        <dsp:cNvPr id="0" name=""/>
        <dsp:cNvSpPr/>
      </dsp:nvSpPr>
      <dsp:spPr>
        <a:xfrm>
          <a:off x="1209491" y="1792307"/>
          <a:ext cx="1736978" cy="110298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искусственного интеллекта</a:t>
          </a:r>
        </a:p>
      </dsp:txBody>
      <dsp:txXfrm>
        <a:off x="1241796" y="1824612"/>
        <a:ext cx="1672368" cy="1038371"/>
      </dsp:txXfrm>
    </dsp:sp>
    <dsp:sp modelId="{A91F0346-D93D-4A49-9B25-7EEF0108B12A}">
      <dsp:nvSpPr>
        <dsp:cNvPr id="0" name=""/>
        <dsp:cNvSpPr/>
      </dsp:nvSpPr>
      <dsp:spPr>
        <a:xfrm>
          <a:off x="3139467" y="1608959"/>
          <a:ext cx="1736978" cy="110298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0E00DE-F25E-4C07-99AB-5F29E147E71C}">
      <dsp:nvSpPr>
        <dsp:cNvPr id="0" name=""/>
        <dsp:cNvSpPr/>
      </dsp:nvSpPr>
      <dsp:spPr>
        <a:xfrm>
          <a:off x="3332465" y="1792307"/>
          <a:ext cx="1736978" cy="110298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a:t>
          </a:r>
          <a:r>
            <a:rPr lang="ru-RU" sz="1600" kern="1200" dirty="0" err="1"/>
            <a:t>метапредметных</a:t>
          </a:r>
          <a:r>
            <a:rPr lang="ru-RU" sz="1600" kern="1200" dirty="0"/>
            <a:t> компетенций</a:t>
          </a:r>
        </a:p>
      </dsp:txBody>
      <dsp:txXfrm>
        <a:off x="3364770" y="1824612"/>
        <a:ext cx="1672368" cy="1038371"/>
      </dsp:txXfrm>
    </dsp:sp>
    <dsp:sp modelId="{91645268-7A3B-4BA4-BC9B-4CAAB4E7BE84}">
      <dsp:nvSpPr>
        <dsp:cNvPr id="0" name=""/>
        <dsp:cNvSpPr/>
      </dsp:nvSpPr>
      <dsp:spPr>
        <a:xfrm>
          <a:off x="5262441" y="1608959"/>
          <a:ext cx="1736978" cy="110298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BC0674D-B96F-415F-8FF2-E0F0D21139F8}">
      <dsp:nvSpPr>
        <dsp:cNvPr id="0" name=""/>
        <dsp:cNvSpPr/>
      </dsp:nvSpPr>
      <dsp:spPr>
        <a:xfrm>
          <a:off x="5455439" y="1792307"/>
          <a:ext cx="1736978" cy="110298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медицины и здорового образа жизни</a:t>
          </a:r>
        </a:p>
      </dsp:txBody>
      <dsp:txXfrm>
        <a:off x="5487744" y="1824612"/>
        <a:ext cx="1672368" cy="103837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8304BB-15F4-41FC-8380-5E9FF3E273F2}">
      <dsp:nvSpPr>
        <dsp:cNvPr id="0" name=""/>
        <dsp:cNvSpPr/>
      </dsp:nvSpPr>
      <dsp:spPr>
        <a:xfrm>
          <a:off x="612384" y="321"/>
          <a:ext cx="1187256" cy="753907"/>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A83B5C-51E2-4EF3-8FC0-C698E91568BA}">
      <dsp:nvSpPr>
        <dsp:cNvPr id="0" name=""/>
        <dsp:cNvSpPr/>
      </dsp:nvSpPr>
      <dsp:spPr>
        <a:xfrm>
          <a:off x="744302" y="125642"/>
          <a:ext cx="1187256" cy="753907"/>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Учебный центр</a:t>
          </a:r>
        </a:p>
      </dsp:txBody>
      <dsp:txXfrm>
        <a:off x="766383" y="147723"/>
        <a:ext cx="1143094" cy="70974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790B5A-7B60-4804-906A-FE6CA19F24A9}">
      <dsp:nvSpPr>
        <dsp:cNvPr id="0" name=""/>
        <dsp:cNvSpPr/>
      </dsp:nvSpPr>
      <dsp:spPr>
        <a:xfrm>
          <a:off x="4009059" y="1287740"/>
          <a:ext cx="3148085" cy="499400"/>
        </a:xfrm>
        <a:custGeom>
          <a:avLst/>
          <a:gdLst/>
          <a:ahLst/>
          <a:cxnLst/>
          <a:rect l="0" t="0" r="0" b="0"/>
          <a:pathLst>
            <a:path>
              <a:moveTo>
                <a:pt x="0" y="0"/>
              </a:moveTo>
              <a:lnTo>
                <a:pt x="0" y="340327"/>
              </a:lnTo>
              <a:lnTo>
                <a:pt x="3148085" y="340327"/>
              </a:lnTo>
              <a:lnTo>
                <a:pt x="3148085" y="4994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1D6EAFB-ADE2-4866-8C7B-A941B91EB9E9}">
      <dsp:nvSpPr>
        <dsp:cNvPr id="0" name=""/>
        <dsp:cNvSpPr/>
      </dsp:nvSpPr>
      <dsp:spPr>
        <a:xfrm>
          <a:off x="4009059" y="1287740"/>
          <a:ext cx="1049361" cy="499400"/>
        </a:xfrm>
        <a:custGeom>
          <a:avLst/>
          <a:gdLst/>
          <a:ahLst/>
          <a:cxnLst/>
          <a:rect l="0" t="0" r="0" b="0"/>
          <a:pathLst>
            <a:path>
              <a:moveTo>
                <a:pt x="0" y="0"/>
              </a:moveTo>
              <a:lnTo>
                <a:pt x="0" y="340327"/>
              </a:lnTo>
              <a:lnTo>
                <a:pt x="1049361" y="340327"/>
              </a:lnTo>
              <a:lnTo>
                <a:pt x="1049361" y="4994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BCCD64-2C70-4831-A357-ED05D8E039AF}">
      <dsp:nvSpPr>
        <dsp:cNvPr id="0" name=""/>
        <dsp:cNvSpPr/>
      </dsp:nvSpPr>
      <dsp:spPr>
        <a:xfrm>
          <a:off x="2959697" y="1287740"/>
          <a:ext cx="1049361" cy="499400"/>
        </a:xfrm>
        <a:custGeom>
          <a:avLst/>
          <a:gdLst/>
          <a:ahLst/>
          <a:cxnLst/>
          <a:rect l="0" t="0" r="0" b="0"/>
          <a:pathLst>
            <a:path>
              <a:moveTo>
                <a:pt x="1049361" y="0"/>
              </a:moveTo>
              <a:lnTo>
                <a:pt x="1049361" y="340327"/>
              </a:lnTo>
              <a:lnTo>
                <a:pt x="0" y="340327"/>
              </a:lnTo>
              <a:lnTo>
                <a:pt x="0" y="4994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679143-D1DE-4F82-96A4-96178D9537A9}">
      <dsp:nvSpPr>
        <dsp:cNvPr id="0" name=""/>
        <dsp:cNvSpPr/>
      </dsp:nvSpPr>
      <dsp:spPr>
        <a:xfrm>
          <a:off x="860973" y="1287740"/>
          <a:ext cx="3148085" cy="499400"/>
        </a:xfrm>
        <a:custGeom>
          <a:avLst/>
          <a:gdLst/>
          <a:ahLst/>
          <a:cxnLst/>
          <a:rect l="0" t="0" r="0" b="0"/>
          <a:pathLst>
            <a:path>
              <a:moveTo>
                <a:pt x="3148085" y="0"/>
              </a:moveTo>
              <a:lnTo>
                <a:pt x="3148085" y="340327"/>
              </a:lnTo>
              <a:lnTo>
                <a:pt x="0" y="340327"/>
              </a:lnTo>
              <a:lnTo>
                <a:pt x="0" y="4994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5FAC3E-98CB-4570-B144-C941F39C0B2A}">
      <dsp:nvSpPr>
        <dsp:cNvPr id="0" name=""/>
        <dsp:cNvSpPr/>
      </dsp:nvSpPr>
      <dsp:spPr>
        <a:xfrm>
          <a:off x="3150490" y="197358"/>
          <a:ext cx="1717137" cy="10903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89A685-1C88-4029-BBF1-B4FDF451F398}">
      <dsp:nvSpPr>
        <dsp:cNvPr id="0" name=""/>
        <dsp:cNvSpPr/>
      </dsp:nvSpPr>
      <dsp:spPr>
        <a:xfrm>
          <a:off x="3341283" y="378611"/>
          <a:ext cx="1717137" cy="109038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НИИ Космоса</a:t>
          </a:r>
        </a:p>
      </dsp:txBody>
      <dsp:txXfrm>
        <a:off x="3373219" y="410547"/>
        <a:ext cx="1653265" cy="1026510"/>
      </dsp:txXfrm>
    </dsp:sp>
    <dsp:sp modelId="{2BC61807-2A6A-4122-B1D9-BCA57C39B8D0}">
      <dsp:nvSpPr>
        <dsp:cNvPr id="0" name=""/>
        <dsp:cNvSpPr/>
      </dsp:nvSpPr>
      <dsp:spPr>
        <a:xfrm>
          <a:off x="2404" y="1787141"/>
          <a:ext cx="1717137" cy="10903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44CFCB-8494-46F1-9504-735E90C86904}">
      <dsp:nvSpPr>
        <dsp:cNvPr id="0" name=""/>
        <dsp:cNvSpPr/>
      </dsp:nvSpPr>
      <dsp:spPr>
        <a:xfrm>
          <a:off x="193198" y="1968395"/>
          <a:ext cx="1717137" cy="109038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дистанционного зондирования земли</a:t>
          </a:r>
        </a:p>
      </dsp:txBody>
      <dsp:txXfrm>
        <a:off x="225134" y="2000331"/>
        <a:ext cx="1653265" cy="1026510"/>
      </dsp:txXfrm>
    </dsp:sp>
    <dsp:sp modelId="{A91F0346-D93D-4A49-9B25-7EEF0108B12A}">
      <dsp:nvSpPr>
        <dsp:cNvPr id="0" name=""/>
        <dsp:cNvSpPr/>
      </dsp:nvSpPr>
      <dsp:spPr>
        <a:xfrm>
          <a:off x="2101128" y="1787141"/>
          <a:ext cx="1717137" cy="10903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0E00DE-F25E-4C07-99AB-5F29E147E71C}">
      <dsp:nvSpPr>
        <dsp:cNvPr id="0" name=""/>
        <dsp:cNvSpPr/>
      </dsp:nvSpPr>
      <dsp:spPr>
        <a:xfrm>
          <a:off x="2291921" y="1968395"/>
          <a:ext cx="1717137" cy="109038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точной механики</a:t>
          </a:r>
        </a:p>
      </dsp:txBody>
      <dsp:txXfrm>
        <a:off x="2323857" y="2000331"/>
        <a:ext cx="1653265" cy="1026510"/>
      </dsp:txXfrm>
    </dsp:sp>
    <dsp:sp modelId="{91645268-7A3B-4BA4-BC9B-4CAAB4E7BE84}">
      <dsp:nvSpPr>
        <dsp:cNvPr id="0" name=""/>
        <dsp:cNvSpPr/>
      </dsp:nvSpPr>
      <dsp:spPr>
        <a:xfrm>
          <a:off x="4199852" y="1787141"/>
          <a:ext cx="1717137" cy="10903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BC0674D-B96F-415F-8FF2-E0F0D21139F8}">
      <dsp:nvSpPr>
        <dsp:cNvPr id="0" name=""/>
        <dsp:cNvSpPr/>
      </dsp:nvSpPr>
      <dsp:spPr>
        <a:xfrm>
          <a:off x="4390645" y="1968395"/>
          <a:ext cx="1717137" cy="109038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медико-биологическое</a:t>
          </a:r>
        </a:p>
      </dsp:txBody>
      <dsp:txXfrm>
        <a:off x="4422581" y="2000331"/>
        <a:ext cx="1653265" cy="1026510"/>
      </dsp:txXfrm>
    </dsp:sp>
    <dsp:sp modelId="{84E6FFEB-F8B0-4272-9291-13586544DB04}">
      <dsp:nvSpPr>
        <dsp:cNvPr id="0" name=""/>
        <dsp:cNvSpPr/>
      </dsp:nvSpPr>
      <dsp:spPr>
        <a:xfrm>
          <a:off x="6298576" y="1787141"/>
          <a:ext cx="1717137" cy="109038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917D281-27BB-4C72-8C97-778B22FC8C47}">
      <dsp:nvSpPr>
        <dsp:cNvPr id="0" name=""/>
        <dsp:cNvSpPr/>
      </dsp:nvSpPr>
      <dsp:spPr>
        <a:xfrm>
          <a:off x="6489369" y="1968395"/>
          <a:ext cx="1717137" cy="109038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Отделение селекции растений</a:t>
          </a:r>
        </a:p>
      </dsp:txBody>
      <dsp:txXfrm>
        <a:off x="6521305" y="2000331"/>
        <a:ext cx="1653265" cy="102651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8304BB-15F4-41FC-8380-5E9FF3E273F2}">
      <dsp:nvSpPr>
        <dsp:cNvPr id="0" name=""/>
        <dsp:cNvSpPr/>
      </dsp:nvSpPr>
      <dsp:spPr>
        <a:xfrm>
          <a:off x="612384" y="321"/>
          <a:ext cx="1187256" cy="753907"/>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A83B5C-51E2-4EF3-8FC0-C698E91568BA}">
      <dsp:nvSpPr>
        <dsp:cNvPr id="0" name=""/>
        <dsp:cNvSpPr/>
      </dsp:nvSpPr>
      <dsp:spPr>
        <a:xfrm>
          <a:off x="744302" y="125642"/>
          <a:ext cx="1187256" cy="753907"/>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Учебный центр</a:t>
          </a:r>
        </a:p>
      </dsp:txBody>
      <dsp:txXfrm>
        <a:off x="766383" y="147723"/>
        <a:ext cx="1143094" cy="70974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E9B72D-F2B3-4512-AD8D-A8897A5EAEED}">
      <dsp:nvSpPr>
        <dsp:cNvPr id="0" name=""/>
        <dsp:cNvSpPr/>
      </dsp:nvSpPr>
      <dsp:spPr>
        <a:xfrm>
          <a:off x="4079393" y="1685702"/>
          <a:ext cx="3203315" cy="508162"/>
        </a:xfrm>
        <a:custGeom>
          <a:avLst/>
          <a:gdLst/>
          <a:ahLst/>
          <a:cxnLst/>
          <a:rect l="0" t="0" r="0" b="0"/>
          <a:pathLst>
            <a:path>
              <a:moveTo>
                <a:pt x="0" y="0"/>
              </a:moveTo>
              <a:lnTo>
                <a:pt x="0" y="346297"/>
              </a:lnTo>
              <a:lnTo>
                <a:pt x="3203315" y="346297"/>
              </a:lnTo>
              <a:lnTo>
                <a:pt x="3203315" y="5081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790B5A-7B60-4804-906A-FE6CA19F24A9}">
      <dsp:nvSpPr>
        <dsp:cNvPr id="0" name=""/>
        <dsp:cNvSpPr/>
      </dsp:nvSpPr>
      <dsp:spPr>
        <a:xfrm>
          <a:off x="4079393" y="1685702"/>
          <a:ext cx="1067771" cy="508162"/>
        </a:xfrm>
        <a:custGeom>
          <a:avLst/>
          <a:gdLst/>
          <a:ahLst/>
          <a:cxnLst/>
          <a:rect l="0" t="0" r="0" b="0"/>
          <a:pathLst>
            <a:path>
              <a:moveTo>
                <a:pt x="0" y="0"/>
              </a:moveTo>
              <a:lnTo>
                <a:pt x="0" y="346297"/>
              </a:lnTo>
              <a:lnTo>
                <a:pt x="1067771" y="346297"/>
              </a:lnTo>
              <a:lnTo>
                <a:pt x="1067771" y="5081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BCCD64-2C70-4831-A357-ED05D8E039AF}">
      <dsp:nvSpPr>
        <dsp:cNvPr id="0" name=""/>
        <dsp:cNvSpPr/>
      </dsp:nvSpPr>
      <dsp:spPr>
        <a:xfrm>
          <a:off x="3011622" y="1685702"/>
          <a:ext cx="1067771" cy="508162"/>
        </a:xfrm>
        <a:custGeom>
          <a:avLst/>
          <a:gdLst/>
          <a:ahLst/>
          <a:cxnLst/>
          <a:rect l="0" t="0" r="0" b="0"/>
          <a:pathLst>
            <a:path>
              <a:moveTo>
                <a:pt x="1067771" y="0"/>
              </a:moveTo>
              <a:lnTo>
                <a:pt x="1067771" y="346297"/>
              </a:lnTo>
              <a:lnTo>
                <a:pt x="0" y="346297"/>
              </a:lnTo>
              <a:lnTo>
                <a:pt x="0" y="5081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679143-D1DE-4F82-96A4-96178D9537A9}">
      <dsp:nvSpPr>
        <dsp:cNvPr id="0" name=""/>
        <dsp:cNvSpPr/>
      </dsp:nvSpPr>
      <dsp:spPr>
        <a:xfrm>
          <a:off x="876078" y="1685702"/>
          <a:ext cx="3203315" cy="508162"/>
        </a:xfrm>
        <a:custGeom>
          <a:avLst/>
          <a:gdLst/>
          <a:ahLst/>
          <a:cxnLst/>
          <a:rect l="0" t="0" r="0" b="0"/>
          <a:pathLst>
            <a:path>
              <a:moveTo>
                <a:pt x="3203315" y="0"/>
              </a:moveTo>
              <a:lnTo>
                <a:pt x="3203315" y="346297"/>
              </a:lnTo>
              <a:lnTo>
                <a:pt x="0" y="346297"/>
              </a:lnTo>
              <a:lnTo>
                <a:pt x="0" y="50816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5FAC3E-98CB-4570-B144-C941F39C0B2A}">
      <dsp:nvSpPr>
        <dsp:cNvPr id="0" name=""/>
        <dsp:cNvSpPr/>
      </dsp:nvSpPr>
      <dsp:spPr>
        <a:xfrm>
          <a:off x="3205762" y="576190"/>
          <a:ext cx="1747262" cy="11095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89A685-1C88-4029-BBF1-B4FDF451F398}">
      <dsp:nvSpPr>
        <dsp:cNvPr id="0" name=""/>
        <dsp:cNvSpPr/>
      </dsp:nvSpPr>
      <dsp:spPr>
        <a:xfrm>
          <a:off x="3399902" y="760623"/>
          <a:ext cx="1747262" cy="1109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ru-RU" sz="1500" kern="1200" dirty="0"/>
            <a:t>НИИ Транспорта</a:t>
          </a:r>
        </a:p>
      </dsp:txBody>
      <dsp:txXfrm>
        <a:off x="3432398" y="793119"/>
        <a:ext cx="1682270" cy="1044519"/>
      </dsp:txXfrm>
    </dsp:sp>
    <dsp:sp modelId="{2BC61807-2A6A-4122-B1D9-BCA57C39B8D0}">
      <dsp:nvSpPr>
        <dsp:cNvPr id="0" name=""/>
        <dsp:cNvSpPr/>
      </dsp:nvSpPr>
      <dsp:spPr>
        <a:xfrm>
          <a:off x="2447" y="2193864"/>
          <a:ext cx="1747262" cy="11095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44CFCB-8494-46F1-9504-735E90C86904}">
      <dsp:nvSpPr>
        <dsp:cNvPr id="0" name=""/>
        <dsp:cNvSpPr/>
      </dsp:nvSpPr>
      <dsp:spPr>
        <a:xfrm>
          <a:off x="196587" y="2378297"/>
          <a:ext cx="1747262" cy="1109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ru-RU" sz="1500" kern="1200" dirty="0"/>
            <a:t>Отделение </a:t>
          </a:r>
          <a:r>
            <a:rPr lang="ru-RU" sz="1500" kern="1200" dirty="0" err="1"/>
            <a:t>интерсубъектной</a:t>
          </a:r>
          <a:r>
            <a:rPr lang="ru-RU" sz="1500" kern="1200" dirty="0"/>
            <a:t> надежности сложных систем</a:t>
          </a:r>
        </a:p>
      </dsp:txBody>
      <dsp:txXfrm>
        <a:off x="229083" y="2410793"/>
        <a:ext cx="1682270" cy="1044519"/>
      </dsp:txXfrm>
    </dsp:sp>
    <dsp:sp modelId="{A91F0346-D93D-4A49-9B25-7EEF0108B12A}">
      <dsp:nvSpPr>
        <dsp:cNvPr id="0" name=""/>
        <dsp:cNvSpPr/>
      </dsp:nvSpPr>
      <dsp:spPr>
        <a:xfrm>
          <a:off x="2137990" y="2193864"/>
          <a:ext cx="1747262" cy="11095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0E00DE-F25E-4C07-99AB-5F29E147E71C}">
      <dsp:nvSpPr>
        <dsp:cNvPr id="0" name=""/>
        <dsp:cNvSpPr/>
      </dsp:nvSpPr>
      <dsp:spPr>
        <a:xfrm>
          <a:off x="2332130" y="2378297"/>
          <a:ext cx="1747262" cy="1109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ru-RU" sz="1500" kern="1200" dirty="0"/>
            <a:t>Отделение транспортно-логистических центров</a:t>
          </a:r>
        </a:p>
      </dsp:txBody>
      <dsp:txXfrm>
        <a:off x="2364626" y="2410793"/>
        <a:ext cx="1682270" cy="1044519"/>
      </dsp:txXfrm>
    </dsp:sp>
    <dsp:sp modelId="{84E6FFEB-F8B0-4272-9291-13586544DB04}">
      <dsp:nvSpPr>
        <dsp:cNvPr id="0" name=""/>
        <dsp:cNvSpPr/>
      </dsp:nvSpPr>
      <dsp:spPr>
        <a:xfrm>
          <a:off x="4273534" y="2193864"/>
          <a:ext cx="1747262" cy="11095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917D281-27BB-4C72-8C97-778B22FC8C47}">
      <dsp:nvSpPr>
        <dsp:cNvPr id="0" name=""/>
        <dsp:cNvSpPr/>
      </dsp:nvSpPr>
      <dsp:spPr>
        <a:xfrm>
          <a:off x="4467674" y="2378297"/>
          <a:ext cx="1747262" cy="1109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ru-RU" sz="1500" kern="1200" dirty="0"/>
            <a:t>Отделение систем обеспечения движения поездов</a:t>
          </a:r>
        </a:p>
      </dsp:txBody>
      <dsp:txXfrm>
        <a:off x="4500170" y="2410793"/>
        <a:ext cx="1682270" cy="1044519"/>
      </dsp:txXfrm>
    </dsp:sp>
    <dsp:sp modelId="{A2047974-F2C1-4130-A5EC-64BF89134F22}">
      <dsp:nvSpPr>
        <dsp:cNvPr id="0" name=""/>
        <dsp:cNvSpPr/>
      </dsp:nvSpPr>
      <dsp:spPr>
        <a:xfrm>
          <a:off x="6409077" y="2193864"/>
          <a:ext cx="1747262" cy="110951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AF1A838-3DD9-47FE-93BC-B03DA24B85DC}">
      <dsp:nvSpPr>
        <dsp:cNvPr id="0" name=""/>
        <dsp:cNvSpPr/>
      </dsp:nvSpPr>
      <dsp:spPr>
        <a:xfrm>
          <a:off x="6603217" y="2378297"/>
          <a:ext cx="1747262" cy="1109511"/>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ru-RU" sz="1500" kern="1200" dirty="0"/>
            <a:t>Отделение транспортной безопасности</a:t>
          </a:r>
        </a:p>
      </dsp:txBody>
      <dsp:txXfrm>
        <a:off x="6635713" y="2410793"/>
        <a:ext cx="1682270" cy="104451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8304BB-15F4-41FC-8380-5E9FF3E273F2}">
      <dsp:nvSpPr>
        <dsp:cNvPr id="0" name=""/>
        <dsp:cNvSpPr/>
      </dsp:nvSpPr>
      <dsp:spPr>
        <a:xfrm>
          <a:off x="612384" y="321"/>
          <a:ext cx="1187256" cy="753907"/>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A83B5C-51E2-4EF3-8FC0-C698E91568BA}">
      <dsp:nvSpPr>
        <dsp:cNvPr id="0" name=""/>
        <dsp:cNvSpPr/>
      </dsp:nvSpPr>
      <dsp:spPr>
        <a:xfrm>
          <a:off x="744302" y="125642"/>
          <a:ext cx="1187256" cy="753907"/>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Учебный центр</a:t>
          </a:r>
        </a:p>
      </dsp:txBody>
      <dsp:txXfrm>
        <a:off x="766383" y="147723"/>
        <a:ext cx="1143094" cy="70974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3790B5A-7B60-4804-906A-FE6CA19F24A9}">
      <dsp:nvSpPr>
        <dsp:cNvPr id="0" name=""/>
        <dsp:cNvSpPr/>
      </dsp:nvSpPr>
      <dsp:spPr>
        <a:xfrm>
          <a:off x="2952750" y="1692195"/>
          <a:ext cx="2095499" cy="498633"/>
        </a:xfrm>
        <a:custGeom>
          <a:avLst/>
          <a:gdLst/>
          <a:ahLst/>
          <a:cxnLst/>
          <a:rect l="0" t="0" r="0" b="0"/>
          <a:pathLst>
            <a:path>
              <a:moveTo>
                <a:pt x="0" y="0"/>
              </a:moveTo>
              <a:lnTo>
                <a:pt x="0" y="339804"/>
              </a:lnTo>
              <a:lnTo>
                <a:pt x="2095499" y="339804"/>
              </a:lnTo>
              <a:lnTo>
                <a:pt x="2095499"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ABCCD64-2C70-4831-A357-ED05D8E039AF}">
      <dsp:nvSpPr>
        <dsp:cNvPr id="0" name=""/>
        <dsp:cNvSpPr/>
      </dsp:nvSpPr>
      <dsp:spPr>
        <a:xfrm>
          <a:off x="2907030" y="1692195"/>
          <a:ext cx="91440" cy="498633"/>
        </a:xfrm>
        <a:custGeom>
          <a:avLst/>
          <a:gdLst/>
          <a:ahLst/>
          <a:cxnLst/>
          <a:rect l="0" t="0" r="0" b="0"/>
          <a:pathLst>
            <a:path>
              <a:moveTo>
                <a:pt x="45720" y="0"/>
              </a:moveTo>
              <a:lnTo>
                <a:pt x="45720"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A679143-D1DE-4F82-96A4-96178D9537A9}">
      <dsp:nvSpPr>
        <dsp:cNvPr id="0" name=""/>
        <dsp:cNvSpPr/>
      </dsp:nvSpPr>
      <dsp:spPr>
        <a:xfrm>
          <a:off x="857250" y="1692195"/>
          <a:ext cx="2095499" cy="498633"/>
        </a:xfrm>
        <a:custGeom>
          <a:avLst/>
          <a:gdLst/>
          <a:ahLst/>
          <a:cxnLst/>
          <a:rect l="0" t="0" r="0" b="0"/>
          <a:pathLst>
            <a:path>
              <a:moveTo>
                <a:pt x="2095499" y="0"/>
              </a:moveTo>
              <a:lnTo>
                <a:pt x="2095499" y="339804"/>
              </a:lnTo>
              <a:lnTo>
                <a:pt x="0" y="339804"/>
              </a:lnTo>
              <a:lnTo>
                <a:pt x="0" y="49863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5FAC3E-98CB-4570-B144-C941F39C0B2A}">
      <dsp:nvSpPr>
        <dsp:cNvPr id="0" name=""/>
        <dsp:cNvSpPr/>
      </dsp:nvSpPr>
      <dsp:spPr>
        <a:xfrm>
          <a:off x="2095500" y="603488"/>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989A685-1C88-4029-BBF1-B4FDF451F398}">
      <dsp:nvSpPr>
        <dsp:cNvPr id="0" name=""/>
        <dsp:cNvSpPr/>
      </dsp:nvSpPr>
      <dsp:spPr>
        <a:xfrm>
          <a:off x="2286000" y="784463"/>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НИИ Энергии</a:t>
          </a:r>
        </a:p>
      </dsp:txBody>
      <dsp:txXfrm>
        <a:off x="2317887" y="816350"/>
        <a:ext cx="1650725" cy="1024933"/>
      </dsp:txXfrm>
    </dsp:sp>
    <dsp:sp modelId="{2BC61807-2A6A-4122-B1D9-BCA57C39B8D0}">
      <dsp:nvSpPr>
        <dsp:cNvPr id="0" name=""/>
        <dsp:cNvSpPr/>
      </dsp:nvSpPr>
      <dsp:spPr>
        <a:xfrm>
          <a:off x="0" y="2190829"/>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44CFCB-8494-46F1-9504-735E90C86904}">
      <dsp:nvSpPr>
        <dsp:cNvPr id="0" name=""/>
        <dsp:cNvSpPr/>
      </dsp:nvSpPr>
      <dsp:spPr>
        <a:xfrm>
          <a:off x="190500" y="2371804"/>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газомоторных технологий</a:t>
          </a:r>
        </a:p>
      </dsp:txBody>
      <dsp:txXfrm>
        <a:off x="222387" y="2403691"/>
        <a:ext cx="1650725" cy="1024933"/>
      </dsp:txXfrm>
    </dsp:sp>
    <dsp:sp modelId="{A91F0346-D93D-4A49-9B25-7EEF0108B12A}">
      <dsp:nvSpPr>
        <dsp:cNvPr id="0" name=""/>
        <dsp:cNvSpPr/>
      </dsp:nvSpPr>
      <dsp:spPr>
        <a:xfrm>
          <a:off x="2095500" y="2190829"/>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0E00DE-F25E-4C07-99AB-5F29E147E71C}">
      <dsp:nvSpPr>
        <dsp:cNvPr id="0" name=""/>
        <dsp:cNvSpPr/>
      </dsp:nvSpPr>
      <dsp:spPr>
        <a:xfrm>
          <a:off x="2286000" y="2371804"/>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возобновляемых источников энергии</a:t>
          </a:r>
        </a:p>
      </dsp:txBody>
      <dsp:txXfrm>
        <a:off x="2317887" y="2403691"/>
        <a:ext cx="1650725" cy="1024933"/>
      </dsp:txXfrm>
    </dsp:sp>
    <dsp:sp modelId="{84E6FFEB-F8B0-4272-9291-13586544DB04}">
      <dsp:nvSpPr>
        <dsp:cNvPr id="0" name=""/>
        <dsp:cNvSpPr/>
      </dsp:nvSpPr>
      <dsp:spPr>
        <a:xfrm>
          <a:off x="4191000" y="2190829"/>
          <a:ext cx="1714499" cy="108870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917D281-27BB-4C72-8C97-778B22FC8C47}">
      <dsp:nvSpPr>
        <dsp:cNvPr id="0" name=""/>
        <dsp:cNvSpPr/>
      </dsp:nvSpPr>
      <dsp:spPr>
        <a:xfrm>
          <a:off x="4381499" y="2371804"/>
          <a:ext cx="1714499" cy="108870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9530" tIns="49530" rIns="49530" bIns="49530" numCol="1" spcCol="1270" anchor="ctr" anchorCtr="0">
          <a:noAutofit/>
        </a:bodyPr>
        <a:lstStyle/>
        <a:p>
          <a:pPr marL="0" lvl="0" indent="0" algn="ctr" defTabSz="577850">
            <a:lnSpc>
              <a:spcPct val="90000"/>
            </a:lnSpc>
            <a:spcBef>
              <a:spcPct val="0"/>
            </a:spcBef>
            <a:spcAft>
              <a:spcPct val="35000"/>
            </a:spcAft>
            <a:buNone/>
          </a:pPr>
          <a:r>
            <a:rPr lang="ru-RU" sz="1300" kern="1200" dirty="0"/>
            <a:t>Отделение энергоэффективности и энергосбережения</a:t>
          </a:r>
        </a:p>
      </dsp:txBody>
      <dsp:txXfrm>
        <a:off x="4413386" y="2403691"/>
        <a:ext cx="1650725" cy="1024933"/>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8304BB-15F4-41FC-8380-5E9FF3E273F2}">
      <dsp:nvSpPr>
        <dsp:cNvPr id="0" name=""/>
        <dsp:cNvSpPr/>
      </dsp:nvSpPr>
      <dsp:spPr>
        <a:xfrm>
          <a:off x="612384" y="321"/>
          <a:ext cx="1187256" cy="753907"/>
        </a:xfrm>
        <a:prstGeom prst="roundRect">
          <a:avLst>
            <a:gd name="adj" fmla="val 10000"/>
          </a:avLst>
        </a:prstGeom>
        <a:solidFill>
          <a:schemeClr val="lt1">
            <a:hueOff val="0"/>
            <a:satOff val="0"/>
            <a:lumOff val="0"/>
            <a:alphaOff val="0"/>
          </a:schemeClr>
        </a:solidFill>
        <a:ln w="254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6A83B5C-51E2-4EF3-8FC0-C698E91568BA}">
      <dsp:nvSpPr>
        <dsp:cNvPr id="0" name=""/>
        <dsp:cNvSpPr/>
      </dsp:nvSpPr>
      <dsp:spPr>
        <a:xfrm>
          <a:off x="744302" y="125642"/>
          <a:ext cx="1187256" cy="753907"/>
        </a:xfrm>
        <a:prstGeom prst="roundRect">
          <a:avLst>
            <a:gd name="adj" fmla="val 10000"/>
          </a:avLst>
        </a:prstGeom>
        <a:solidFill>
          <a:schemeClr val="accent2">
            <a:alpha val="90000"/>
            <a:tint val="4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ru-RU" sz="1600" kern="1200" dirty="0"/>
            <a:t>Учебный центр</a:t>
          </a:r>
        </a:p>
      </dsp:txBody>
      <dsp:txXfrm>
        <a:off x="766383" y="147723"/>
        <a:ext cx="1143094" cy="709745"/>
      </dsp:txXfrm>
    </dsp:sp>
  </dsp:spTree>
</dsp:drawing>
</file>

<file path=ppt/diagrams/layout1.xml><?xml version="1.0" encoding="utf-8"?>
<dgm:layoutDef xmlns:dgm="http://schemas.openxmlformats.org/drawingml/2006/diagram" xmlns:a="http://schemas.openxmlformats.org/drawingml/2006/main" uniqueId="urn:microsoft.com/office/officeart/2005/8/layout/pList1">
  <dgm:title val=""/>
  <dgm:desc val=""/>
  <dgm:catLst>
    <dgm:cat type="list" pri="2000"/>
    <dgm:cat type="picture" pri="2500"/>
    <dgm:cat type="pictureconvert" pri="2500"/>
  </dgm:catLst>
  <dgm:sampData>
    <dgm:dataModel>
      <dgm:ptLst>
        <dgm:pt modelId="0" type="doc"/>
        <dgm:pt modelId="1">
          <dgm:prSet phldr="1"/>
        </dgm:pt>
        <dgm:pt modelId="2">
          <dgm:prSet phldr="1"/>
        </dgm:pt>
        <dgm:pt modelId="3">
          <dgm:prSet phldr="1"/>
        </dgm:pt>
        <dgm:pt modelId="4">
          <dgm:prSet phldr="1"/>
        </dgm:pt>
      </dgm:ptLst>
      <dgm:cxnLst>
        <dgm:cxn modelId="7" srcId="0" destId="1" srcOrd="0" destOrd="0"/>
        <dgm:cxn modelId="8" srcId="0" destId="2" srcOrd="1" destOrd="0"/>
        <dgm:cxn modelId="9" srcId="0" destId="3" srcOrd="2" destOrd="0"/>
        <dgm:cxn modelId="10"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useDef="1">
    <dgm:dataModel>
      <dgm:ptLst/>
      <dgm:bg/>
      <dgm:whole/>
    </dgm:dataModel>
  </dgm:clrData>
  <dgm:layoutNode name="Name0">
    <dgm:varLst>
      <dgm:dir/>
      <dgm:resizeHandles val="exact"/>
    </dgm:varLst>
    <dgm:choose name="Name1">
      <dgm:if name="Name2" axis="self" func="var" arg="dir" op="equ" val="norm">
        <dgm:alg type="snake">
          <dgm:param type="grDir" val="tL"/>
          <dgm:param type="flowDir" val="row"/>
          <dgm:param type="contDir" val="sameDir"/>
          <dgm:param type="off" val="ctr"/>
          <dgm:param type="vertAlign" val="mid"/>
          <dgm:param type="horzAlign" val="ctr"/>
        </dgm:alg>
      </dgm:if>
      <dgm:else name="Name3">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1"/>
      <dgm:constr type="sp" refType="w" refFor="ch" refForName="compNode" op="equ" fact="0.1"/>
      <dgm:constr type="primFontSz" for="des" ptType="node" op="equ" val="65"/>
    </dgm:constrLst>
    <dgm:ruleLst/>
    <dgm:forEach name="Name4" axis="ch" ptType="node">
      <dgm:layoutNode name="compNode">
        <dgm:alg type="composite">
          <dgm:param type="ar" val="0.943"/>
        </dgm:alg>
        <dgm:shape xmlns:r="http://schemas.openxmlformats.org/officeDocument/2006/relationships" r:blip="">
          <dgm:adjLst/>
        </dgm:shape>
        <dgm:presOf axis="self"/>
        <dgm:constrLst>
          <dgm:constr type="h" refType="w" fact="1.06"/>
          <dgm:constr type="h" for="ch" forName="pictRect" refType="h" fact="0.65"/>
          <dgm:constr type="w" for="ch" forName="pictRect" refType="w"/>
          <dgm:constr type="l" for="ch" forName="pictRect"/>
          <dgm:constr type="t" for="ch" forName="pictRect"/>
          <dgm:constr type="w" for="ch" forName="textRect" refType="w"/>
          <dgm:constr type="h" for="ch" forName="textRect" refType="h" fact="0.35"/>
          <dgm:constr type="l" for="ch" forName="textRect"/>
          <dgm:constr type="t" for="ch" forName="textRect" refType="b" refFor="ch" refForName="pictRect"/>
        </dgm:constrLst>
        <dgm:ruleLst/>
        <dgm:layoutNode name="pictRect">
          <dgm:alg type="sp"/>
          <dgm:shape xmlns:r="http://schemas.openxmlformats.org/officeDocument/2006/relationships" type="roundRect" r:blip="" blipPhldr="1">
            <dgm:adjLst/>
          </dgm:shape>
          <dgm:presOf/>
          <dgm:constrLst/>
          <dgm:ruleLst/>
        </dgm:layoutNode>
        <dgm:layoutNode name="textRect" styleLbl="revTx">
          <dgm:varLst>
            <dgm:bulletEnabled val="1"/>
          </dgm:varLst>
          <dgm:alg type="tx">
            <dgm:param type="txAnchorVert" val="t"/>
          </dgm:alg>
          <dgm:shape xmlns:r="http://schemas.openxmlformats.org/officeDocument/2006/relationships" type="rect" r:blip="">
            <dgm:adjLst/>
          </dgm:shape>
          <dgm:presOf axis="desOrSelf" ptType="node"/>
          <dgm:constrLst>
            <dgm:constr type="bMarg"/>
          </dgm:constrLst>
          <dgm:ruleLst>
            <dgm:rule type="primFontSz" val="5" fact="NaN" max="NaN"/>
          </dgm:ruleLst>
        </dgm:layoutNode>
      </dgm:layoutNode>
      <dgm:forEach name="Name5" axis="followSib" ptType="sibTrans" cnt="1">
        <dgm:layoutNode name="sibTrans">
          <dgm:alg type="sp"/>
          <dgm:shape xmlns:r="http://schemas.openxmlformats.org/officeDocument/2006/relationships" type="rect" r:blip="" hideGeom="1">
            <dgm:adjLst/>
          </dgm:shape>
          <dgm:presOf axis="sel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47100C-F9DF-4C23-9267-4C4DE758C750}" type="datetimeFigureOut">
              <a:rPr lang="ru-RU" smtClean="0"/>
              <a:t>17.11.2020</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871CD9A-A09F-4C15-A4CD-274D6F526A9E}" type="slidenum">
              <a:rPr lang="ru-RU" smtClean="0"/>
              <a:t>‹#›</a:t>
            </a:fld>
            <a:endParaRPr lang="ru-RU"/>
          </a:p>
        </p:txBody>
      </p:sp>
    </p:spTree>
    <p:extLst>
      <p:ext uri="{BB962C8B-B14F-4D97-AF65-F5344CB8AC3E}">
        <p14:creationId xmlns:p14="http://schemas.microsoft.com/office/powerpoint/2010/main" val="612557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У</a:t>
            </a:r>
            <a:r>
              <a:rPr lang="ru-RU" baseline="0" dirty="0"/>
              <a:t>важаемые присутствующие!</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a:t>
            </a:fld>
            <a:endParaRPr lang="ru-RU" dirty="0"/>
          </a:p>
        </p:txBody>
      </p:sp>
    </p:spTree>
    <p:extLst>
      <p:ext uri="{BB962C8B-B14F-4D97-AF65-F5344CB8AC3E}">
        <p14:creationId xmlns:p14="http://schemas.microsoft.com/office/powerpoint/2010/main" val="16240300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 рамках института нами проводятся исследования по созданию на территории Самарской области</a:t>
            </a:r>
            <a:r>
              <a:rPr lang="ru-RU" baseline="0" dirty="0"/>
              <a:t> транспортно-логистического центра. Схема взаимодействия участников транспортно-логистического рынка и региональных органов исполнительной власти представлена на слайде. Помимо нас в проект вовлечено ряд предприятий – потенциальных заказчиков транспортно-логистических услуг и инвесторов проекта.</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0</a:t>
            </a:fld>
            <a:endParaRPr lang="ru-RU"/>
          </a:p>
        </p:txBody>
      </p:sp>
    </p:spTree>
    <p:extLst>
      <p:ext uri="{BB962C8B-B14F-4D97-AF65-F5344CB8AC3E}">
        <p14:creationId xmlns:p14="http://schemas.microsoft.com/office/powerpoint/2010/main" val="8034534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Одним из ключевых проектов является разработка комплекса мероприятий, направленных на увеличение пропускной способности подходов к портам Азово-Черноморского бассейна за счет развития инфраструктуры и совершенствования технологии перевозочного процесса.</a:t>
            </a:r>
          </a:p>
          <a:p>
            <a:r>
              <a:rPr lang="ru-RU" dirty="0"/>
              <a:t>В рамках проекта рассматривается разработка имитационной модели подходов к портам Азово-Черноморского бассейна при существующей и предложенной инфраструктуре. Имитационная модель позволит выбрать по технологическим и экономическим критериям оптимальный сценарий работоспособности подходов к портам Азово-Черноморского бассейна.</a:t>
            </a:r>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1</a:t>
            </a:fld>
            <a:endParaRPr lang="ru-RU"/>
          </a:p>
        </p:txBody>
      </p:sp>
    </p:spTree>
    <p:extLst>
      <p:ext uri="{BB962C8B-B14F-4D97-AF65-F5344CB8AC3E}">
        <p14:creationId xmlns:p14="http://schemas.microsoft.com/office/powerpoint/2010/main" val="11155567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Значительный научный</a:t>
            </a:r>
            <a:r>
              <a:rPr lang="ru-RU" baseline="0" dirty="0"/>
              <a:t> задел университет имеет в области совершенствования расчета пропускной способности железных дорог по условиям электроснабжения. Нами разработана адаптивная математическая модель, которая использует реально наблюдаемые параметры для уточнения физических параметров модели. Это позволяет существенно повысить точность расчета в области энергообеспечения перевозочного процесса.</a:t>
            </a:r>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2</a:t>
            </a:fld>
            <a:endParaRPr lang="ru-RU"/>
          </a:p>
        </p:txBody>
      </p:sp>
    </p:spTree>
    <p:extLst>
      <p:ext uri="{BB962C8B-B14F-4D97-AF65-F5344CB8AC3E}">
        <p14:creationId xmlns:p14="http://schemas.microsoft.com/office/powerpoint/2010/main" val="1321064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Техническая реализация процедуры настройки - снятия данных об уровне токов и напряжения на фидерах тяговой подстанции с устройств ЦЗАФ проводилась на ТП – </a:t>
            </a:r>
            <a:r>
              <a:rPr lang="ru-RU" dirty="0" err="1"/>
              <a:t>Смышляевка</a:t>
            </a:r>
            <a:r>
              <a:rPr lang="ru-RU" dirty="0"/>
              <a:t> </a:t>
            </a:r>
            <a:r>
              <a:rPr lang="ru-RU" dirty="0" err="1"/>
              <a:t>Кбш.ж.д</a:t>
            </a:r>
            <a:r>
              <a:rPr lang="ru-RU" dirty="0"/>
              <a:t>. Высокая дискретизация данных позволяет настроить модель на реальные процессы.</a:t>
            </a:r>
          </a:p>
        </p:txBody>
      </p:sp>
      <p:sp>
        <p:nvSpPr>
          <p:cNvPr id="4" name="Номер слайда 3"/>
          <p:cNvSpPr>
            <a:spLocks noGrp="1"/>
          </p:cNvSpPr>
          <p:nvPr>
            <p:ph type="sldNum" sz="quarter" idx="10"/>
          </p:nvPr>
        </p:nvSpPr>
        <p:spPr/>
        <p:txBody>
          <a:bodyPr/>
          <a:lstStyle/>
          <a:p>
            <a:fld id="{F871CD9A-A09F-4C15-A4CD-274D6F526A9E}" type="slidenum">
              <a:rPr lang="ru-RU" smtClean="0"/>
              <a:t>13</a:t>
            </a:fld>
            <a:endParaRPr lang="ru-RU"/>
          </a:p>
        </p:txBody>
      </p:sp>
    </p:spTree>
    <p:extLst>
      <p:ext uri="{BB962C8B-B14F-4D97-AF65-F5344CB8AC3E}">
        <p14:creationId xmlns:p14="http://schemas.microsoft.com/office/powerpoint/2010/main" val="31428931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труктура НИИ Энергии </a:t>
            </a:r>
            <a:r>
              <a:rPr lang="ru-RU" baseline="0" dirty="0"/>
              <a:t>представлена на слайде. </a:t>
            </a:r>
          </a:p>
          <a:p>
            <a:r>
              <a:rPr lang="ru-RU" dirty="0"/>
              <a:t>В рамках НИИ</a:t>
            </a:r>
            <a:r>
              <a:rPr lang="ru-RU" baseline="0" dirty="0"/>
              <a:t> формируются отделения:</a:t>
            </a:r>
          </a:p>
          <a:p>
            <a:pPr marL="171450" lvl="0" indent="-171450">
              <a:buFont typeface="Arial" panose="020B0604020202020204" pitchFamily="34" charset="0"/>
              <a:buChar char="•"/>
            </a:pPr>
            <a:r>
              <a:rPr lang="ru-RU" dirty="0"/>
              <a:t>отделение газомоторных технологий;</a:t>
            </a:r>
          </a:p>
          <a:p>
            <a:pPr marL="171450" lvl="0" indent="-171450">
              <a:buFont typeface="Arial" panose="020B0604020202020204" pitchFamily="34" charset="0"/>
              <a:buChar char="•"/>
            </a:pPr>
            <a:r>
              <a:rPr lang="ru-RU" dirty="0"/>
              <a:t>отделение возобновляемых источников энергии;</a:t>
            </a:r>
          </a:p>
          <a:p>
            <a:pPr marL="171450" lvl="0" indent="-171450">
              <a:buFont typeface="Arial" panose="020B0604020202020204" pitchFamily="34" charset="0"/>
              <a:buChar char="•"/>
            </a:pPr>
            <a:r>
              <a:rPr lang="ru-RU" dirty="0"/>
              <a:t>отделение энергоэффективности и энергосбережения.</a:t>
            </a:r>
          </a:p>
        </p:txBody>
      </p:sp>
      <p:sp>
        <p:nvSpPr>
          <p:cNvPr id="4" name="Номер слайда 3"/>
          <p:cNvSpPr>
            <a:spLocks noGrp="1"/>
          </p:cNvSpPr>
          <p:nvPr>
            <p:ph type="sldNum" sz="quarter" idx="10"/>
          </p:nvPr>
        </p:nvSpPr>
        <p:spPr/>
        <p:txBody>
          <a:bodyPr/>
          <a:lstStyle/>
          <a:p>
            <a:fld id="{F871CD9A-A09F-4C15-A4CD-274D6F526A9E}" type="slidenum">
              <a:rPr lang="ru-RU" smtClean="0"/>
              <a:t>14</a:t>
            </a:fld>
            <a:endParaRPr lang="ru-RU" dirty="0"/>
          </a:p>
        </p:txBody>
      </p:sp>
    </p:spTree>
    <p:extLst>
      <p:ext uri="{BB962C8B-B14F-4D97-AF65-F5344CB8AC3E}">
        <p14:creationId xmlns:p14="http://schemas.microsoft.com/office/powerpoint/2010/main" val="36883191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Один из проектов – это «Повышение эффективности эксплуатации </a:t>
            </a:r>
            <a:r>
              <a:rPr lang="ru-RU" dirty="0" err="1"/>
              <a:t>газотурбовоза</a:t>
            </a:r>
            <a:r>
              <a:rPr lang="ru-RU" dirty="0"/>
              <a:t> </a:t>
            </a:r>
            <a:r>
              <a:rPr lang="ru-RU" dirty="0" err="1"/>
              <a:t>ГТh</a:t>
            </a:r>
            <a:r>
              <a:rPr lang="ru-RU" dirty="0"/>
              <a:t> 002 применением гибридной схемы тяги».</a:t>
            </a:r>
          </a:p>
          <a:p>
            <a:r>
              <a:rPr lang="ru-RU" dirty="0"/>
              <a:t>Технический результат достигается тем, что в двухсекционный </a:t>
            </a:r>
            <a:r>
              <a:rPr lang="ru-RU" dirty="0" err="1"/>
              <a:t>газотурбовоз</a:t>
            </a:r>
            <a:r>
              <a:rPr lang="ru-RU" dirty="0"/>
              <a:t>, содержащий две тяговые секции, дополнительно введена третья секция с тяговой аккумуляторной батареей мощностью не менее 5500 кВт/час из литий-полимерных элементов. Это позволяет повысить эффективность использования </a:t>
            </a:r>
            <a:r>
              <a:rPr lang="ru-RU" dirty="0" err="1"/>
              <a:t>газотурбовоза</a:t>
            </a:r>
            <a:r>
              <a:rPr lang="ru-RU" dirty="0"/>
              <a:t>.</a:t>
            </a:r>
          </a:p>
        </p:txBody>
      </p:sp>
      <p:sp>
        <p:nvSpPr>
          <p:cNvPr id="4" name="Номер слайда 3"/>
          <p:cNvSpPr>
            <a:spLocks noGrp="1"/>
          </p:cNvSpPr>
          <p:nvPr>
            <p:ph type="sldNum" sz="quarter" idx="10"/>
          </p:nvPr>
        </p:nvSpPr>
        <p:spPr/>
        <p:txBody>
          <a:bodyPr/>
          <a:lstStyle/>
          <a:p>
            <a:fld id="{F871CD9A-A09F-4C15-A4CD-274D6F526A9E}" type="slidenum">
              <a:rPr lang="ru-RU" smtClean="0"/>
              <a:t>15</a:t>
            </a:fld>
            <a:endParaRPr lang="ru-RU"/>
          </a:p>
        </p:txBody>
      </p:sp>
    </p:spTree>
    <p:extLst>
      <p:ext uri="{BB962C8B-B14F-4D97-AF65-F5344CB8AC3E}">
        <p14:creationId xmlns:p14="http://schemas.microsoft.com/office/powerpoint/2010/main" val="4259050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 рамках НИИ ведется работа по созданию инфраструктуры для работы маневровых локомотивов на сжиженном природном газе и конвертации дизелей на газо-дизельный цикл. Нами получен </a:t>
            </a:r>
            <a:r>
              <a:rPr lang="ru-RU" baseline="0" dirty="0"/>
              <a:t>ряд патентов, на объекты интеллектуальной собственности. В рамках данного проекта мы активно взаимодействуем с ПАО «Кузнецов».</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6</a:t>
            </a:fld>
            <a:endParaRPr lang="ru-RU"/>
          </a:p>
        </p:txBody>
      </p:sp>
    </p:spTree>
    <p:extLst>
      <p:ext uri="{BB962C8B-B14F-4D97-AF65-F5344CB8AC3E}">
        <p14:creationId xmlns:p14="http://schemas.microsoft.com/office/powerpoint/2010/main" val="30319959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труктура НИИ Города </a:t>
            </a:r>
            <a:r>
              <a:rPr lang="ru-RU" baseline="0" dirty="0"/>
              <a:t>представлена на слайде. </a:t>
            </a:r>
          </a:p>
          <a:p>
            <a:r>
              <a:rPr lang="ru-RU" dirty="0"/>
              <a:t>В рамках НИИ</a:t>
            </a:r>
            <a:r>
              <a:rPr lang="ru-RU" baseline="0" dirty="0"/>
              <a:t> формируются отделения:</a:t>
            </a:r>
          </a:p>
          <a:p>
            <a:pPr marL="171450" lvl="0" indent="-171450">
              <a:buFont typeface="Arial" panose="020B0604020202020204" pitchFamily="34" charset="0"/>
              <a:buChar char="•"/>
            </a:pPr>
            <a:r>
              <a:rPr lang="ru-RU" dirty="0"/>
              <a:t>отделение цифровых технологий для города;</a:t>
            </a:r>
          </a:p>
          <a:p>
            <a:pPr marL="171450" lvl="0" indent="-171450">
              <a:buFont typeface="Arial" panose="020B0604020202020204" pitchFamily="34" charset="0"/>
              <a:buChar char="•"/>
            </a:pPr>
            <a:r>
              <a:rPr lang="ru-RU" dirty="0"/>
              <a:t>отделение цифровых технологий для промышленности, включая аддитивные технологии;</a:t>
            </a:r>
          </a:p>
          <a:p>
            <a:pPr marL="171450" lvl="0" indent="-171450">
              <a:buFont typeface="Arial" panose="020B0604020202020204" pitchFamily="34" charset="0"/>
              <a:buChar char="•"/>
            </a:pPr>
            <a:r>
              <a:rPr lang="ru-RU" dirty="0"/>
              <a:t>отделение моделирования городских транспортных систем.</a:t>
            </a:r>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17</a:t>
            </a:fld>
            <a:endParaRPr lang="ru-RU" dirty="0"/>
          </a:p>
        </p:txBody>
      </p:sp>
    </p:spTree>
    <p:extLst>
      <p:ext uri="{BB962C8B-B14F-4D97-AF65-F5344CB8AC3E}">
        <p14:creationId xmlns:p14="http://schemas.microsoft.com/office/powerpoint/2010/main" val="40467327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В рамках НИИ Города мы ведем сотрудничество с глобальными мировыми платформами. 30</a:t>
            </a:r>
            <a:r>
              <a:rPr lang="ru-RU" sz="1200" kern="1200" baseline="0" dirty="0">
                <a:solidFill>
                  <a:schemeClr val="tx1"/>
                </a:solidFill>
                <a:effectLst/>
                <a:latin typeface="+mn-lt"/>
                <a:ea typeface="+mn-ea"/>
                <a:cs typeface="+mn-cs"/>
              </a:rPr>
              <a:t> мая на базе университета пройдем международная конференция «Самара Цифровая». Приглашаю всех присутствующих принять участие в конференции. В рамках проекта мы взаимодействуем с пантерами из Северной Кореи, Бразилии, Мексики и другими странами. </a:t>
            </a:r>
            <a:endParaRPr lang="ru-RU" dirty="0"/>
          </a:p>
        </p:txBody>
      </p:sp>
      <p:sp>
        <p:nvSpPr>
          <p:cNvPr id="4" name="Номер слайда 3"/>
          <p:cNvSpPr>
            <a:spLocks noGrp="1"/>
          </p:cNvSpPr>
          <p:nvPr>
            <p:ph type="sldNum" sz="quarter" idx="10"/>
          </p:nvPr>
        </p:nvSpPr>
        <p:spPr/>
        <p:txBody>
          <a:bodyPr/>
          <a:lstStyle/>
          <a:p>
            <a:pPr>
              <a:defRPr/>
            </a:pPr>
            <a:fld id="{CE2F8566-816F-4691-9448-5D7C1E521B04}" type="slidenum">
              <a:rPr lang="ru-RU" smtClean="0"/>
              <a:pPr>
                <a:defRPr/>
              </a:pPr>
              <a:t>18</a:t>
            </a:fld>
            <a:endParaRPr lang="ru-RU"/>
          </a:p>
        </p:txBody>
      </p:sp>
    </p:spTree>
    <p:extLst>
      <p:ext uri="{BB962C8B-B14F-4D97-AF65-F5344CB8AC3E}">
        <p14:creationId xmlns:p14="http://schemas.microsoft.com/office/powerpoint/2010/main" val="4223158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Одна из наших разработок – «Повышение безопасности на железнодорожных переездах на основе совершенствования управления автоматической переездной сигнализацией».</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Пропускная способность переездов для автотранспорта может быть существенно увеличена применением интеллектуальной системы управления переездной сигнализацией с контролем координаты и скорости поезда во всем диапазоне скоростей поездов. Наличие информации о координате и скорости позволяет включать ограждающие устройства с соответствующей корректировкой, и тем самым оптимизируется время закрытого состояния переезда.</a:t>
            </a:r>
          </a:p>
          <a:p>
            <a:endParaRPr lang="ru-RU" dirty="0"/>
          </a:p>
        </p:txBody>
      </p:sp>
      <p:sp>
        <p:nvSpPr>
          <p:cNvPr id="4" name="Номер слайда 3"/>
          <p:cNvSpPr>
            <a:spLocks noGrp="1"/>
          </p:cNvSpPr>
          <p:nvPr>
            <p:ph type="sldNum" sz="quarter" idx="10"/>
          </p:nvPr>
        </p:nvSpPr>
        <p:spPr/>
        <p:txBody>
          <a:bodyPr/>
          <a:lstStyle/>
          <a:p>
            <a:pPr>
              <a:defRPr/>
            </a:pPr>
            <a:fld id="{CE2F8566-816F-4691-9448-5D7C1E521B04}" type="slidenum">
              <a:rPr lang="ru-RU" smtClean="0"/>
              <a:pPr>
                <a:defRPr/>
              </a:pPr>
              <a:t>19</a:t>
            </a:fld>
            <a:endParaRPr lang="ru-RU"/>
          </a:p>
        </p:txBody>
      </p:sp>
    </p:spTree>
    <p:extLst>
      <p:ext uri="{BB962C8B-B14F-4D97-AF65-F5344CB8AC3E}">
        <p14:creationId xmlns:p14="http://schemas.microsoft.com/office/powerpoint/2010/main" val="8163956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амарский государственный университет путей сообщения представляет собой университетский комплекс, расположенный в 11 субъектах Приволжского федерального округа. Вуз расположен на полигоне пяти железных дорог: Куйбышевской, Приволжской, Южно-Уральской, Юго-Восточной и Горьковской. В вузе обучается</a:t>
            </a:r>
            <a:r>
              <a:rPr lang="ru-RU" baseline="0" dirty="0"/>
              <a:t> 23 тыс. студентов. </a:t>
            </a:r>
            <a:r>
              <a:rPr lang="ru-RU" dirty="0"/>
              <a:t>Университет активно участвует</a:t>
            </a:r>
            <a:r>
              <a:rPr lang="ru-RU" baseline="0" dirty="0"/>
              <a:t> в научной и инновационной деятельности в интересах железнодорожной отрасли. Главным стратегическим партнером вуза является холдинг «Российские железные дороги».</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2</a:t>
            </a:fld>
            <a:endParaRPr lang="ru-RU" dirty="0"/>
          </a:p>
        </p:txBody>
      </p:sp>
    </p:spTree>
    <p:extLst>
      <p:ext uri="{BB962C8B-B14F-4D97-AF65-F5344CB8AC3E}">
        <p14:creationId xmlns:p14="http://schemas.microsoft.com/office/powerpoint/2010/main" val="3094959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Представленные разработки – это далеко не все разработки университета.</a:t>
            </a:r>
            <a:r>
              <a:rPr lang="ru-RU" baseline="0" dirty="0"/>
              <a:t> </a:t>
            </a:r>
          </a:p>
          <a:p>
            <a:r>
              <a:rPr lang="ru-RU" baseline="0" dirty="0"/>
              <a:t>Спасибо за внимание!</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20</a:t>
            </a:fld>
            <a:endParaRPr lang="ru-RU"/>
          </a:p>
        </p:txBody>
      </p:sp>
    </p:spTree>
    <p:extLst>
      <p:ext uri="{BB962C8B-B14F-4D97-AF65-F5344CB8AC3E}">
        <p14:creationId xmlns:p14="http://schemas.microsoft.com/office/powerpoint/2010/main" val="5726446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 университете сформирована новая команда. Мы</a:t>
            </a:r>
            <a:r>
              <a:rPr lang="ru-RU" baseline="0" dirty="0"/>
              <a:t> разработали стратегию развития университета и ключевое место в ней занимает научная работа и инновации. Нами выбран подход, при котором университет рассматривается, как центр пространства внедрения инноваций и развития территорий. В вузе создано 5 научно-исследовательских институтов: НИИ Человека, Космоса, Транспорта, Города и Энергии.</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3</a:t>
            </a:fld>
            <a:endParaRPr lang="ru-RU" dirty="0"/>
          </a:p>
        </p:txBody>
      </p:sp>
    </p:spTree>
    <p:extLst>
      <p:ext uri="{BB962C8B-B14F-4D97-AF65-F5344CB8AC3E}">
        <p14:creationId xmlns:p14="http://schemas.microsoft.com/office/powerpoint/2010/main" val="1481607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труктура НИИ Человека</a:t>
            </a:r>
            <a:r>
              <a:rPr lang="ru-RU" baseline="0" dirty="0"/>
              <a:t> представлена на слайде. </a:t>
            </a:r>
          </a:p>
          <a:p>
            <a:r>
              <a:rPr lang="ru-RU" baseline="0" dirty="0"/>
              <a:t>В рамках НИИ формируются отделения: </a:t>
            </a:r>
          </a:p>
          <a:p>
            <a:pPr marL="171450" indent="-171450">
              <a:buFont typeface="Arial" panose="020B0604020202020204" pitchFamily="34" charset="0"/>
              <a:buChar char="•"/>
            </a:pPr>
            <a:r>
              <a:rPr lang="ru-RU" baseline="0" dirty="0"/>
              <a:t>отделение искусственного интеллекта;</a:t>
            </a:r>
          </a:p>
          <a:p>
            <a:pPr marL="171450" indent="-171450">
              <a:buFont typeface="Arial" panose="020B0604020202020204" pitchFamily="34" charset="0"/>
              <a:buChar char="•"/>
            </a:pPr>
            <a:r>
              <a:rPr lang="ru-RU" baseline="0" dirty="0"/>
              <a:t>отделение </a:t>
            </a:r>
            <a:r>
              <a:rPr lang="ru-RU" baseline="0" dirty="0" err="1"/>
              <a:t>метапредметных</a:t>
            </a:r>
            <a:r>
              <a:rPr lang="ru-RU" baseline="0" dirty="0"/>
              <a:t> компетенций;</a:t>
            </a:r>
          </a:p>
          <a:p>
            <a:pPr marL="171450" indent="-171450">
              <a:buFont typeface="Arial" panose="020B0604020202020204" pitchFamily="34" charset="0"/>
              <a:buChar char="•"/>
            </a:pPr>
            <a:r>
              <a:rPr lang="ru-RU" baseline="0" dirty="0"/>
              <a:t>отделение медицины и здорового образа жизни.</a:t>
            </a:r>
          </a:p>
          <a:p>
            <a:r>
              <a:rPr lang="ru-RU" baseline="0" dirty="0"/>
              <a:t>В задачи НИИ также входит:</a:t>
            </a:r>
          </a:p>
          <a:p>
            <a:pPr marL="171450" indent="-171450">
              <a:buFont typeface="Arial" panose="020B0604020202020204" pitchFamily="34" charset="0"/>
              <a:buChar char="•"/>
            </a:pPr>
            <a:r>
              <a:rPr lang="ru-RU" baseline="0" dirty="0"/>
              <a:t>Работа с талантливыми детьми в Центре профориентации</a:t>
            </a:r>
          </a:p>
          <a:p>
            <a:pPr marL="171450" indent="-171450">
              <a:buFont typeface="Arial" panose="020B0604020202020204" pitchFamily="34" charset="0"/>
              <a:buChar char="•"/>
            </a:pPr>
            <a:r>
              <a:rPr lang="ru-RU" baseline="0" dirty="0"/>
              <a:t>Работа с </a:t>
            </a:r>
            <a:r>
              <a:rPr lang="ru-RU" baseline="0" dirty="0" err="1"/>
              <a:t>целевиками</a:t>
            </a:r>
            <a:endParaRPr lang="ru-RU" baseline="0" dirty="0"/>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4</a:t>
            </a:fld>
            <a:endParaRPr lang="ru-RU" dirty="0"/>
          </a:p>
        </p:txBody>
      </p:sp>
    </p:spTree>
    <p:extLst>
      <p:ext uri="{BB962C8B-B14F-4D97-AF65-F5344CB8AC3E}">
        <p14:creationId xmlns:p14="http://schemas.microsoft.com/office/powerpoint/2010/main" val="7658868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a:t>В университете разработана</a:t>
            </a:r>
            <a:r>
              <a:rPr lang="ru-RU" baseline="0" dirty="0"/>
              <a:t> система выявления профессиональной ориентации абитуриентов.</a:t>
            </a:r>
          </a:p>
          <a:p>
            <a:r>
              <a:rPr lang="ru-RU" sz="1200" dirty="0"/>
              <a:t>Если определить усредненный психологический профиль специальности, то путем его сравнения с психологическим профилем абитуриента можно определить оптимальную специальность</a:t>
            </a:r>
            <a:r>
              <a:rPr lang="ru-RU" sz="1200" baseline="0" dirty="0"/>
              <a:t> для него.</a:t>
            </a:r>
            <a:endParaRPr lang="ru-RU" sz="1200" dirty="0"/>
          </a:p>
          <a:p>
            <a:pPr marL="0" marR="0" indent="0" algn="l" defTabSz="914400" rtl="0" eaLnBrk="1" fontAlgn="auto" latinLnBrk="0" hangingPunct="1">
              <a:lnSpc>
                <a:spcPct val="100000"/>
              </a:lnSpc>
              <a:spcBef>
                <a:spcPts val="0"/>
              </a:spcBef>
              <a:spcAft>
                <a:spcPts val="0"/>
              </a:spcAft>
              <a:buClrTx/>
              <a:buSzTx/>
              <a:buFontTx/>
              <a:buNone/>
              <a:tabLst/>
              <a:defRPr/>
            </a:pP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5</a:t>
            </a:fld>
            <a:endParaRPr lang="ru-RU" dirty="0"/>
          </a:p>
        </p:txBody>
      </p:sp>
    </p:spTree>
    <p:extLst>
      <p:ext uri="{BB962C8B-B14F-4D97-AF65-F5344CB8AC3E}">
        <p14:creationId xmlns:p14="http://schemas.microsoft.com/office/powerpoint/2010/main" val="1741569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a:t>В университете активно изучаются</a:t>
            </a:r>
            <a:r>
              <a:rPr lang="ru-RU" baseline="0" dirty="0"/>
              <a:t> новые возможности и технологии цифровой экономики. </a:t>
            </a:r>
            <a:r>
              <a:rPr lang="ru-RU" sz="1200" b="0" i="0" u="none" strike="noStrike" dirty="0" err="1">
                <a:effectLst/>
                <a:latin typeface="Arial" panose="020B0604020202020204" pitchFamily="34" charset="0"/>
              </a:rPr>
              <a:t>Нейротехнологии</a:t>
            </a:r>
            <a:r>
              <a:rPr lang="ru-RU" sz="1200" b="0" i="0" u="none" strike="noStrike" baseline="0" dirty="0">
                <a:effectLst/>
                <a:latin typeface="Arial" panose="020B0604020202020204" pitchFamily="34" charset="0"/>
              </a:rPr>
              <a:t> и искусственный </a:t>
            </a:r>
            <a:r>
              <a:rPr lang="ru-RU" sz="1200" b="0" i="0" u="none" strike="noStrike" baseline="0" dirty="0" err="1">
                <a:effectLst/>
                <a:latin typeface="Arial" panose="020B0604020202020204" pitchFamily="34" charset="0"/>
              </a:rPr>
              <a:t>интеелект</a:t>
            </a:r>
            <a:r>
              <a:rPr lang="ru-RU" sz="1200" b="0" i="0" u="none" strike="noStrike" baseline="0" dirty="0">
                <a:effectLst/>
                <a:latin typeface="Arial" panose="020B0604020202020204" pitchFamily="34" charset="0"/>
              </a:rPr>
              <a:t> могут быть использованы в различных областях, например в хозяйстве электроснабжения железных дорог – для почасового планирования потребляемой электроэнергии. С этой задачей справляется искусственная нейронная сеть в виде многослойного персептрона, представленного на слайде.</a:t>
            </a:r>
            <a:endParaRPr lang="ru-RU" sz="1200" b="0" i="0" u="none" strike="noStrike" dirty="0">
              <a:effectLst/>
              <a:latin typeface="Arial" panose="020B0604020202020204" pitchFamily="34" charset="0"/>
            </a:endParaRPr>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6</a:t>
            </a:fld>
            <a:endParaRPr lang="ru-RU" dirty="0"/>
          </a:p>
        </p:txBody>
      </p:sp>
    </p:spTree>
    <p:extLst>
      <p:ext uri="{BB962C8B-B14F-4D97-AF65-F5344CB8AC3E}">
        <p14:creationId xmlns:p14="http://schemas.microsoft.com/office/powerpoint/2010/main" val="26999621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труктура НИИ Космоса</a:t>
            </a:r>
            <a:r>
              <a:rPr lang="ru-RU" baseline="0" dirty="0"/>
              <a:t> представлена на слайде</a:t>
            </a:r>
          </a:p>
          <a:p>
            <a:r>
              <a:rPr lang="ru-RU" baseline="0" dirty="0"/>
              <a:t>В рамках НИИ формируются отделения: </a:t>
            </a:r>
          </a:p>
          <a:p>
            <a:pPr marL="171450" lvl="0" indent="-171450">
              <a:buFont typeface="Arial" panose="020B0604020202020204" pitchFamily="34" charset="0"/>
              <a:buChar char="•"/>
            </a:pPr>
            <a:r>
              <a:rPr lang="ru-RU" dirty="0"/>
              <a:t>отделение дистанционного зондирования земли;</a:t>
            </a:r>
          </a:p>
          <a:p>
            <a:pPr marL="171450" lvl="0" indent="-171450">
              <a:buFont typeface="Arial" panose="020B0604020202020204" pitchFamily="34" charset="0"/>
              <a:buChar char="•"/>
            </a:pPr>
            <a:r>
              <a:rPr lang="ru-RU" dirty="0"/>
              <a:t>отделение точной механики;</a:t>
            </a:r>
          </a:p>
          <a:p>
            <a:pPr marL="171450" lvl="0" indent="-171450">
              <a:buFont typeface="Arial" panose="020B0604020202020204" pitchFamily="34" charset="0"/>
              <a:buChar char="•"/>
            </a:pPr>
            <a:r>
              <a:rPr lang="ru-RU" dirty="0"/>
              <a:t>отделение медико-биологическое;</a:t>
            </a:r>
          </a:p>
          <a:p>
            <a:pPr marL="171450" lvl="0" indent="-171450">
              <a:buFont typeface="Arial" panose="020B0604020202020204" pitchFamily="34" charset="0"/>
              <a:buChar char="•"/>
            </a:pPr>
            <a:r>
              <a:rPr lang="ru-RU" dirty="0"/>
              <a:t>отделение селекции растений.</a:t>
            </a:r>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7</a:t>
            </a:fld>
            <a:endParaRPr lang="ru-RU" dirty="0"/>
          </a:p>
        </p:txBody>
      </p:sp>
    </p:spTree>
    <p:extLst>
      <p:ext uri="{BB962C8B-B14F-4D97-AF65-F5344CB8AC3E}">
        <p14:creationId xmlns:p14="http://schemas.microsoft.com/office/powerpoint/2010/main" val="34684316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озможные</a:t>
            </a:r>
            <a:r>
              <a:rPr lang="ru-RU" baseline="0" dirty="0"/>
              <a:t> варианты использования малых космических аппаратов:</a:t>
            </a:r>
          </a:p>
          <a:p>
            <a:pPr marL="228600" indent="-228600">
              <a:buAutoNum type="arabicPeriod"/>
            </a:pPr>
            <a:r>
              <a:rPr lang="ru-RU" baseline="0" dirty="0"/>
              <a:t>Мониторинг инфраструктуры в условиях применения безлюдных технологий.</a:t>
            </a:r>
          </a:p>
          <a:p>
            <a:pPr marL="228600" indent="-228600">
              <a:buAutoNum type="arabicPeriod"/>
            </a:pPr>
            <a:r>
              <a:rPr lang="ru-RU" baseline="0" dirty="0"/>
              <a:t>Мониторинг появления людей в рамках транспортной безопасности.</a:t>
            </a:r>
          </a:p>
          <a:p>
            <a:pPr marL="228600" indent="-228600">
              <a:buAutoNum type="arabicPeriod"/>
            </a:pPr>
            <a:r>
              <a:rPr lang="ru-RU" baseline="0" dirty="0"/>
              <a:t>Цифровой атлас примыканий (пути необщего пользования).</a:t>
            </a:r>
          </a:p>
          <a:p>
            <a:pPr marL="228600" indent="-228600">
              <a:buAutoNum type="arabicPeriod"/>
            </a:pPr>
            <a:r>
              <a:rPr lang="ru-RU" baseline="0" dirty="0"/>
              <a:t>Формирование цифрового атласа пересечений.</a:t>
            </a:r>
          </a:p>
          <a:p>
            <a:pPr marL="228600" indent="-228600">
              <a:buAutoNum type="arabicPeriod"/>
            </a:pPr>
            <a:r>
              <a:rPr lang="ru-RU" baseline="0" dirty="0"/>
              <a:t>Оцифровка объектов инфраструктуры по данным спутниковых снимков.</a:t>
            </a:r>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8</a:t>
            </a:fld>
            <a:endParaRPr lang="ru-RU" dirty="0"/>
          </a:p>
        </p:txBody>
      </p:sp>
    </p:spTree>
    <p:extLst>
      <p:ext uri="{BB962C8B-B14F-4D97-AF65-F5344CB8AC3E}">
        <p14:creationId xmlns:p14="http://schemas.microsoft.com/office/powerpoint/2010/main" val="39647348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Структура НИИ Транспорта </a:t>
            </a:r>
            <a:r>
              <a:rPr lang="ru-RU" baseline="0" dirty="0"/>
              <a:t>представлена на слайде. </a:t>
            </a:r>
          </a:p>
          <a:p>
            <a:r>
              <a:rPr lang="ru-RU" baseline="0" dirty="0"/>
              <a:t>В рамках НИИ формируются отделения:</a:t>
            </a:r>
          </a:p>
          <a:p>
            <a:pPr marL="171450" lvl="0" indent="-171450">
              <a:buFont typeface="Arial" panose="020B0604020202020204" pitchFamily="34" charset="0"/>
              <a:buChar char="•"/>
            </a:pPr>
            <a:r>
              <a:rPr lang="ru-RU" dirty="0"/>
              <a:t>отделение </a:t>
            </a:r>
            <a:r>
              <a:rPr lang="ru-RU" dirty="0" err="1"/>
              <a:t>интерсубъектной</a:t>
            </a:r>
            <a:r>
              <a:rPr lang="ru-RU" dirty="0"/>
              <a:t> надежности сложных систем;</a:t>
            </a:r>
          </a:p>
          <a:p>
            <a:pPr marL="171450" lvl="0" indent="-171450">
              <a:buFont typeface="Arial" panose="020B0604020202020204" pitchFamily="34" charset="0"/>
              <a:buChar char="•"/>
            </a:pPr>
            <a:r>
              <a:rPr lang="ru-RU" dirty="0"/>
              <a:t>отделение транспортно-логистических центров;</a:t>
            </a:r>
          </a:p>
          <a:p>
            <a:pPr marL="171450" lvl="0" indent="-171450">
              <a:buFont typeface="Arial" panose="020B0604020202020204" pitchFamily="34" charset="0"/>
              <a:buChar char="•"/>
            </a:pPr>
            <a:r>
              <a:rPr lang="ru-RU" dirty="0"/>
              <a:t>отделение систем обеспечения движения поездов;</a:t>
            </a:r>
          </a:p>
          <a:p>
            <a:pPr marL="171450" lvl="0" indent="-171450">
              <a:buFont typeface="Arial" panose="020B0604020202020204" pitchFamily="34" charset="0"/>
              <a:buChar char="•"/>
            </a:pPr>
            <a:r>
              <a:rPr lang="ru-RU" dirty="0"/>
              <a:t>отделение транспортной безопасности.</a:t>
            </a:r>
          </a:p>
          <a:p>
            <a:endParaRPr lang="ru-RU" baseline="0" dirty="0"/>
          </a:p>
          <a:p>
            <a:endParaRPr lang="ru-RU" dirty="0"/>
          </a:p>
        </p:txBody>
      </p:sp>
      <p:sp>
        <p:nvSpPr>
          <p:cNvPr id="4" name="Номер слайда 3"/>
          <p:cNvSpPr>
            <a:spLocks noGrp="1"/>
          </p:cNvSpPr>
          <p:nvPr>
            <p:ph type="sldNum" sz="quarter" idx="10"/>
          </p:nvPr>
        </p:nvSpPr>
        <p:spPr/>
        <p:txBody>
          <a:bodyPr/>
          <a:lstStyle/>
          <a:p>
            <a:fld id="{F871CD9A-A09F-4C15-A4CD-274D6F526A9E}" type="slidenum">
              <a:rPr lang="ru-RU" smtClean="0"/>
              <a:t>9</a:t>
            </a:fld>
            <a:endParaRPr lang="ru-RU" dirty="0"/>
          </a:p>
        </p:txBody>
      </p:sp>
    </p:spTree>
    <p:extLst>
      <p:ext uri="{BB962C8B-B14F-4D97-AF65-F5344CB8AC3E}">
        <p14:creationId xmlns:p14="http://schemas.microsoft.com/office/powerpoint/2010/main" val="17491720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Full Image">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0" y="0"/>
            <a:ext cx="9144000" cy="6858000"/>
          </a:xfrm>
          <a:solidFill>
            <a:srgbClr val="E1E9EA">
              <a:alpha val="70000"/>
            </a:srgbClr>
          </a:solidFill>
        </p:spPr>
        <p:txBody>
          <a:bodyPr lIns="68580" tIns="34290" rIns="68580" bIns="34290" rtlCol="0">
            <a:normAutofit/>
          </a:bodyPr>
          <a:lstStyle>
            <a:lvl1pPr>
              <a:defRPr lang="en-US" sz="1400"/>
            </a:lvl1pPr>
          </a:lstStyle>
          <a:p>
            <a:pPr lvl="0"/>
            <a:endParaRPr lang="en-US" noProof="0" dirty="0"/>
          </a:p>
        </p:txBody>
      </p:sp>
    </p:spTree>
    <p:extLst>
      <p:ext uri="{BB962C8B-B14F-4D97-AF65-F5344CB8AC3E}">
        <p14:creationId xmlns:p14="http://schemas.microsoft.com/office/powerpoint/2010/main" val="474776283"/>
      </p:ext>
    </p:extLst>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11"/>
          </p:nvPr>
        </p:nvSpPr>
        <p:spPr/>
        <p:txBody>
          <a:bodyPr/>
          <a:lstStyle/>
          <a:p>
            <a:endParaRPr lang="ru-RU" dirty="0"/>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8" name="Нижний колонтитул 7"/>
          <p:cNvSpPr>
            <a:spLocks noGrp="1"/>
          </p:cNvSpPr>
          <p:nvPr>
            <p:ph type="ftr" sz="quarter" idx="11"/>
          </p:nvPr>
        </p:nvSpPr>
        <p:spPr/>
        <p:txBody>
          <a:bodyPr/>
          <a:lstStyle/>
          <a:p>
            <a:endParaRPr lang="ru-RU" dirty="0"/>
          </a:p>
        </p:txBody>
      </p:sp>
      <p:sp>
        <p:nvSpPr>
          <p:cNvPr id="9" name="Номер слайда 8"/>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4" name="Нижний колонтитул 3"/>
          <p:cNvSpPr>
            <a:spLocks noGrp="1"/>
          </p:cNvSpPr>
          <p:nvPr>
            <p:ph type="ftr" sz="quarter" idx="11"/>
          </p:nvPr>
        </p:nvSpPr>
        <p:spPr/>
        <p:txBody>
          <a:bodyPr/>
          <a:lstStyle/>
          <a:p>
            <a:endParaRPr lang="ru-RU" dirty="0"/>
          </a:p>
        </p:txBody>
      </p:sp>
      <p:sp>
        <p:nvSpPr>
          <p:cNvPr id="5" name="Номер слайда 4"/>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3" name="Нижний колонтитул 2"/>
          <p:cNvSpPr>
            <a:spLocks noGrp="1"/>
          </p:cNvSpPr>
          <p:nvPr>
            <p:ph type="ftr" sz="quarter" idx="11"/>
          </p:nvPr>
        </p:nvSpPr>
        <p:spPr/>
        <p:txBody>
          <a:bodyPr/>
          <a:lstStyle/>
          <a:p>
            <a:endParaRPr lang="ru-RU" dirty="0"/>
          </a:p>
        </p:txBody>
      </p:sp>
      <p:sp>
        <p:nvSpPr>
          <p:cNvPr id="4" name="Номер слайда 3"/>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dirty="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B4C71EC6-210F-42DE-9C53-41977AD35B3D}" type="datetimeFigureOut">
              <a:rPr lang="ru-RU" smtClean="0"/>
              <a:t>17.11.2020</a:t>
            </a:fld>
            <a:endParaRPr lang="ru-RU" dirty="0"/>
          </a:p>
        </p:txBody>
      </p:sp>
      <p:sp>
        <p:nvSpPr>
          <p:cNvPr id="6" name="Нижний колонтитул 5"/>
          <p:cNvSpPr>
            <a:spLocks noGrp="1"/>
          </p:cNvSpPr>
          <p:nvPr>
            <p:ph type="ftr" sz="quarter" idx="11"/>
          </p:nvPr>
        </p:nvSpPr>
        <p:spPr/>
        <p:txBody>
          <a:bodyPr/>
          <a:lstStyle/>
          <a:p>
            <a:endParaRPr lang="ru-RU" dirty="0"/>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dirty="0"/>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96000"/>
          </a:schemeClr>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C71EC6-210F-42DE-9C53-41977AD35B3D}" type="datetimeFigureOut">
              <a:rPr lang="ru-RU" smtClean="0"/>
              <a:t>17.11.2020</a:t>
            </a:fld>
            <a:endParaRPr lang="ru-RU" dirty="0"/>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dirty="0"/>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B0651-EE4F-4900-A07F-96A6BFA9D0F0}" type="slidenum">
              <a:rPr lang="ru-RU" smtClean="0"/>
              <a:t>‹#›</a:t>
            </a:fld>
            <a:endParaRPr lang="ru-RU"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13.emf"/></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8" Type="http://schemas.microsoft.com/office/2007/relationships/diagramDrawing" Target="../diagrams/drawing8.xml"/><Relationship Id="rId13" Type="http://schemas.microsoft.com/office/2007/relationships/diagramDrawing" Target="../diagrams/drawing9.xml"/><Relationship Id="rId3" Type="http://schemas.openxmlformats.org/officeDocument/2006/relationships/image" Target="../media/image3.png"/><Relationship Id="rId7" Type="http://schemas.openxmlformats.org/officeDocument/2006/relationships/diagramColors" Target="../diagrams/colors8.xml"/><Relationship Id="rId12" Type="http://schemas.openxmlformats.org/officeDocument/2006/relationships/diagramColors" Target="../diagrams/colors9.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QuickStyle" Target="../diagrams/quickStyle8.xml"/><Relationship Id="rId11" Type="http://schemas.openxmlformats.org/officeDocument/2006/relationships/diagramQuickStyle" Target="../diagrams/quickStyle9.xml"/><Relationship Id="rId5" Type="http://schemas.openxmlformats.org/officeDocument/2006/relationships/diagramLayout" Target="../diagrams/layout8.xml"/><Relationship Id="rId10" Type="http://schemas.openxmlformats.org/officeDocument/2006/relationships/diagramLayout" Target="../diagrams/layout9.xml"/><Relationship Id="rId4" Type="http://schemas.openxmlformats.org/officeDocument/2006/relationships/diagramData" Target="../diagrams/data8.xml"/><Relationship Id="rId9" Type="http://schemas.openxmlformats.org/officeDocument/2006/relationships/diagramData" Target="../diagrams/data9.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3.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2.jpeg"/><Relationship Id="rId5" Type="http://schemas.openxmlformats.org/officeDocument/2006/relationships/image" Target="../media/image21.png"/><Relationship Id="rId4" Type="http://schemas.openxmlformats.org/officeDocument/2006/relationships/image" Target="../media/image20.jpeg"/></Relationships>
</file>

<file path=ppt/slides/_rels/slide17.xml.rels><?xml version="1.0" encoding="UTF-8" standalone="yes"?>
<Relationships xmlns="http://schemas.openxmlformats.org/package/2006/relationships"><Relationship Id="rId8" Type="http://schemas.microsoft.com/office/2007/relationships/diagramDrawing" Target="../diagrams/drawing10.xml"/><Relationship Id="rId13" Type="http://schemas.microsoft.com/office/2007/relationships/diagramDrawing" Target="../diagrams/drawing11.xml"/><Relationship Id="rId3" Type="http://schemas.openxmlformats.org/officeDocument/2006/relationships/image" Target="../media/image3.png"/><Relationship Id="rId7" Type="http://schemas.openxmlformats.org/officeDocument/2006/relationships/diagramColors" Target="../diagrams/colors10.xml"/><Relationship Id="rId12" Type="http://schemas.openxmlformats.org/officeDocument/2006/relationships/diagramColors" Target="../diagrams/colors11.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QuickStyle" Target="../diagrams/quickStyle10.xml"/><Relationship Id="rId11" Type="http://schemas.openxmlformats.org/officeDocument/2006/relationships/diagramQuickStyle" Target="../diagrams/quickStyle11.xml"/><Relationship Id="rId5" Type="http://schemas.openxmlformats.org/officeDocument/2006/relationships/diagramLayout" Target="../diagrams/layout10.xml"/><Relationship Id="rId10" Type="http://schemas.openxmlformats.org/officeDocument/2006/relationships/diagramLayout" Target="../diagrams/layout11.xml"/><Relationship Id="rId4" Type="http://schemas.openxmlformats.org/officeDocument/2006/relationships/diagramData" Target="../diagrams/data10.xml"/><Relationship Id="rId9" Type="http://schemas.openxmlformats.org/officeDocument/2006/relationships/diagramData" Target="../diagrams/data11.xml"/></Relationships>
</file>

<file path=ppt/slides/_rels/slide1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4.jpeg"/><Relationship Id="rId7" Type="http://schemas.openxmlformats.org/officeDocument/2006/relationships/image" Target="../media/image27.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6.jpg"/><Relationship Id="rId5" Type="http://schemas.openxmlformats.org/officeDocument/2006/relationships/image" Target="../media/image25.jp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oleObject" Target="../embeddings/oleObject30.bin"/><Relationship Id="rId26" Type="http://schemas.openxmlformats.org/officeDocument/2006/relationships/oleObject" Target="../embeddings/oleObject6.bin"/><Relationship Id="rId39" Type="http://schemas.openxmlformats.org/officeDocument/2006/relationships/oleObject" Target="../embeddings/oleObject13.bin"/><Relationship Id="rId3" Type="http://schemas.openxmlformats.org/officeDocument/2006/relationships/notesSlide" Target="../notesSlides/notesSlide19.xml"/><Relationship Id="rId34" Type="http://schemas.openxmlformats.org/officeDocument/2006/relationships/image" Target="../media/image35.wmf"/><Relationship Id="rId42" Type="http://schemas.openxmlformats.org/officeDocument/2006/relationships/image" Target="../media/image39.wmf"/><Relationship Id="rId7" Type="http://schemas.openxmlformats.org/officeDocument/2006/relationships/image" Target="../media/image35.png"/><Relationship Id="rId12" Type="http://schemas.openxmlformats.org/officeDocument/2006/relationships/image" Target="../media/image40.png"/><Relationship Id="rId17" Type="http://schemas.openxmlformats.org/officeDocument/2006/relationships/image" Target="../media/image30.wmf"/><Relationship Id="rId25" Type="http://schemas.openxmlformats.org/officeDocument/2006/relationships/oleObject" Target="../embeddings/oleObject5.bin"/><Relationship Id="rId33" Type="http://schemas.openxmlformats.org/officeDocument/2006/relationships/oleObject" Target="../embeddings/oleObject10.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3.bin"/><Relationship Id="rId20" Type="http://schemas.openxmlformats.org/officeDocument/2006/relationships/oleObject" Target="../embeddings/oleObject4.bin"/><Relationship Id="rId29" Type="http://schemas.openxmlformats.org/officeDocument/2006/relationships/oleObject" Target="../embeddings/oleObject8.bin"/><Relationship Id="rId41"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4.png"/><Relationship Id="rId11" Type="http://schemas.openxmlformats.org/officeDocument/2006/relationships/image" Target="../media/image29.wmf"/><Relationship Id="rId24" Type="http://schemas.openxmlformats.org/officeDocument/2006/relationships/image" Target="../media/image32.wmf"/><Relationship Id="rId32" Type="http://schemas.openxmlformats.org/officeDocument/2006/relationships/image" Target="../media/image34.wmf"/><Relationship Id="rId37" Type="http://schemas.openxmlformats.org/officeDocument/2006/relationships/oleObject" Target="../embeddings/oleObject12.bin"/><Relationship Id="rId40" Type="http://schemas.openxmlformats.org/officeDocument/2006/relationships/image" Target="../media/image38.wmf"/><Relationship Id="rId5" Type="http://schemas.openxmlformats.org/officeDocument/2006/relationships/image" Target="../media/image33.png"/><Relationship Id="rId15" Type="http://schemas.openxmlformats.org/officeDocument/2006/relationships/image" Target="../media/image29.wmf"/><Relationship Id="rId23" Type="http://schemas.openxmlformats.org/officeDocument/2006/relationships/oleObject" Target="../embeddings/oleObject50.bin"/><Relationship Id="rId28" Type="http://schemas.openxmlformats.org/officeDocument/2006/relationships/oleObject" Target="../embeddings/oleObject7.bin"/><Relationship Id="rId36" Type="http://schemas.openxmlformats.org/officeDocument/2006/relationships/image" Target="../media/image36.wmf"/><Relationship Id="rId10" Type="http://schemas.openxmlformats.org/officeDocument/2006/relationships/oleObject" Target="../embeddings/oleObject20.bin"/><Relationship Id="rId19" Type="http://schemas.openxmlformats.org/officeDocument/2006/relationships/image" Target="../media/image30.wmf"/><Relationship Id="rId31" Type="http://schemas.openxmlformats.org/officeDocument/2006/relationships/oleObject" Target="../embeddings/oleObject9.bin"/><Relationship Id="rId4" Type="http://schemas.openxmlformats.org/officeDocument/2006/relationships/image" Target="../media/image3.png"/><Relationship Id="rId9" Type="http://schemas.openxmlformats.org/officeDocument/2006/relationships/image" Target="../media/image29.wmf"/><Relationship Id="rId14" Type="http://schemas.openxmlformats.org/officeDocument/2006/relationships/oleObject" Target="../embeddings/oleObject21.bin"/><Relationship Id="rId27" Type="http://schemas.openxmlformats.org/officeDocument/2006/relationships/image" Target="../media/image31.wmf"/><Relationship Id="rId30" Type="http://schemas.openxmlformats.org/officeDocument/2006/relationships/image" Target="../media/image33.wmf"/><Relationship Id="rId35"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xml.rels><?xml version="1.0" encoding="UTF-8" standalone="yes"?>
<Relationships xmlns="http://schemas.openxmlformats.org/package/2006/relationships"><Relationship Id="rId8" Type="http://schemas.microsoft.com/office/2007/relationships/diagramDrawing" Target="../diagrams/drawing2.xml"/><Relationship Id="rId13" Type="http://schemas.microsoft.com/office/2007/relationships/diagramDrawing" Target="../diagrams/drawing3.xml"/><Relationship Id="rId3" Type="http://schemas.openxmlformats.org/officeDocument/2006/relationships/image" Target="../media/image3.png"/><Relationship Id="rId7" Type="http://schemas.openxmlformats.org/officeDocument/2006/relationships/diagramColors" Target="../diagrams/colors2.xml"/><Relationship Id="rId12" Type="http://schemas.openxmlformats.org/officeDocument/2006/relationships/diagramColors" Target="../diagrams/colors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QuickStyle" Target="../diagrams/quickStyle2.xml"/><Relationship Id="rId11" Type="http://schemas.openxmlformats.org/officeDocument/2006/relationships/diagramQuickStyle" Target="../diagrams/quickStyle3.xml"/><Relationship Id="rId5" Type="http://schemas.openxmlformats.org/officeDocument/2006/relationships/diagramLayout" Target="../diagrams/layout2.xml"/><Relationship Id="rId10" Type="http://schemas.openxmlformats.org/officeDocument/2006/relationships/diagramLayout" Target="../diagrams/layout3.xml"/><Relationship Id="rId4" Type="http://schemas.openxmlformats.org/officeDocument/2006/relationships/diagramData" Target="../diagrams/data2.xml"/><Relationship Id="rId9" Type="http://schemas.openxmlformats.org/officeDocument/2006/relationships/diagramData" Target="../diagrams/data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chart" Target="../charts/chart1.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8" Type="http://schemas.microsoft.com/office/2007/relationships/diagramDrawing" Target="../diagrams/drawing4.xml"/><Relationship Id="rId13" Type="http://schemas.microsoft.com/office/2007/relationships/diagramDrawing" Target="../diagrams/drawing5.xml"/><Relationship Id="rId3" Type="http://schemas.openxmlformats.org/officeDocument/2006/relationships/image" Target="../media/image3.png"/><Relationship Id="rId7" Type="http://schemas.openxmlformats.org/officeDocument/2006/relationships/diagramColors" Target="../diagrams/colors4.xml"/><Relationship Id="rId12" Type="http://schemas.openxmlformats.org/officeDocument/2006/relationships/diagramColors" Target="../diagrams/colors5.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QuickStyle" Target="../diagrams/quickStyle4.xml"/><Relationship Id="rId11" Type="http://schemas.openxmlformats.org/officeDocument/2006/relationships/diagramQuickStyle" Target="../diagrams/quickStyle5.xml"/><Relationship Id="rId5" Type="http://schemas.openxmlformats.org/officeDocument/2006/relationships/diagramLayout" Target="../diagrams/layout4.xml"/><Relationship Id="rId10" Type="http://schemas.openxmlformats.org/officeDocument/2006/relationships/diagramLayout" Target="../diagrams/layout5.xml"/><Relationship Id="rId4" Type="http://schemas.openxmlformats.org/officeDocument/2006/relationships/diagramData" Target="../diagrams/data4.xml"/><Relationship Id="rId9" Type="http://schemas.openxmlformats.org/officeDocument/2006/relationships/diagramData" Target="../diagrams/data5.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microsoft.com/office/2007/relationships/diagramDrawing" Target="../diagrams/drawing6.xml"/><Relationship Id="rId13" Type="http://schemas.microsoft.com/office/2007/relationships/diagramDrawing" Target="../diagrams/drawing7.xml"/><Relationship Id="rId3" Type="http://schemas.openxmlformats.org/officeDocument/2006/relationships/image" Target="../media/image3.png"/><Relationship Id="rId7" Type="http://schemas.openxmlformats.org/officeDocument/2006/relationships/diagramColors" Target="../diagrams/colors6.xml"/><Relationship Id="rId12" Type="http://schemas.openxmlformats.org/officeDocument/2006/relationships/diagramColors" Target="../diagrams/colors7.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QuickStyle" Target="../diagrams/quickStyle6.xml"/><Relationship Id="rId11" Type="http://schemas.openxmlformats.org/officeDocument/2006/relationships/diagramQuickStyle" Target="../diagrams/quickStyle7.xml"/><Relationship Id="rId5" Type="http://schemas.openxmlformats.org/officeDocument/2006/relationships/diagramLayout" Target="../diagrams/layout6.xml"/><Relationship Id="rId10" Type="http://schemas.openxmlformats.org/officeDocument/2006/relationships/diagramLayout" Target="../diagrams/layout7.xml"/><Relationship Id="rId4" Type="http://schemas.openxmlformats.org/officeDocument/2006/relationships/diagramData" Target="../diagrams/data6.xml"/><Relationship Id="rId9" Type="http://schemas.openxmlformats.org/officeDocument/2006/relationships/diagramData" Target="../diagrams/data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301677" y="2436528"/>
            <a:ext cx="8496944" cy="2448271"/>
          </a:xfrm>
        </p:spPr>
        <p:txBody>
          <a:bodyPr>
            <a:noAutofit/>
          </a:bodyPr>
          <a:lstStyle/>
          <a:p>
            <a:r>
              <a:rPr lang="ru-RU" sz="3200" b="1" dirty="0">
                <a:solidFill>
                  <a:schemeClr val="tx2">
                    <a:lumMod val="75000"/>
                  </a:schemeClr>
                </a:solidFill>
                <a:latin typeface="+mn-lt"/>
                <a:cs typeface="Times New Roman" panose="02020603050405020304" pitchFamily="18" charset="0"/>
              </a:rPr>
              <a:t>Научно-инновационная деятельность </a:t>
            </a:r>
            <a:br>
              <a:rPr lang="ru-RU" sz="3200" b="1" dirty="0">
                <a:solidFill>
                  <a:schemeClr val="tx2">
                    <a:lumMod val="75000"/>
                  </a:schemeClr>
                </a:solidFill>
                <a:latin typeface="+mn-lt"/>
                <a:cs typeface="Times New Roman" panose="02020603050405020304" pitchFamily="18" charset="0"/>
              </a:rPr>
            </a:br>
            <a:r>
              <a:rPr lang="ru-RU" sz="3200" b="1" dirty="0">
                <a:solidFill>
                  <a:schemeClr val="tx2">
                    <a:lumMod val="75000"/>
                  </a:schemeClr>
                </a:solidFill>
                <a:latin typeface="+mn-lt"/>
                <a:cs typeface="Times New Roman" panose="02020603050405020304" pitchFamily="18" charset="0"/>
              </a:rPr>
              <a:t>ФГБОУ ВО СамГУПС</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196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descr="РЎР°РјР“РЈРџРЎ"/>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6065"/>
            <a:ext cx="6543675" cy="1066801"/>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1018159"/>
      </p:ext>
    </p:extLst>
  </p:cSld>
  <p:clrMapOvr>
    <a:masterClrMapping/>
  </p:clrMapOvr>
  <mc:AlternateContent xmlns:mc="http://schemas.openxmlformats.org/markup-compatibility/2006">
    <mc:Choice xmlns:p15="http://schemas.microsoft.com/office/powerpoint/2012/main" Requires="p15">
      <p:transition spd="med" advTm="1000">
        <p15:prstTrans prst="pageCurlDouble"/>
      </p:transition>
    </mc:Choice>
    <mc:Fallback>
      <p:transition spd="med" advTm="100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3"/>
          <a:stretch>
            <a:fillRect/>
          </a:stretch>
        </p:blipFill>
        <p:spPr>
          <a:xfrm>
            <a:off x="1403648" y="1173763"/>
            <a:ext cx="6471099" cy="4674973"/>
          </a:xfrm>
          <a:prstGeom prst="rect">
            <a:avLst/>
          </a:prstGeom>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766361" y="303039"/>
            <a:ext cx="7611379"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Транспортно-логистический центр СамГУПС «Журавли»</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3587299"/>
      </p:ext>
    </p:extLst>
  </p:cSld>
  <p:clrMapOvr>
    <a:masterClrMapping/>
  </p:clrMapOvr>
  <mc:AlternateContent xmlns:mc="http://schemas.openxmlformats.org/markup-compatibility/2006">
    <mc:Choice xmlns:p15="http://schemas.microsoft.com/office/powerpoint/2012/main" Requires="p15">
      <p:transition spd="med" advTm="7349">
        <p15:prstTrans prst="pageCurlDouble"/>
      </p:transition>
    </mc:Choice>
    <mc:Fallback>
      <p:transition spd="med" advTm="7349">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Заголовок 1"/>
          <p:cNvSpPr txBox="1">
            <a:spLocks/>
          </p:cNvSpPr>
          <p:nvPr/>
        </p:nvSpPr>
        <p:spPr>
          <a:xfrm>
            <a:off x="0" y="-27384"/>
            <a:ext cx="9144000" cy="1015663"/>
          </a:xfrm>
          <a:prstGeom prst="rect">
            <a:avLst/>
          </a:prstGeom>
          <a:solidFill>
            <a:srgbClr val="004063"/>
          </a:solidFill>
          <a:ln w="38100">
            <a:noFill/>
          </a:ln>
        </p:spPr>
        <p:txBody>
          <a:bodyPr vert="horz" lIns="91440" tIns="45720" rIns="91440" bIns="45720" rtlCol="0" anchor="ctr" anchorCtr="0">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buFont typeface="Arial" panose="020B0604020202020204" pitchFamily="34" charset="0"/>
              <a:buNone/>
            </a:pPr>
            <a:endParaRPr lang="ru-RU" sz="2000" b="1" dirty="0">
              <a:solidFill>
                <a:schemeClr val="bg1"/>
              </a:solidFill>
              <a:latin typeface="Verdana" pitchFamily="34" charset="0"/>
              <a:ea typeface="Verdana" pitchFamily="34" charset="0"/>
              <a:cs typeface="Verdana" pitchFamily="34" charset="0"/>
            </a:endParaRPr>
          </a:p>
        </p:txBody>
      </p:sp>
      <p:sp>
        <p:nvSpPr>
          <p:cNvPr id="48" name="Прямоугольник 16"/>
          <p:cNvSpPr>
            <a:spLocks noChangeArrowheads="1"/>
          </p:cNvSpPr>
          <p:nvPr/>
        </p:nvSpPr>
        <p:spPr bwMode="auto">
          <a:xfrm>
            <a:off x="-76201" y="-27384"/>
            <a:ext cx="9296401" cy="1015663"/>
          </a:xfrm>
          <a:prstGeom prst="rect">
            <a:avLst/>
          </a:prstGeom>
          <a:noFill/>
          <a:ln w="9525">
            <a:noFill/>
            <a:miter lim="800000"/>
            <a:headEnd/>
            <a:tailEnd/>
          </a:ln>
        </p:spPr>
        <p:txBody>
          <a:bodyPr wrap="square">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ru-RU" altLang="ru-RU" sz="2000" b="1" dirty="0">
                <a:solidFill>
                  <a:schemeClr val="bg1"/>
                </a:solidFill>
                <a:latin typeface="+mj-lt"/>
                <a:cs typeface="MS PGothic"/>
              </a:rPr>
              <a:t>Разработка комплекса мероприятий направленных на увеличение пропускной способности подходов к портам азово-черноморского бассейна за счет развития инфраструктуры и совершенствования технологии перевозочного процесса</a:t>
            </a:r>
          </a:p>
        </p:txBody>
      </p:sp>
      <p:pic>
        <p:nvPicPr>
          <p:cNvPr id="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Текст 16"/>
          <p:cNvSpPr txBox="1">
            <a:spLocks/>
          </p:cNvSpPr>
          <p:nvPr/>
        </p:nvSpPr>
        <p:spPr>
          <a:xfrm>
            <a:off x="4211960" y="1240628"/>
            <a:ext cx="4680520" cy="4780660"/>
          </a:xfrm>
          <a:prstGeom prst="rect">
            <a:avLst/>
          </a:prstGeom>
        </p:spPr>
        <p:txBody>
          <a:bodyPr vert="horz" lIns="91440" tIns="45720" rIns="91440" bIns="45720" rtlCol="0">
            <a:normAutofit fontScale="85000" lnSpcReduction="20000"/>
          </a:bodyPr>
          <a:lst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a:lstStyle>
          <a:p>
            <a:r>
              <a:rPr lang="ru-RU" b="1" i="1" dirty="0"/>
              <a:t>Цель</a:t>
            </a:r>
            <a:r>
              <a:rPr lang="ru-RU" b="1" dirty="0"/>
              <a:t>: </a:t>
            </a:r>
            <a:r>
              <a:rPr lang="ru-RU" dirty="0"/>
              <a:t>увеличение пропускной способности железнодорожных подходов за счет развития инфраструктуры, а также организации подвода </a:t>
            </a:r>
            <a:r>
              <a:rPr lang="ru-RU" dirty="0" err="1"/>
              <a:t>вагонопотоков</a:t>
            </a:r>
            <a:r>
              <a:rPr lang="ru-RU" dirty="0"/>
              <a:t> от мест зарождения к портам Азово-Черноморского бассейна.</a:t>
            </a:r>
          </a:p>
          <a:p>
            <a:r>
              <a:rPr lang="ru-RU" b="1" i="1" dirty="0"/>
              <a:t>Задача</a:t>
            </a:r>
            <a:r>
              <a:rPr lang="ru-RU" b="1" dirty="0"/>
              <a:t>: </a:t>
            </a:r>
            <a:r>
              <a:rPr lang="ru-RU" dirty="0"/>
              <a:t>разработка имитационной модели подходов к портам Азово-Черноморского бассейна при существующей и предложенной инфраструктуре. Моделирование предложений (проектов) совершенствования технологии перевозочного процесса. </a:t>
            </a:r>
          </a:p>
          <a:p>
            <a:r>
              <a:rPr lang="ru-RU" dirty="0"/>
              <a:t>Имитационная модель позволит выбрать по технологическим и экономическим критериям оптимальный сценарий работоспособности подходов к портам Азово-Черноморского бассейна </a:t>
            </a:r>
          </a:p>
          <a:p>
            <a:pPr marL="514350" indent="-514350">
              <a:spcBef>
                <a:spcPts val="0"/>
              </a:spcBef>
              <a:buAutoNum type="arabicPeriod"/>
            </a:pPr>
            <a:endParaRPr lang="ru-RU" sz="1100" dirty="0"/>
          </a:p>
          <a:p>
            <a:endParaRPr lang="ru-RU" dirty="0"/>
          </a:p>
        </p:txBody>
      </p:sp>
      <p:pic>
        <p:nvPicPr>
          <p:cNvPr id="6" name="Рисунок 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240628"/>
            <a:ext cx="3744416" cy="4780660"/>
          </a:xfrm>
          <a:prstGeom prst="rect">
            <a:avLst/>
          </a:prstGeom>
          <a:noFill/>
          <a:ln>
            <a:noFill/>
          </a:ln>
        </p:spPr>
      </p:pic>
    </p:spTree>
    <p:extLst>
      <p:ext uri="{BB962C8B-B14F-4D97-AF65-F5344CB8AC3E}">
        <p14:creationId xmlns:p14="http://schemas.microsoft.com/office/powerpoint/2010/main" val="1642268323"/>
      </p:ext>
    </p:extLst>
  </p:cSld>
  <p:clrMapOvr>
    <a:masterClrMapping/>
  </p:clrMapOvr>
  <mc:AlternateContent xmlns:mc="http://schemas.openxmlformats.org/markup-compatibility/2006">
    <mc:Choice xmlns:p15="http://schemas.microsoft.com/office/powerpoint/2012/main" Requires="p15">
      <p:transition spd="med" advTm="7503">
        <p15:prstTrans prst="pageCurlDouble"/>
      </p:transition>
    </mc:Choice>
    <mc:Fallback>
      <p:transition spd="med" advTm="7503">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Заголовок 1"/>
          <p:cNvSpPr txBox="1">
            <a:spLocks/>
          </p:cNvSpPr>
          <p:nvPr/>
        </p:nvSpPr>
        <p:spPr>
          <a:xfrm>
            <a:off x="0" y="-27384"/>
            <a:ext cx="9144000" cy="1306436"/>
          </a:xfrm>
          <a:prstGeom prst="rect">
            <a:avLst/>
          </a:prstGeom>
          <a:solidFill>
            <a:srgbClr val="004063"/>
          </a:solidFill>
          <a:ln w="38100">
            <a:noFill/>
          </a:ln>
        </p:spPr>
        <p:txBody>
          <a:bodyPr vert="horz" lIns="91440" tIns="45720" rIns="91440" bIns="45720" rtlCol="0" anchor="ctr" anchorCtr="0">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buFont typeface="Arial" panose="020B0604020202020204" pitchFamily="34" charset="0"/>
              <a:buNone/>
            </a:pPr>
            <a:endParaRPr lang="ru-RU" sz="2000" b="1" dirty="0">
              <a:solidFill>
                <a:schemeClr val="bg1"/>
              </a:solidFill>
              <a:latin typeface="Verdana" pitchFamily="34" charset="0"/>
              <a:ea typeface="Verdana" pitchFamily="34" charset="0"/>
              <a:cs typeface="Verdana" pitchFamily="34" charset="0"/>
            </a:endParaRPr>
          </a:p>
        </p:txBody>
      </p:sp>
      <p:sp>
        <p:nvSpPr>
          <p:cNvPr id="48" name="Прямоугольник 16"/>
          <p:cNvSpPr>
            <a:spLocks noChangeArrowheads="1"/>
          </p:cNvSpPr>
          <p:nvPr/>
        </p:nvSpPr>
        <p:spPr bwMode="auto">
          <a:xfrm>
            <a:off x="251520" y="188640"/>
            <a:ext cx="8640960" cy="954107"/>
          </a:xfrm>
          <a:prstGeom prst="rect">
            <a:avLst/>
          </a:prstGeom>
          <a:noFill/>
          <a:ln w="9525">
            <a:noFill/>
            <a:miter lim="800000"/>
            <a:headEnd/>
            <a:tailEnd/>
          </a:ln>
        </p:spPr>
        <p:txBody>
          <a:bodyPr wrap="square">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ru-RU" altLang="ru-RU" sz="2800" b="1" dirty="0">
                <a:solidFill>
                  <a:schemeClr val="bg1"/>
                </a:solidFill>
                <a:latin typeface="+mj-lt"/>
                <a:cs typeface="MS PGothic"/>
              </a:rPr>
              <a:t>Совершенствование расчета пропускной способности железных дорог по условиям электроснабжения</a:t>
            </a:r>
          </a:p>
        </p:txBody>
      </p:sp>
      <p:pic>
        <p:nvPicPr>
          <p:cNvPr id="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Рисунок 7" descr="Безымянный.bmp"/>
          <p:cNvPicPr/>
          <p:nvPr/>
        </p:nvPicPr>
        <p:blipFill>
          <a:blip r:embed="rId4"/>
          <a:srcRect r="35591" b="45687"/>
          <a:stretch>
            <a:fillRect/>
          </a:stretch>
        </p:blipFill>
        <p:spPr>
          <a:xfrm>
            <a:off x="4757568" y="1988840"/>
            <a:ext cx="4134912" cy="3582398"/>
          </a:xfrm>
          <a:prstGeom prst="rect">
            <a:avLst/>
          </a:prstGeom>
        </p:spPr>
      </p:pic>
      <p:pic>
        <p:nvPicPr>
          <p:cNvPr id="9" name="Рисунок 8" descr="Безымянный.bmp"/>
          <p:cNvPicPr/>
          <p:nvPr/>
        </p:nvPicPr>
        <p:blipFill>
          <a:blip r:embed="rId5"/>
          <a:srcRect r="23196" b="3704"/>
          <a:stretch>
            <a:fillRect/>
          </a:stretch>
        </p:blipFill>
        <p:spPr>
          <a:xfrm>
            <a:off x="611560" y="1988840"/>
            <a:ext cx="3793604" cy="2808312"/>
          </a:xfrm>
          <a:prstGeom prst="rect">
            <a:avLst/>
          </a:prstGeom>
        </p:spPr>
      </p:pic>
      <p:sp>
        <p:nvSpPr>
          <p:cNvPr id="10" name="Прямоугольник 16"/>
          <p:cNvSpPr>
            <a:spLocks noChangeArrowheads="1"/>
          </p:cNvSpPr>
          <p:nvPr/>
        </p:nvSpPr>
        <p:spPr bwMode="auto">
          <a:xfrm>
            <a:off x="432982" y="1403113"/>
            <a:ext cx="3972182" cy="461665"/>
          </a:xfrm>
          <a:prstGeom prst="rect">
            <a:avLst/>
          </a:prstGeom>
          <a:noFill/>
          <a:ln w="9525">
            <a:noFill/>
            <a:miter lim="800000"/>
            <a:headEnd/>
            <a:tailEnd/>
          </a:ln>
        </p:spPr>
        <p:txBody>
          <a:bodyPr wrap="square">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ru-RU" altLang="ru-RU" sz="2400" b="1" dirty="0">
                <a:solidFill>
                  <a:schemeClr val="tx2"/>
                </a:solidFill>
                <a:latin typeface="+mj-lt"/>
                <a:cs typeface="MS PGothic"/>
              </a:rPr>
              <a:t>Существующая модель</a:t>
            </a:r>
          </a:p>
        </p:txBody>
      </p:sp>
      <p:sp>
        <p:nvSpPr>
          <p:cNvPr id="11" name="Прямоугольник 16"/>
          <p:cNvSpPr>
            <a:spLocks noChangeArrowheads="1"/>
          </p:cNvSpPr>
          <p:nvPr/>
        </p:nvSpPr>
        <p:spPr bwMode="auto">
          <a:xfrm>
            <a:off x="4838933" y="1403113"/>
            <a:ext cx="3972182" cy="461665"/>
          </a:xfrm>
          <a:prstGeom prst="rect">
            <a:avLst/>
          </a:prstGeom>
          <a:noFill/>
          <a:ln w="9525">
            <a:noFill/>
            <a:miter lim="800000"/>
            <a:headEnd/>
            <a:tailEnd/>
          </a:ln>
        </p:spPr>
        <p:txBody>
          <a:bodyPr wrap="square">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ru-RU" altLang="ru-RU" sz="2400" b="1" dirty="0">
                <a:solidFill>
                  <a:schemeClr val="tx2"/>
                </a:solidFill>
                <a:latin typeface="+mj-lt"/>
                <a:cs typeface="MS PGothic"/>
              </a:rPr>
              <a:t>Предлагаемая модель</a:t>
            </a:r>
          </a:p>
        </p:txBody>
      </p:sp>
    </p:spTree>
    <p:extLst>
      <p:ext uri="{BB962C8B-B14F-4D97-AF65-F5344CB8AC3E}">
        <p14:creationId xmlns:p14="http://schemas.microsoft.com/office/powerpoint/2010/main" val="736221342"/>
      </p:ext>
    </p:extLst>
  </p:cSld>
  <p:clrMapOvr>
    <a:masterClrMapping/>
  </p:clrMapOvr>
  <mc:AlternateContent xmlns:mc="http://schemas.openxmlformats.org/markup-compatibility/2006">
    <mc:Choice xmlns:p15="http://schemas.microsoft.com/office/powerpoint/2012/main" Requires="p15">
      <p:transition spd="med" advTm="5594">
        <p15:prstTrans prst="pageCurlDouble"/>
      </p:transition>
    </mc:Choice>
    <mc:Fallback>
      <p:transition spd="med" advTm="5594">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Заголовок 1"/>
          <p:cNvSpPr txBox="1">
            <a:spLocks/>
          </p:cNvSpPr>
          <p:nvPr/>
        </p:nvSpPr>
        <p:spPr>
          <a:xfrm>
            <a:off x="0" y="-27384"/>
            <a:ext cx="9144000" cy="1306436"/>
          </a:xfrm>
          <a:prstGeom prst="rect">
            <a:avLst/>
          </a:prstGeom>
          <a:solidFill>
            <a:srgbClr val="004063"/>
          </a:solidFill>
          <a:ln w="38100">
            <a:noFill/>
          </a:ln>
        </p:spPr>
        <p:txBody>
          <a:bodyPr vert="horz" lIns="91440" tIns="45720" rIns="91440" bIns="45720" rtlCol="0" anchor="ctr" anchorCtr="0">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buFont typeface="Arial" panose="020B0604020202020204" pitchFamily="34" charset="0"/>
              <a:buNone/>
            </a:pPr>
            <a:endParaRPr lang="ru-RU" sz="2000" b="1" dirty="0">
              <a:solidFill>
                <a:schemeClr val="bg1"/>
              </a:solidFill>
              <a:latin typeface="Verdana" pitchFamily="34" charset="0"/>
              <a:ea typeface="Verdana" pitchFamily="34" charset="0"/>
              <a:cs typeface="Verdana" pitchFamily="34" charset="0"/>
            </a:endParaRPr>
          </a:p>
        </p:txBody>
      </p:sp>
      <p:sp>
        <p:nvSpPr>
          <p:cNvPr id="48" name="Прямоугольник 16"/>
          <p:cNvSpPr>
            <a:spLocks noChangeArrowheads="1"/>
          </p:cNvSpPr>
          <p:nvPr/>
        </p:nvSpPr>
        <p:spPr bwMode="auto">
          <a:xfrm>
            <a:off x="251520" y="188640"/>
            <a:ext cx="8640960" cy="954107"/>
          </a:xfrm>
          <a:prstGeom prst="rect">
            <a:avLst/>
          </a:prstGeom>
          <a:noFill/>
          <a:ln w="9525">
            <a:noFill/>
            <a:miter lim="800000"/>
            <a:headEnd/>
            <a:tailEnd/>
          </a:ln>
        </p:spPr>
        <p:txBody>
          <a:bodyPr wrap="square">
            <a:spAutoFit/>
          </a:bodyPr>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ru-RU" altLang="ru-RU" sz="2800" b="1" dirty="0">
                <a:solidFill>
                  <a:schemeClr val="bg1"/>
                </a:solidFill>
                <a:latin typeface="+mj-lt"/>
                <a:cs typeface="MS PGothic"/>
              </a:rPr>
              <a:t>Совершенствование расчета пропускной способности железных дорог по условиям электроснабжения</a:t>
            </a:r>
          </a:p>
        </p:txBody>
      </p:sp>
      <p:pic>
        <p:nvPicPr>
          <p:cNvPr id="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Рисунок 5" descr="Безымянный.bmp"/>
          <p:cNvPicPr/>
          <p:nvPr/>
        </p:nvPicPr>
        <p:blipFill>
          <a:blip r:embed="rId4"/>
          <a:stretch>
            <a:fillRect/>
          </a:stretch>
        </p:blipFill>
        <p:spPr>
          <a:xfrm>
            <a:off x="1475656" y="1606074"/>
            <a:ext cx="6192688" cy="4382196"/>
          </a:xfrm>
          <a:prstGeom prst="rect">
            <a:avLst/>
          </a:prstGeom>
        </p:spPr>
      </p:pic>
    </p:spTree>
    <p:extLst>
      <p:ext uri="{BB962C8B-B14F-4D97-AF65-F5344CB8AC3E}">
        <p14:creationId xmlns:p14="http://schemas.microsoft.com/office/powerpoint/2010/main" val="4210042292"/>
      </p:ext>
    </p:extLst>
  </p:cSld>
  <p:clrMapOvr>
    <a:masterClrMapping/>
  </p:clrMapOvr>
  <mc:AlternateContent xmlns:mc="http://schemas.openxmlformats.org/markup-compatibility/2006">
    <mc:Choice xmlns:p15="http://schemas.microsoft.com/office/powerpoint/2012/main" Requires="p15">
      <p:transition spd="med" advTm="6225">
        <p15:prstTrans prst="pageCurlDouble"/>
      </p:transition>
    </mc:Choice>
    <mc:Fallback>
      <p:transition spd="med" advTm="6225">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470698" y="303039"/>
            <a:ext cx="6202660"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сследовательский институт энергии</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Схема 1"/>
          <p:cNvGraphicFramePr/>
          <p:nvPr>
            <p:extLst>
              <p:ext uri="{D42A27DB-BD31-4B8C-83A1-F6EECF244321}">
                <p14:modId xmlns:p14="http://schemas.microsoft.com/office/powerpoint/2010/main" val="3765649012"/>
              </p:ext>
            </p:extLst>
          </p:nvPr>
        </p:nvGraphicFramePr>
        <p:xfrm>
          <a:off x="1551768" y="764704"/>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9" name="Группа 8"/>
          <p:cNvGrpSpPr/>
          <p:nvPr/>
        </p:nvGrpSpPr>
        <p:grpSpPr>
          <a:xfrm>
            <a:off x="5268416" y="1556792"/>
            <a:ext cx="2543944" cy="879872"/>
            <a:chOff x="5209950" y="1556792"/>
            <a:chExt cx="2543944" cy="879872"/>
          </a:xfrm>
        </p:grpSpPr>
        <p:graphicFrame>
          <p:nvGraphicFramePr>
            <p:cNvPr id="10" name="Схема 9"/>
            <p:cNvGraphicFramePr/>
            <p:nvPr>
              <p:extLst>
                <p:ext uri="{D42A27DB-BD31-4B8C-83A1-F6EECF244321}">
                  <p14:modId xmlns:p14="http://schemas.microsoft.com/office/powerpoint/2010/main" val="2563608122"/>
                </p:ext>
              </p:extLst>
            </p:nvPr>
          </p:nvGraphicFramePr>
          <p:xfrm>
            <a:off x="5209950" y="1556792"/>
            <a:ext cx="2543944" cy="8798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11" name="Прямая соединительная линия 10"/>
            <p:cNvCxnSpPr/>
            <p:nvPr/>
          </p:nvCxnSpPr>
          <p:spPr>
            <a:xfrm flipH="1">
              <a:off x="5527156" y="1988840"/>
              <a:ext cx="28803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2" name="Прямоугольник 11"/>
          <p:cNvSpPr/>
          <p:nvPr/>
        </p:nvSpPr>
        <p:spPr>
          <a:xfrm>
            <a:off x="1690880" y="4221088"/>
            <a:ext cx="1811714" cy="1200329"/>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ЭТ</a:t>
            </a:r>
          </a:p>
          <a:p>
            <a:r>
              <a:rPr lang="ru-RU" dirty="0">
                <a:ln w="0"/>
                <a:solidFill>
                  <a:schemeClr val="accent5">
                    <a:lumMod val="50000"/>
                  </a:schemeClr>
                </a:solidFill>
                <a:effectLst>
                  <a:outerShdw blurRad="38100" dist="25400" dir="5400000" algn="ctr" rotWithShape="0">
                    <a:srgbClr val="6E747A">
                      <a:alpha val="43000"/>
                    </a:srgbClr>
                  </a:outerShdw>
                </a:effectLst>
              </a:rPr>
              <a:t>Каф. </a:t>
            </a:r>
            <a:r>
              <a:rPr lang="ru-RU" dirty="0" err="1">
                <a:ln w="0"/>
                <a:solidFill>
                  <a:schemeClr val="accent5">
                    <a:lumMod val="50000"/>
                  </a:schemeClr>
                </a:solidFill>
                <a:effectLst>
                  <a:outerShdw blurRad="38100" dist="25400" dir="5400000" algn="ctr" rotWithShape="0">
                    <a:srgbClr val="6E747A">
                      <a:alpha val="43000"/>
                    </a:srgbClr>
                  </a:outerShdw>
                </a:effectLst>
              </a:rPr>
              <a:t>Локом</a:t>
            </a:r>
            <a:r>
              <a:rPr lang="ru-RU" dirty="0">
                <a:ln w="0"/>
                <a:solidFill>
                  <a:schemeClr val="accent5">
                    <a:lumMod val="50000"/>
                  </a:schemeClr>
                </a:solidFill>
                <a:effectLst>
                  <a:outerShdw blurRad="38100" dist="25400" dir="5400000" algn="ctr" rotWithShape="0">
                    <a:srgbClr val="6E747A">
                      <a:alpha val="43000"/>
                    </a:srgbClr>
                  </a:outerShdw>
                </a:effectLst>
              </a:rPr>
              <a:t>.</a:t>
            </a:r>
          </a:p>
          <a:p>
            <a:r>
              <a:rPr lang="ru-RU" dirty="0">
                <a:ln w="0"/>
                <a:solidFill>
                  <a:schemeClr val="accent5">
                    <a:lumMod val="50000"/>
                  </a:schemeClr>
                </a:solidFill>
                <a:effectLst>
                  <a:outerShdw blurRad="38100" dist="25400" dir="5400000" algn="ctr" rotWithShape="0">
                    <a:srgbClr val="6E747A">
                      <a:alpha val="43000"/>
                    </a:srgbClr>
                  </a:outerShdw>
                </a:effectLst>
              </a:rPr>
              <a:t>НОЦ «Развитие»</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3" name="Прямоугольник 12"/>
          <p:cNvSpPr/>
          <p:nvPr/>
        </p:nvSpPr>
        <p:spPr>
          <a:xfrm>
            <a:off x="3854143" y="4221088"/>
            <a:ext cx="1217962" cy="923330"/>
          </a:xfrm>
          <a:prstGeom prst="rect">
            <a:avLst/>
          </a:prstGeom>
          <a:noFill/>
        </p:spPr>
        <p:txBody>
          <a:bodyPr wrap="none" lIns="91440" tIns="45720" rIns="91440" bIns="45720">
            <a:spAutoFit/>
          </a:bodyPr>
          <a:lstStyle/>
          <a:p>
            <a:r>
              <a:rPr lang="ru-RU" dirty="0">
                <a:ln w="0"/>
                <a:solidFill>
                  <a:schemeClr val="accent5">
                    <a:lumMod val="50000"/>
                  </a:schemeClr>
                </a:solidFill>
                <a:effectLst>
                  <a:outerShdw blurRad="38100" dist="25400" dir="5400000" algn="ctr" rotWithShape="0">
                    <a:srgbClr val="6E747A">
                      <a:alpha val="43000"/>
                    </a:srgbClr>
                  </a:outerShdw>
                </a:effectLst>
              </a:rPr>
              <a:t>Каф. ЭТ</a:t>
            </a:r>
          </a:p>
          <a:p>
            <a:r>
              <a:rPr lang="ru-RU" dirty="0">
                <a:ln w="0"/>
                <a:solidFill>
                  <a:schemeClr val="accent5">
                    <a:lumMod val="50000"/>
                  </a:schemeClr>
                </a:solidFill>
                <a:effectLst>
                  <a:outerShdw blurRad="38100" dist="25400" dir="5400000" algn="ctr" rotWithShape="0">
                    <a:srgbClr val="6E747A">
                      <a:alpha val="43000"/>
                    </a:srgbClr>
                  </a:outerShdw>
                </a:effectLst>
              </a:rPr>
              <a:t>Каф. ЭСЖ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4" name="Прямоугольник 13"/>
          <p:cNvSpPr/>
          <p:nvPr/>
        </p:nvSpPr>
        <p:spPr>
          <a:xfrm>
            <a:off x="6017406" y="4221088"/>
            <a:ext cx="1217962" cy="646331"/>
          </a:xfrm>
          <a:prstGeom prst="rect">
            <a:avLst/>
          </a:prstGeom>
          <a:noFill/>
        </p:spPr>
        <p:txBody>
          <a:bodyPr wrap="none" lIns="91440" tIns="45720" rIns="91440" bIns="45720">
            <a:spAutoFit/>
          </a:bodyPr>
          <a:lstStyle/>
          <a:p>
            <a:r>
              <a:rPr lang="ru-RU" dirty="0">
                <a:ln w="0"/>
                <a:solidFill>
                  <a:schemeClr val="accent5">
                    <a:lumMod val="50000"/>
                  </a:schemeClr>
                </a:solidFill>
                <a:effectLst>
                  <a:outerShdw blurRad="38100" dist="25400" dir="5400000" algn="ctr" rotWithShape="0">
                    <a:srgbClr val="6E747A">
                      <a:alpha val="43000"/>
                    </a:srgbClr>
                  </a:outerShdw>
                </a:effectLst>
              </a:rPr>
              <a:t>Каф. ЭТ</a:t>
            </a:r>
          </a:p>
          <a:p>
            <a:r>
              <a:rPr lang="ru-RU" dirty="0">
                <a:ln w="0"/>
                <a:solidFill>
                  <a:schemeClr val="accent5">
                    <a:lumMod val="50000"/>
                  </a:schemeClr>
                </a:solidFill>
                <a:effectLst>
                  <a:outerShdw blurRad="38100" dist="25400" dir="5400000" algn="ctr" rotWithShape="0">
                    <a:srgbClr val="6E747A">
                      <a:alpha val="43000"/>
                    </a:srgbClr>
                  </a:outerShdw>
                </a:effectLst>
              </a:rPr>
              <a:t>Каф. ЭСЖТ</a:t>
            </a:r>
          </a:p>
        </p:txBody>
      </p:sp>
    </p:spTree>
    <p:extLst>
      <p:ext uri="{BB962C8B-B14F-4D97-AF65-F5344CB8AC3E}">
        <p14:creationId xmlns:p14="http://schemas.microsoft.com/office/powerpoint/2010/main" val="2376475022"/>
      </p:ext>
    </p:extLst>
  </p:cSld>
  <p:clrMapOvr>
    <a:masterClrMapping/>
  </p:clrMapOvr>
  <mc:AlternateContent xmlns:mc="http://schemas.openxmlformats.org/markup-compatibility/2006">
    <mc:Choice xmlns:p15="http://schemas.microsoft.com/office/powerpoint/2012/main" Requires="p15">
      <p:transition spd="med" advTm="6312">
        <p15:prstTrans prst="pageCurlDouble"/>
      </p:transition>
    </mc:Choice>
    <mc:Fallback>
      <p:transition spd="med" advTm="6312">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Заголовок 1"/>
          <p:cNvSpPr txBox="1">
            <a:spLocks/>
          </p:cNvSpPr>
          <p:nvPr/>
        </p:nvSpPr>
        <p:spPr>
          <a:xfrm>
            <a:off x="2234508" y="956939"/>
            <a:ext cx="5055646" cy="59985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sz="3200" b="1" i="1" dirty="0">
                <a:solidFill>
                  <a:srgbClr val="002060"/>
                </a:solidFill>
              </a:rPr>
              <a:t>Базовый вариант (схема)</a:t>
            </a:r>
          </a:p>
        </p:txBody>
      </p:sp>
      <p:sp>
        <p:nvSpPr>
          <p:cNvPr id="5" name="Стрелка вправо 4"/>
          <p:cNvSpPr/>
          <p:nvPr/>
        </p:nvSpPr>
        <p:spPr>
          <a:xfrm>
            <a:off x="5834908" y="1514690"/>
            <a:ext cx="1455246" cy="2530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Стрелка вправо 7"/>
          <p:cNvSpPr/>
          <p:nvPr/>
        </p:nvSpPr>
        <p:spPr>
          <a:xfrm rot="10800000">
            <a:off x="2234508" y="1532089"/>
            <a:ext cx="1455246" cy="2530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9" name="Рисунок 8"/>
          <p:cNvPicPr>
            <a:picLocks noChangeAspect="1"/>
          </p:cNvPicPr>
          <p:nvPr/>
        </p:nvPicPr>
        <p:blipFill>
          <a:blip r:embed="rId4"/>
          <a:stretch>
            <a:fillRect/>
          </a:stretch>
        </p:blipFill>
        <p:spPr>
          <a:xfrm>
            <a:off x="1226396" y="1822715"/>
            <a:ext cx="6731132" cy="981453"/>
          </a:xfrm>
          <a:prstGeom prst="rect">
            <a:avLst/>
          </a:prstGeom>
        </p:spPr>
      </p:pic>
      <p:sp>
        <p:nvSpPr>
          <p:cNvPr id="10" name="Заголовок 1"/>
          <p:cNvSpPr txBox="1">
            <a:spLocks/>
          </p:cNvSpPr>
          <p:nvPr/>
        </p:nvSpPr>
        <p:spPr>
          <a:xfrm>
            <a:off x="2934386" y="3203771"/>
            <a:ext cx="3330959" cy="46238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ru-RU" sz="3200" b="1" i="1" dirty="0">
                <a:solidFill>
                  <a:srgbClr val="002060"/>
                </a:solidFill>
              </a:rPr>
              <a:t>С </a:t>
            </a:r>
            <a:r>
              <a:rPr lang="ru-RU" sz="3200" b="1" i="1" dirty="0" err="1">
                <a:solidFill>
                  <a:srgbClr val="002060"/>
                </a:solidFill>
              </a:rPr>
              <a:t>бустерной</a:t>
            </a:r>
            <a:r>
              <a:rPr lang="ru-RU" sz="3200" b="1" i="1" dirty="0">
                <a:solidFill>
                  <a:srgbClr val="002060"/>
                </a:solidFill>
              </a:rPr>
              <a:t> секцией</a:t>
            </a:r>
          </a:p>
        </p:txBody>
      </p:sp>
      <p:sp>
        <p:nvSpPr>
          <p:cNvPr id="11" name="Стрелка вправо 10"/>
          <p:cNvSpPr/>
          <p:nvPr/>
        </p:nvSpPr>
        <p:spPr>
          <a:xfrm rot="5400000">
            <a:off x="4324720" y="3890941"/>
            <a:ext cx="787591" cy="9575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2" name="Рисунок 11"/>
          <p:cNvPicPr>
            <a:picLocks noChangeAspect="1"/>
          </p:cNvPicPr>
          <p:nvPr/>
        </p:nvPicPr>
        <p:blipFill>
          <a:blip r:embed="rId5"/>
          <a:stretch>
            <a:fillRect/>
          </a:stretch>
        </p:blipFill>
        <p:spPr>
          <a:xfrm>
            <a:off x="290292" y="4990530"/>
            <a:ext cx="8674196" cy="894174"/>
          </a:xfrm>
          <a:prstGeom prst="rect">
            <a:avLst/>
          </a:prstGeom>
        </p:spPr>
      </p:pic>
      <p:pic>
        <p:nvPicPr>
          <p:cNvPr id="13" name="Рисунок 12"/>
          <p:cNvPicPr>
            <a:picLocks noChangeAspect="1"/>
          </p:cNvPicPr>
          <p:nvPr/>
        </p:nvPicPr>
        <p:blipFill>
          <a:blip r:embed="rId6"/>
          <a:stretch>
            <a:fillRect/>
          </a:stretch>
        </p:blipFill>
        <p:spPr>
          <a:xfrm>
            <a:off x="266243" y="3657906"/>
            <a:ext cx="4263251" cy="1270375"/>
          </a:xfrm>
          <a:prstGeom prst="rect">
            <a:avLst/>
          </a:prstGeom>
        </p:spPr>
      </p:pic>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Прямоугольник 14"/>
          <p:cNvSpPr/>
          <p:nvPr/>
        </p:nvSpPr>
        <p:spPr>
          <a:xfrm>
            <a:off x="179512" y="116631"/>
            <a:ext cx="8698245" cy="830997"/>
          </a:xfrm>
          <a:prstGeom prst="rect">
            <a:avLst/>
          </a:prstGeom>
          <a:noFill/>
        </p:spPr>
        <p:txBody>
          <a:bodyPr wrap="square" lIns="91440" tIns="45720" rIns="91440" bIns="45720">
            <a:spAutoFit/>
          </a:bodyPr>
          <a:lstStyle/>
          <a:p>
            <a:pPr algn="ctr"/>
            <a:r>
              <a:rPr lang="ru-RU" sz="2400" b="1" dirty="0">
                <a:solidFill>
                  <a:schemeClr val="bg1"/>
                </a:solidFill>
                <a:cs typeface="Times New Roman" panose="02020603050405020304" pitchFamily="18" charset="0"/>
              </a:rPr>
              <a:t>Повышение эффективности эксплуатации </a:t>
            </a:r>
            <a:r>
              <a:rPr lang="ru-RU" sz="2400" b="1" dirty="0" err="1">
                <a:solidFill>
                  <a:schemeClr val="bg1"/>
                </a:solidFill>
                <a:cs typeface="Times New Roman" panose="02020603050405020304" pitchFamily="18" charset="0"/>
              </a:rPr>
              <a:t>газотурбовоза</a:t>
            </a:r>
            <a:r>
              <a:rPr lang="ru-RU" sz="2400" b="1" dirty="0">
                <a:solidFill>
                  <a:schemeClr val="bg1"/>
                </a:solidFill>
                <a:cs typeface="Times New Roman" panose="02020603050405020304" pitchFamily="18" charset="0"/>
              </a:rPr>
              <a:t> </a:t>
            </a:r>
            <a:r>
              <a:rPr lang="ru-RU" sz="2400" b="1" dirty="0" err="1">
                <a:solidFill>
                  <a:schemeClr val="bg1"/>
                </a:solidFill>
                <a:cs typeface="Times New Roman" panose="02020603050405020304" pitchFamily="18" charset="0"/>
              </a:rPr>
              <a:t>ГТh</a:t>
            </a:r>
            <a:r>
              <a:rPr lang="ru-RU" sz="2400" b="1" dirty="0">
                <a:solidFill>
                  <a:schemeClr val="bg1"/>
                </a:solidFill>
                <a:cs typeface="Times New Roman" panose="02020603050405020304" pitchFamily="18" charset="0"/>
              </a:rPr>
              <a:t> 002 применением гибридной схемы тяги</a:t>
            </a:r>
            <a:endParaRPr lang="ru-RU" sz="2400" b="0" cap="none" spc="0" dirty="0">
              <a:ln w="0"/>
              <a:solidFill>
                <a:schemeClr val="bg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059385299"/>
      </p:ext>
    </p:extLst>
  </p:cSld>
  <p:clrMapOvr>
    <a:masterClrMapping/>
  </p:clrMapOvr>
  <mc:AlternateContent xmlns:mc="http://schemas.openxmlformats.org/markup-compatibility/2006">
    <mc:Choice xmlns:p15="http://schemas.microsoft.com/office/powerpoint/2012/main" Requires="p15">
      <p:transition spd="med" advTm="8930">
        <p15:prstTrans prst="pageCurlDouble"/>
      </p:transition>
    </mc:Choice>
    <mc:Fallback>
      <p:transition spd="med" advTm="893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344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Прямоугольник 14"/>
          <p:cNvSpPr/>
          <p:nvPr/>
        </p:nvSpPr>
        <p:spPr>
          <a:xfrm>
            <a:off x="179512" y="116631"/>
            <a:ext cx="8698245" cy="1200329"/>
          </a:xfrm>
          <a:prstGeom prst="rect">
            <a:avLst/>
          </a:prstGeom>
          <a:noFill/>
        </p:spPr>
        <p:txBody>
          <a:bodyPr wrap="square" lIns="91440" tIns="45720" rIns="91440" bIns="45720">
            <a:spAutoFit/>
          </a:bodyPr>
          <a:lstStyle/>
          <a:p>
            <a:pPr algn="ctr"/>
            <a:r>
              <a:rPr lang="ru-RU" sz="2400" b="1" dirty="0">
                <a:solidFill>
                  <a:schemeClr val="bg1"/>
                </a:solidFill>
                <a:cs typeface="Times New Roman" panose="02020603050405020304" pitchFamily="18" charset="0"/>
              </a:rPr>
              <a:t>Создание инфраструктуры для работы маневровых локомотивов на СПГ и конвертации дизелей </a:t>
            </a:r>
            <a:br>
              <a:rPr lang="ru-RU" sz="2400" b="1" dirty="0">
                <a:solidFill>
                  <a:schemeClr val="bg1"/>
                </a:solidFill>
                <a:cs typeface="Times New Roman" panose="02020603050405020304" pitchFamily="18" charset="0"/>
              </a:rPr>
            </a:br>
            <a:r>
              <a:rPr lang="ru-RU" sz="2400" b="1" dirty="0">
                <a:solidFill>
                  <a:schemeClr val="bg1"/>
                </a:solidFill>
                <a:cs typeface="Times New Roman" panose="02020603050405020304" pitchFamily="18" charset="0"/>
              </a:rPr>
              <a:t>на газо-дизельный цикл</a:t>
            </a:r>
            <a:endParaRPr lang="ru-RU" sz="2400" b="0" cap="none" spc="0" dirty="0">
              <a:ln w="0"/>
              <a:solidFill>
                <a:schemeClr val="bg1"/>
              </a:solidFill>
              <a:effectLst>
                <a:outerShdw blurRad="38100" dist="19050" dir="2700000" algn="tl" rotWithShape="0">
                  <a:schemeClr val="dk1">
                    <a:alpha val="40000"/>
                  </a:schemeClr>
                </a:outerShdw>
              </a:effectLst>
            </a:endParaRPr>
          </a:p>
        </p:txBody>
      </p:sp>
      <p:pic>
        <p:nvPicPr>
          <p:cNvPr id="16" name="Рисунок 15">
            <a:extLst>
              <a:ext uri="{FF2B5EF4-FFF2-40B4-BE49-F238E27FC236}">
                <a16:creationId xmlns:a16="http://schemas.microsoft.com/office/drawing/2014/main" id="{6E7AED62-DE3E-4C9C-B663-5FF00FFC238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60032" y="1621072"/>
            <a:ext cx="3065726" cy="2299297"/>
          </a:xfrm>
          <a:prstGeom prst="rect">
            <a:avLst/>
          </a:prstGeom>
        </p:spPr>
      </p:pic>
      <p:pic>
        <p:nvPicPr>
          <p:cNvPr id="17" name="Рисунок 16"/>
          <p:cNvPicPr>
            <a:picLocks noChangeAspect="1"/>
          </p:cNvPicPr>
          <p:nvPr/>
        </p:nvPicPr>
        <p:blipFill>
          <a:blip r:embed="rId5"/>
          <a:stretch>
            <a:fillRect/>
          </a:stretch>
        </p:blipFill>
        <p:spPr>
          <a:xfrm>
            <a:off x="1187624" y="1608112"/>
            <a:ext cx="3456384" cy="2312258"/>
          </a:xfrm>
          <a:prstGeom prst="rect">
            <a:avLst/>
          </a:prstGeom>
        </p:spPr>
      </p:pic>
      <p:pic>
        <p:nvPicPr>
          <p:cNvPr id="18" name="Рисунок 17">
            <a:extLst>
              <a:ext uri="{FF2B5EF4-FFF2-40B4-BE49-F238E27FC236}">
                <a16:creationId xmlns:a16="http://schemas.microsoft.com/office/drawing/2014/main" id="{C25C4049-09F0-45C7-B21C-ED9D484DCED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87624" y="4164108"/>
            <a:ext cx="3456384" cy="1733144"/>
          </a:xfrm>
          <a:prstGeom prst="rect">
            <a:avLst/>
          </a:prstGeom>
        </p:spPr>
      </p:pic>
      <p:pic>
        <p:nvPicPr>
          <p:cNvPr id="19" name="Рисунок 18">
            <a:extLst>
              <a:ext uri="{FF2B5EF4-FFF2-40B4-BE49-F238E27FC236}">
                <a16:creationId xmlns:a16="http://schemas.microsoft.com/office/drawing/2014/main" id="{642D7DE2-D4FE-4385-ADAE-18924104DA2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4860030" y="4164108"/>
            <a:ext cx="3065727" cy="1733144"/>
          </a:xfrm>
          <a:prstGeom prst="rect">
            <a:avLst/>
          </a:prstGeom>
          <a:effectLst>
            <a:outerShdw blurRad="50800" dist="38100" algn="l" rotWithShape="0">
              <a:prstClr val="black">
                <a:alpha val="40000"/>
              </a:prstClr>
            </a:outerShdw>
          </a:effectLst>
        </p:spPr>
      </p:pic>
    </p:spTree>
    <p:extLst>
      <p:ext uri="{BB962C8B-B14F-4D97-AF65-F5344CB8AC3E}">
        <p14:creationId xmlns:p14="http://schemas.microsoft.com/office/powerpoint/2010/main" val="3478158530"/>
      </p:ext>
    </p:extLst>
  </p:cSld>
  <p:clrMapOvr>
    <a:masterClrMapping/>
  </p:clrMapOvr>
  <mc:AlternateContent xmlns:mc="http://schemas.openxmlformats.org/markup-compatibility/2006">
    <mc:Choice xmlns:p15="http://schemas.microsoft.com/office/powerpoint/2012/main" Requires="p15">
      <p:transition spd="med" advTm="6771">
        <p15:prstTrans prst="pageCurlDouble"/>
      </p:transition>
    </mc:Choice>
    <mc:Fallback>
      <p:transition spd="med" advTm="6771">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545624" y="303039"/>
            <a:ext cx="6052811"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сследовательский институт города</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Схема 1"/>
          <p:cNvGraphicFramePr/>
          <p:nvPr>
            <p:extLst>
              <p:ext uri="{D42A27DB-BD31-4B8C-83A1-F6EECF244321}">
                <p14:modId xmlns:p14="http://schemas.microsoft.com/office/powerpoint/2010/main" val="578183902"/>
              </p:ext>
            </p:extLst>
          </p:nvPr>
        </p:nvGraphicFramePr>
        <p:xfrm>
          <a:off x="1524299" y="1196752"/>
          <a:ext cx="6096000" cy="31841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9" name="Группа 8"/>
          <p:cNvGrpSpPr/>
          <p:nvPr/>
        </p:nvGrpSpPr>
        <p:grpSpPr>
          <a:xfrm>
            <a:off x="5209950" y="1556792"/>
            <a:ext cx="2543944" cy="879872"/>
            <a:chOff x="5209950" y="1556792"/>
            <a:chExt cx="2543944" cy="879872"/>
          </a:xfrm>
        </p:grpSpPr>
        <p:graphicFrame>
          <p:nvGraphicFramePr>
            <p:cNvPr id="10" name="Схема 9"/>
            <p:cNvGraphicFramePr/>
            <p:nvPr>
              <p:extLst>
                <p:ext uri="{D42A27DB-BD31-4B8C-83A1-F6EECF244321}">
                  <p14:modId xmlns:p14="http://schemas.microsoft.com/office/powerpoint/2010/main" val="2563608122"/>
                </p:ext>
              </p:extLst>
            </p:nvPr>
          </p:nvGraphicFramePr>
          <p:xfrm>
            <a:off x="5209950" y="1556792"/>
            <a:ext cx="2543944" cy="8798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11" name="Прямая соединительная линия 10"/>
            <p:cNvCxnSpPr/>
            <p:nvPr/>
          </p:nvCxnSpPr>
          <p:spPr>
            <a:xfrm flipH="1">
              <a:off x="5527156" y="1988840"/>
              <a:ext cx="28803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2" name="Прямоугольник 11"/>
          <p:cNvSpPr/>
          <p:nvPr/>
        </p:nvSpPr>
        <p:spPr>
          <a:xfrm>
            <a:off x="1690880" y="4221088"/>
            <a:ext cx="1434111" cy="923330"/>
          </a:xfrm>
          <a:prstGeom prst="rect">
            <a:avLst/>
          </a:prstGeom>
          <a:noFill/>
        </p:spPr>
        <p:txBody>
          <a:bodyPr wrap="none" lIns="91440" tIns="45720" rIns="91440" bIns="45720">
            <a:spAutoFit/>
          </a:bodyPr>
          <a:lstStyle/>
          <a:p>
            <a:r>
              <a:rPr lang="ru-RU" dirty="0">
                <a:ln w="0"/>
                <a:solidFill>
                  <a:schemeClr val="accent5">
                    <a:lumMod val="50000"/>
                  </a:schemeClr>
                </a:solidFill>
                <a:effectLst>
                  <a:outerShdw blurRad="38100" dist="25400" dir="5400000" algn="ctr" rotWithShape="0">
                    <a:srgbClr val="6E747A">
                      <a:alpha val="43000"/>
                    </a:srgbClr>
                  </a:outerShdw>
                </a:effectLst>
              </a:rPr>
              <a:t>Каф. ПМИИС</a:t>
            </a:r>
          </a:p>
          <a:p>
            <a:r>
              <a:rPr lang="ru-RU" dirty="0">
                <a:ln w="0"/>
                <a:solidFill>
                  <a:schemeClr val="accent5">
                    <a:lumMod val="50000"/>
                  </a:schemeClr>
                </a:solidFill>
                <a:effectLst>
                  <a:outerShdw blurRad="38100" dist="25400" dir="5400000" algn="ctr" rotWithShape="0">
                    <a:srgbClr val="6E747A">
                      <a:alpha val="43000"/>
                    </a:srgbClr>
                  </a:outerShdw>
                </a:effectLst>
              </a:rPr>
              <a:t>Каф. МАУТ</a:t>
            </a:r>
          </a:p>
          <a:p>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3" name="Прямоугольник 12"/>
          <p:cNvSpPr/>
          <p:nvPr/>
        </p:nvSpPr>
        <p:spPr>
          <a:xfrm>
            <a:off x="3854143" y="4221088"/>
            <a:ext cx="1434111"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ПМИИС</a:t>
            </a:r>
          </a:p>
          <a:p>
            <a:r>
              <a:rPr lang="ru-RU" dirty="0">
                <a:ln w="0"/>
                <a:solidFill>
                  <a:schemeClr val="accent5">
                    <a:lumMod val="50000"/>
                  </a:schemeClr>
                </a:solidFill>
                <a:effectLst>
                  <a:outerShdw blurRad="38100" dist="25400" dir="5400000" algn="ctr" rotWithShape="0">
                    <a:srgbClr val="6E747A">
                      <a:alpha val="43000"/>
                    </a:srgbClr>
                  </a:outerShdw>
                </a:effectLst>
              </a:rPr>
              <a:t>Каф. МАУ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4" name="Прямоугольник 13"/>
          <p:cNvSpPr/>
          <p:nvPr/>
        </p:nvSpPr>
        <p:spPr>
          <a:xfrm>
            <a:off x="6017406" y="4221088"/>
            <a:ext cx="1249766"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МАУТ</a:t>
            </a:r>
          </a:p>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a:t>
            </a:r>
            <a:r>
              <a:rPr lang="ru-RU" b="0" cap="none" spc="0" dirty="0" err="1">
                <a:ln w="0"/>
                <a:solidFill>
                  <a:schemeClr val="accent5">
                    <a:lumMod val="50000"/>
                  </a:schemeClr>
                </a:solidFill>
                <a:effectLst>
                  <a:outerShdw blurRad="38100" dist="25400" dir="5400000" algn="ctr" rotWithShape="0">
                    <a:srgbClr val="6E747A">
                      <a:alpha val="43000"/>
                    </a:srgbClr>
                  </a:outerShdw>
                </a:effectLst>
              </a:rPr>
              <a:t>МиЛТ</a:t>
            </a: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231764946"/>
      </p:ext>
    </p:extLst>
  </p:cSld>
  <p:clrMapOvr>
    <a:masterClrMapping/>
  </p:clrMapOvr>
  <mc:AlternateContent xmlns:mc="http://schemas.openxmlformats.org/markup-compatibility/2006">
    <mc:Choice xmlns:p15="http://schemas.microsoft.com/office/powerpoint/2012/main" Requires="p15">
      <p:transition spd="med" advTm="5724">
        <p15:prstTrans prst="pageCurlDouble"/>
      </p:transition>
    </mc:Choice>
    <mc:Fallback>
      <p:transition spd="med" advTm="5724">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 name="Рисунок 14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62328" y="2268709"/>
            <a:ext cx="3058988" cy="2294241"/>
          </a:xfrm>
          <a:prstGeom prst="rect">
            <a:avLst/>
          </a:prstGeom>
        </p:spPr>
      </p:pic>
      <p:pic>
        <p:nvPicPr>
          <p:cNvPr id="12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27384"/>
            <a:ext cx="9180512" cy="1488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3" name="Title 2"/>
          <p:cNvSpPr>
            <a:spLocks noGrp="1"/>
          </p:cNvSpPr>
          <p:nvPr>
            <p:ph type="title"/>
          </p:nvPr>
        </p:nvSpPr>
        <p:spPr>
          <a:xfrm>
            <a:off x="107504" y="-118091"/>
            <a:ext cx="8913812" cy="1674883"/>
          </a:xfrm>
        </p:spPr>
        <p:txBody>
          <a:bodyPr>
            <a:normAutofit/>
          </a:bodyPr>
          <a:lstStyle/>
          <a:p>
            <a:r>
              <a:rPr lang="ru-RU" sz="2000" b="1" dirty="0">
                <a:solidFill>
                  <a:schemeClr val="bg1"/>
                </a:solidFill>
                <a:latin typeface="Verdana" pitchFamily="34" charset="0"/>
                <a:ea typeface="Verdana" pitchFamily="34" charset="0"/>
                <a:cs typeface="Verdana" pitchFamily="34" charset="0"/>
              </a:rPr>
              <a:t>Сотрудничество с глобальными мировыми платформами и экспорт достижений Программы «Самара цифровая 2018» путем встраивания в международные технологические цепочки цифровых технологий</a:t>
            </a:r>
          </a:p>
        </p:txBody>
      </p:sp>
      <p:pic>
        <p:nvPicPr>
          <p:cNvPr id="1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8" name="TextBox 9">
            <a:extLst>
              <a:ext uri="{FF2B5EF4-FFF2-40B4-BE49-F238E27FC236}">
                <a16:creationId xmlns:a16="http://schemas.microsoft.com/office/drawing/2014/main" id="{675F960F-A1C7-4B7B-9292-8345D86B0F3C}"/>
              </a:ext>
            </a:extLst>
          </p:cNvPr>
          <p:cNvSpPr txBox="1"/>
          <p:nvPr/>
        </p:nvSpPr>
        <p:spPr>
          <a:xfrm>
            <a:off x="3438947" y="1905864"/>
            <a:ext cx="1179107" cy="246221"/>
          </a:xfrm>
          <a:prstGeom prst="rect">
            <a:avLst/>
          </a:prstGeom>
          <a:noFill/>
        </p:spPr>
        <p:txBody>
          <a:bodyPr wrap="square" lIns="0" tIns="0" rIns="0" bIns="0"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latinLnBrk="1"/>
            <a:r>
              <a:rPr lang="ru-RU" altLang="ko-KR" sz="1600" spc="-50" dirty="0">
                <a:ln>
                  <a:solidFill>
                    <a:schemeClr val="accent1">
                      <a:alpha val="0"/>
                    </a:schemeClr>
                  </a:solidFill>
                </a:ln>
                <a:effectLst>
                  <a:glow rad="152400">
                    <a:schemeClr val="bg1"/>
                  </a:glow>
                </a:effectLst>
                <a:latin typeface="+mj-ea"/>
                <a:ea typeface="+mj-ea"/>
                <a:cs typeface="+mj-cs"/>
              </a:rPr>
              <a:t>Ташкент</a:t>
            </a:r>
            <a:endParaRPr lang="en-US" altLang="ko-KR" sz="1600" spc="-50" dirty="0">
              <a:ln>
                <a:solidFill>
                  <a:schemeClr val="accent1">
                    <a:alpha val="0"/>
                  </a:schemeClr>
                </a:solidFill>
              </a:ln>
              <a:effectLst>
                <a:glow rad="152400">
                  <a:schemeClr val="bg1"/>
                </a:glow>
              </a:effectLst>
              <a:latin typeface="+mj-ea"/>
              <a:ea typeface="+mj-ea"/>
              <a:cs typeface="+mj-cs"/>
            </a:endParaRPr>
          </a:p>
        </p:txBody>
      </p:sp>
      <p:sp>
        <p:nvSpPr>
          <p:cNvPr id="139" name="TextBox 11">
            <a:extLst>
              <a:ext uri="{FF2B5EF4-FFF2-40B4-BE49-F238E27FC236}">
                <a16:creationId xmlns:a16="http://schemas.microsoft.com/office/drawing/2014/main" id="{1401D1ED-0398-402D-BB13-BDEE20ECD2DE}"/>
              </a:ext>
            </a:extLst>
          </p:cNvPr>
          <p:cNvSpPr txBox="1"/>
          <p:nvPr/>
        </p:nvSpPr>
        <p:spPr>
          <a:xfrm>
            <a:off x="3513417" y="2202772"/>
            <a:ext cx="1030166" cy="246221"/>
          </a:xfrm>
          <a:prstGeom prst="rect">
            <a:avLst/>
          </a:prstGeom>
          <a:noFill/>
        </p:spPr>
        <p:txBody>
          <a:bodyPr wrap="square" lIns="0" tIns="0" rIns="0" bIns="0"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latinLnBrk="1"/>
            <a:r>
              <a:rPr lang="ru-RU" altLang="ko-KR" sz="1600" spc="-50" dirty="0" err="1">
                <a:ln>
                  <a:solidFill>
                    <a:schemeClr val="accent1">
                      <a:alpha val="0"/>
                    </a:schemeClr>
                  </a:solidFill>
                </a:ln>
                <a:effectLst>
                  <a:glow rad="152400">
                    <a:schemeClr val="bg1"/>
                  </a:glow>
                </a:effectLst>
                <a:latin typeface="+mj-ea"/>
                <a:ea typeface="+mj-ea"/>
                <a:cs typeface="+mj-cs"/>
              </a:rPr>
              <a:t>Пуссан</a:t>
            </a:r>
            <a:endParaRPr lang="en-US" altLang="ko-KR" sz="1600" spc="-50" dirty="0">
              <a:ln>
                <a:solidFill>
                  <a:schemeClr val="accent1">
                    <a:alpha val="0"/>
                  </a:schemeClr>
                </a:solidFill>
              </a:ln>
              <a:effectLst>
                <a:glow rad="152400">
                  <a:schemeClr val="bg1"/>
                </a:glow>
              </a:effectLst>
              <a:latin typeface="+mj-ea"/>
              <a:ea typeface="+mj-ea"/>
              <a:cs typeface="+mj-cs"/>
            </a:endParaRPr>
          </a:p>
        </p:txBody>
      </p:sp>
      <p:sp>
        <p:nvSpPr>
          <p:cNvPr id="140" name="TextBox 12">
            <a:extLst>
              <a:ext uri="{FF2B5EF4-FFF2-40B4-BE49-F238E27FC236}">
                <a16:creationId xmlns:a16="http://schemas.microsoft.com/office/drawing/2014/main" id="{6DFB85E4-4069-473B-BA30-B10F82460FC5}"/>
              </a:ext>
            </a:extLst>
          </p:cNvPr>
          <p:cNvSpPr txBox="1"/>
          <p:nvPr/>
        </p:nvSpPr>
        <p:spPr>
          <a:xfrm>
            <a:off x="3507685" y="1610662"/>
            <a:ext cx="844310" cy="246221"/>
          </a:xfrm>
          <a:prstGeom prst="rect">
            <a:avLst/>
          </a:prstGeom>
          <a:noFill/>
        </p:spPr>
        <p:txBody>
          <a:bodyPr wrap="square" lIns="0" tIns="0" rIns="0" bIns="0"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latinLnBrk="1"/>
            <a:r>
              <a:rPr lang="ru-RU" altLang="ko-KR" sz="1600" spc="-50" dirty="0">
                <a:ln>
                  <a:solidFill>
                    <a:schemeClr val="accent1">
                      <a:alpha val="0"/>
                    </a:schemeClr>
                  </a:solidFill>
                </a:ln>
                <a:effectLst>
                  <a:glow rad="152400">
                    <a:schemeClr val="bg1"/>
                  </a:glow>
                </a:effectLst>
                <a:latin typeface="+mj-ea"/>
                <a:ea typeface="+mj-ea"/>
                <a:cs typeface="+mj-cs"/>
              </a:rPr>
              <a:t>Мехико</a:t>
            </a:r>
            <a:endParaRPr lang="en-US" altLang="ko-KR" sz="1600" spc="-50" dirty="0">
              <a:ln>
                <a:solidFill>
                  <a:schemeClr val="accent1">
                    <a:alpha val="0"/>
                  </a:schemeClr>
                </a:solidFill>
              </a:ln>
              <a:effectLst>
                <a:glow rad="152400">
                  <a:schemeClr val="bg1"/>
                </a:glow>
              </a:effectLst>
              <a:latin typeface="+mj-ea"/>
              <a:ea typeface="+mj-ea"/>
              <a:cs typeface="+mj-cs"/>
            </a:endParaRPr>
          </a:p>
        </p:txBody>
      </p:sp>
      <p:sp>
        <p:nvSpPr>
          <p:cNvPr id="141" name="자유형: 도형 3">
            <a:extLst>
              <a:ext uri="{FF2B5EF4-FFF2-40B4-BE49-F238E27FC236}">
                <a16:creationId xmlns:a16="http://schemas.microsoft.com/office/drawing/2014/main" id="{F67ED71E-BE9E-445C-9664-5334D21CCD7D}"/>
              </a:ext>
            </a:extLst>
          </p:cNvPr>
          <p:cNvSpPr/>
          <p:nvPr/>
        </p:nvSpPr>
        <p:spPr>
          <a:xfrm>
            <a:off x="4249905" y="1689527"/>
            <a:ext cx="1018529" cy="1005259"/>
          </a:xfrm>
          <a:custGeom>
            <a:avLst/>
            <a:gdLst>
              <a:gd name="connsiteX0" fmla="*/ 723900 w 797240"/>
              <a:gd name="connsiteY0" fmla="*/ 932706 h 932706"/>
              <a:gd name="connsiteX1" fmla="*/ 728662 w 797240"/>
              <a:gd name="connsiteY1" fmla="*/ 146893 h 932706"/>
              <a:gd name="connsiteX2" fmla="*/ 0 w 797240"/>
              <a:gd name="connsiteY2" fmla="*/ 8781 h 932706"/>
            </a:gdLst>
            <a:ahLst/>
            <a:cxnLst>
              <a:cxn ang="0">
                <a:pos x="connsiteX0" y="connsiteY0"/>
              </a:cxn>
              <a:cxn ang="0">
                <a:pos x="connsiteX1" y="connsiteY1"/>
              </a:cxn>
              <a:cxn ang="0">
                <a:pos x="connsiteX2" y="connsiteY2"/>
              </a:cxn>
            </a:cxnLst>
            <a:rect l="l" t="t" r="r" b="b"/>
            <a:pathLst>
              <a:path w="797240" h="932706">
                <a:moveTo>
                  <a:pt x="723900" y="932706"/>
                </a:moveTo>
                <a:cubicBezTo>
                  <a:pt x="786606" y="616793"/>
                  <a:pt x="849312" y="300880"/>
                  <a:pt x="728662" y="146893"/>
                </a:cubicBezTo>
                <a:cubicBezTo>
                  <a:pt x="608012" y="-7095"/>
                  <a:pt x="90487" y="-11857"/>
                  <a:pt x="0" y="8781"/>
                </a:cubicBezTo>
              </a:path>
            </a:pathLst>
          </a:custGeom>
          <a:noFill/>
          <a:ln w="19050">
            <a:solidFill>
              <a:srgbClr val="C0000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ko-KR" altLang="en-US"/>
          </a:p>
        </p:txBody>
      </p:sp>
      <p:sp>
        <p:nvSpPr>
          <p:cNvPr id="142" name="자유형: 도형 4">
            <a:extLst>
              <a:ext uri="{FF2B5EF4-FFF2-40B4-BE49-F238E27FC236}">
                <a16:creationId xmlns:a16="http://schemas.microsoft.com/office/drawing/2014/main" id="{0EDED03E-01AC-490F-9E4F-7234B6B1E992}"/>
              </a:ext>
            </a:extLst>
          </p:cNvPr>
          <p:cNvSpPr/>
          <p:nvPr/>
        </p:nvSpPr>
        <p:spPr>
          <a:xfrm>
            <a:off x="4249906" y="2043503"/>
            <a:ext cx="876629" cy="567740"/>
          </a:xfrm>
          <a:custGeom>
            <a:avLst/>
            <a:gdLst>
              <a:gd name="connsiteX0" fmla="*/ 976312 w 976312"/>
              <a:gd name="connsiteY0" fmla="*/ 514554 h 514554"/>
              <a:gd name="connsiteX1" fmla="*/ 709612 w 976312"/>
              <a:gd name="connsiteY1" fmla="*/ 104979 h 514554"/>
              <a:gd name="connsiteX2" fmla="*/ 561975 w 976312"/>
              <a:gd name="connsiteY2" fmla="*/ 24016 h 514554"/>
              <a:gd name="connsiteX3" fmla="*/ 414337 w 976312"/>
              <a:gd name="connsiteY3" fmla="*/ 204 h 514554"/>
              <a:gd name="connsiteX4" fmla="*/ 0 w 976312"/>
              <a:gd name="connsiteY4" fmla="*/ 14491 h 5145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6312" h="514554">
                <a:moveTo>
                  <a:pt x="976312" y="514554"/>
                </a:moveTo>
                <a:cubicBezTo>
                  <a:pt x="877490" y="350644"/>
                  <a:pt x="778668" y="186735"/>
                  <a:pt x="709612" y="104979"/>
                </a:cubicBezTo>
                <a:cubicBezTo>
                  <a:pt x="640556" y="23223"/>
                  <a:pt x="611187" y="41478"/>
                  <a:pt x="561975" y="24016"/>
                </a:cubicBezTo>
                <a:cubicBezTo>
                  <a:pt x="512763" y="6554"/>
                  <a:pt x="507999" y="1791"/>
                  <a:pt x="414337" y="204"/>
                </a:cubicBezTo>
                <a:cubicBezTo>
                  <a:pt x="320675" y="-1383"/>
                  <a:pt x="160337" y="6554"/>
                  <a:pt x="0" y="14491"/>
                </a:cubicBezTo>
              </a:path>
            </a:pathLst>
          </a:custGeom>
          <a:noFill/>
          <a:ln w="19050">
            <a:solidFill>
              <a:srgbClr val="C0000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ko-KR" altLang="en-US"/>
          </a:p>
        </p:txBody>
      </p:sp>
      <p:sp>
        <p:nvSpPr>
          <p:cNvPr id="143" name="자유형: 도형 15">
            <a:extLst>
              <a:ext uri="{FF2B5EF4-FFF2-40B4-BE49-F238E27FC236}">
                <a16:creationId xmlns:a16="http://schemas.microsoft.com/office/drawing/2014/main" id="{76B2264B-3353-4851-9326-8608C0A96F6F}"/>
              </a:ext>
            </a:extLst>
          </p:cNvPr>
          <p:cNvSpPr/>
          <p:nvPr/>
        </p:nvSpPr>
        <p:spPr>
          <a:xfrm>
            <a:off x="4239406" y="2308668"/>
            <a:ext cx="790904" cy="244187"/>
          </a:xfrm>
          <a:custGeom>
            <a:avLst/>
            <a:gdLst>
              <a:gd name="connsiteX0" fmla="*/ 476250 w 476250"/>
              <a:gd name="connsiteY0" fmla="*/ 300850 h 381813"/>
              <a:gd name="connsiteX1" fmla="*/ 176213 w 476250"/>
              <a:gd name="connsiteY1" fmla="*/ 813 h 381813"/>
              <a:gd name="connsiteX2" fmla="*/ 0 w 476250"/>
              <a:gd name="connsiteY2" fmla="*/ 381813 h 381813"/>
            </a:gdLst>
            <a:ahLst/>
            <a:cxnLst>
              <a:cxn ang="0">
                <a:pos x="connsiteX0" y="connsiteY0"/>
              </a:cxn>
              <a:cxn ang="0">
                <a:pos x="connsiteX1" y="connsiteY1"/>
              </a:cxn>
              <a:cxn ang="0">
                <a:pos x="connsiteX2" y="connsiteY2"/>
              </a:cxn>
            </a:cxnLst>
            <a:rect l="l" t="t" r="r" b="b"/>
            <a:pathLst>
              <a:path w="476250" h="381813">
                <a:moveTo>
                  <a:pt x="476250" y="300850"/>
                </a:moveTo>
                <a:cubicBezTo>
                  <a:pt x="365919" y="144084"/>
                  <a:pt x="255588" y="-12681"/>
                  <a:pt x="176213" y="813"/>
                </a:cubicBezTo>
                <a:cubicBezTo>
                  <a:pt x="96838" y="14307"/>
                  <a:pt x="48419" y="198060"/>
                  <a:pt x="0" y="381813"/>
                </a:cubicBezTo>
              </a:path>
            </a:pathLst>
          </a:custGeom>
          <a:noFill/>
          <a:ln w="19050">
            <a:solidFill>
              <a:srgbClr val="C0000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ko-KR" altLang="en-US"/>
          </a:p>
        </p:txBody>
      </p:sp>
      <p:pic>
        <p:nvPicPr>
          <p:cNvPr id="145" name="Рисунок 14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75404" y="2964017"/>
            <a:ext cx="4198004" cy="2361377"/>
          </a:xfrm>
          <a:prstGeom prst="rect">
            <a:avLst/>
          </a:prstGeom>
        </p:spPr>
      </p:pic>
      <p:pic>
        <p:nvPicPr>
          <p:cNvPr id="148" name="Рисунок 1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5281" y="4185194"/>
            <a:ext cx="1566936" cy="1637097"/>
          </a:xfrm>
          <a:prstGeom prst="rect">
            <a:avLst/>
          </a:prstGeom>
        </p:spPr>
      </p:pic>
      <p:pic>
        <p:nvPicPr>
          <p:cNvPr id="149" name="Рисунок 14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68421" y="4713016"/>
            <a:ext cx="2212958" cy="1078378"/>
          </a:xfrm>
          <a:prstGeom prst="rect">
            <a:avLst/>
          </a:prstGeom>
        </p:spPr>
      </p:pic>
      <p:sp>
        <p:nvSpPr>
          <p:cNvPr id="150" name="자유형: 도형 15">
            <a:extLst>
              <a:ext uri="{FF2B5EF4-FFF2-40B4-BE49-F238E27FC236}">
                <a16:creationId xmlns:a16="http://schemas.microsoft.com/office/drawing/2014/main" id="{76B2264B-3353-4851-9326-8608C0A96F6F}"/>
              </a:ext>
            </a:extLst>
          </p:cNvPr>
          <p:cNvSpPr/>
          <p:nvPr/>
        </p:nvSpPr>
        <p:spPr>
          <a:xfrm>
            <a:off x="4488031" y="2459984"/>
            <a:ext cx="790904" cy="436283"/>
          </a:xfrm>
          <a:custGeom>
            <a:avLst/>
            <a:gdLst>
              <a:gd name="connsiteX0" fmla="*/ 476250 w 476250"/>
              <a:gd name="connsiteY0" fmla="*/ 300850 h 381813"/>
              <a:gd name="connsiteX1" fmla="*/ 176213 w 476250"/>
              <a:gd name="connsiteY1" fmla="*/ 813 h 381813"/>
              <a:gd name="connsiteX2" fmla="*/ 0 w 476250"/>
              <a:gd name="connsiteY2" fmla="*/ 381813 h 381813"/>
            </a:gdLst>
            <a:ahLst/>
            <a:cxnLst>
              <a:cxn ang="0">
                <a:pos x="connsiteX0" y="connsiteY0"/>
              </a:cxn>
              <a:cxn ang="0">
                <a:pos x="connsiteX1" y="connsiteY1"/>
              </a:cxn>
              <a:cxn ang="0">
                <a:pos x="connsiteX2" y="connsiteY2"/>
              </a:cxn>
            </a:cxnLst>
            <a:rect l="l" t="t" r="r" b="b"/>
            <a:pathLst>
              <a:path w="476250" h="381813">
                <a:moveTo>
                  <a:pt x="476250" y="300850"/>
                </a:moveTo>
                <a:cubicBezTo>
                  <a:pt x="365919" y="144084"/>
                  <a:pt x="255588" y="-12681"/>
                  <a:pt x="176213" y="813"/>
                </a:cubicBezTo>
                <a:cubicBezTo>
                  <a:pt x="96838" y="14307"/>
                  <a:pt x="48419" y="198060"/>
                  <a:pt x="0" y="381813"/>
                </a:cubicBezTo>
              </a:path>
            </a:pathLst>
          </a:custGeom>
          <a:noFill/>
          <a:ln w="19050">
            <a:solidFill>
              <a:srgbClr val="C00000"/>
            </a:solidFill>
            <a:prstDash val="sysDash"/>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ko-KR" altLang="en-US"/>
          </a:p>
        </p:txBody>
      </p:sp>
      <p:sp>
        <p:nvSpPr>
          <p:cNvPr id="151" name="TextBox 19">
            <a:extLst>
              <a:ext uri="{FF2B5EF4-FFF2-40B4-BE49-F238E27FC236}">
                <a16:creationId xmlns:a16="http://schemas.microsoft.com/office/drawing/2014/main" id="{1401D1ED-0398-402D-BB13-BDEE20ECD2DE}"/>
              </a:ext>
            </a:extLst>
          </p:cNvPr>
          <p:cNvSpPr txBox="1"/>
          <p:nvPr/>
        </p:nvSpPr>
        <p:spPr>
          <a:xfrm>
            <a:off x="3582423" y="2563846"/>
            <a:ext cx="1030166" cy="246221"/>
          </a:xfrm>
          <a:prstGeom prst="rect">
            <a:avLst/>
          </a:prstGeom>
          <a:noFill/>
        </p:spPr>
        <p:txBody>
          <a:bodyPr wrap="square" lIns="0" tIns="0" rIns="0" bIns="0"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defTabSz="914400" latinLnBrk="1"/>
            <a:r>
              <a:rPr lang="ru-RU" altLang="ko-KR" sz="1600" spc="-50" dirty="0">
                <a:ln>
                  <a:solidFill>
                    <a:schemeClr val="accent1">
                      <a:alpha val="0"/>
                    </a:schemeClr>
                  </a:solidFill>
                </a:ln>
                <a:effectLst>
                  <a:glow rad="152400">
                    <a:schemeClr val="bg1"/>
                  </a:glow>
                </a:effectLst>
                <a:latin typeface="+mj-ea"/>
                <a:ea typeface="+mj-ea"/>
                <a:cs typeface="+mj-cs"/>
              </a:rPr>
              <a:t>Сингапур</a:t>
            </a:r>
            <a:endParaRPr lang="en-US" altLang="ko-KR" sz="1600" spc="-50" dirty="0">
              <a:ln>
                <a:solidFill>
                  <a:schemeClr val="accent1">
                    <a:alpha val="0"/>
                  </a:schemeClr>
                </a:solidFill>
              </a:ln>
              <a:effectLst>
                <a:glow rad="152400">
                  <a:schemeClr val="bg1"/>
                </a:glow>
              </a:effectLst>
              <a:latin typeface="+mj-ea"/>
              <a:ea typeface="+mj-ea"/>
              <a:cs typeface="+mj-cs"/>
            </a:endParaRPr>
          </a:p>
        </p:txBody>
      </p:sp>
      <p:pic>
        <p:nvPicPr>
          <p:cNvPr id="144" name="Рисунок 14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961" y="2374510"/>
            <a:ext cx="2726248" cy="1810683"/>
          </a:xfrm>
          <a:prstGeom prst="rect">
            <a:avLst/>
          </a:prstGeom>
        </p:spPr>
      </p:pic>
    </p:spTree>
    <p:extLst>
      <p:ext uri="{BB962C8B-B14F-4D97-AF65-F5344CB8AC3E}">
        <p14:creationId xmlns:p14="http://schemas.microsoft.com/office/powerpoint/2010/main" val="317177401"/>
      </p:ext>
    </p:extLst>
  </p:cSld>
  <p:clrMapOvr>
    <a:masterClrMapping/>
  </p:clrMapOvr>
  <mc:AlternateContent xmlns:mc="http://schemas.openxmlformats.org/markup-compatibility/2006">
    <mc:Choice xmlns:p15="http://schemas.microsoft.com/office/powerpoint/2012/main" Requires="p15">
      <p:transition spd="med" advTm="7142">
        <p15:prstTrans prst="pageCurlDouble"/>
      </p:transition>
    </mc:Choice>
    <mc:Fallback>
      <p:transition spd="med" advTm="7142">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 y="-27384"/>
            <a:ext cx="9180512"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363" name="Title 2"/>
          <p:cNvSpPr>
            <a:spLocks noGrp="1"/>
          </p:cNvSpPr>
          <p:nvPr>
            <p:ph type="title"/>
          </p:nvPr>
        </p:nvSpPr>
        <p:spPr>
          <a:xfrm>
            <a:off x="230188" y="-187756"/>
            <a:ext cx="8913812" cy="1024468"/>
          </a:xfrm>
        </p:spPr>
        <p:txBody>
          <a:bodyPr>
            <a:normAutofit/>
          </a:bodyPr>
          <a:lstStyle/>
          <a:p>
            <a:pPr eaLnBrk="1" hangingPunct="1"/>
            <a:r>
              <a:rPr lang="ru-RU" sz="2000" b="1" dirty="0">
                <a:solidFill>
                  <a:schemeClr val="bg1"/>
                </a:solidFill>
                <a:latin typeface="Verdana" pitchFamily="34" charset="0"/>
                <a:ea typeface="Verdana" pitchFamily="34" charset="0"/>
                <a:cs typeface="Verdana" pitchFamily="34" charset="0"/>
              </a:rPr>
              <a:t>Структурная схема устройства определения координаты поезда на участке приближения </a:t>
            </a:r>
            <a:endParaRPr kumimoji="0" lang="en-US" sz="2000" b="1" dirty="0">
              <a:solidFill>
                <a:schemeClr val="bg1"/>
              </a:solidFill>
              <a:latin typeface="Verdana" pitchFamily="34" charset="0"/>
              <a:ea typeface="Verdana" pitchFamily="34" charset="0"/>
              <a:cs typeface="Verdana" pitchFamily="34" charset="0"/>
            </a:endParaRPr>
          </a:p>
        </p:txBody>
      </p:sp>
      <p:grpSp>
        <p:nvGrpSpPr>
          <p:cNvPr id="121" name="Группа 120"/>
          <p:cNvGrpSpPr/>
          <p:nvPr/>
        </p:nvGrpSpPr>
        <p:grpSpPr>
          <a:xfrm>
            <a:off x="564704" y="736390"/>
            <a:ext cx="8302204" cy="3619851"/>
            <a:chOff x="1905000" y="1347614"/>
            <a:chExt cx="6541841" cy="2891850"/>
          </a:xfrm>
        </p:grpSpPr>
        <p:grpSp>
          <p:nvGrpSpPr>
            <p:cNvPr id="39" name="Группа 38"/>
            <p:cNvGrpSpPr/>
            <p:nvPr/>
          </p:nvGrpSpPr>
          <p:grpSpPr>
            <a:xfrm>
              <a:off x="2242511" y="1347614"/>
              <a:ext cx="4866418" cy="2706084"/>
              <a:chOff x="2124391" y="1524000"/>
              <a:chExt cx="4866418" cy="2706084"/>
            </a:xfrm>
          </p:grpSpPr>
          <p:grpSp>
            <p:nvGrpSpPr>
              <p:cNvPr id="40" name="Группа 164"/>
              <p:cNvGrpSpPr/>
              <p:nvPr/>
            </p:nvGrpSpPr>
            <p:grpSpPr>
              <a:xfrm>
                <a:off x="3847014" y="3276600"/>
                <a:ext cx="367030" cy="762000"/>
                <a:chOff x="-7315" y="141393"/>
                <a:chExt cx="367360" cy="762000"/>
              </a:xfrm>
            </p:grpSpPr>
            <p:cxnSp>
              <p:nvCxnSpPr>
                <p:cNvPr id="102" name="Прямая со стрелкой 101"/>
                <p:cNvCxnSpPr/>
                <p:nvPr/>
              </p:nvCxnSpPr>
              <p:spPr>
                <a:xfrm>
                  <a:off x="0" y="285293"/>
                  <a:ext cx="36004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Прямая со стрелкой 102"/>
                <p:cNvCxnSpPr/>
                <p:nvPr/>
              </p:nvCxnSpPr>
              <p:spPr>
                <a:xfrm>
                  <a:off x="0" y="497434"/>
                  <a:ext cx="36004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9" name="Надпись 2"/>
                    <p:cNvSpPr txBox="1">
                      <a:spLocks noChangeArrowheads="1"/>
                    </p:cNvSpPr>
                    <p:nvPr/>
                  </p:nvSpPr>
                  <p:spPr bwMode="auto">
                    <a:xfrm>
                      <a:off x="-7315" y="141393"/>
                      <a:ext cx="296545" cy="328295"/>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ru-RU" sz="1400" b="1" i="1" baseline="-25000">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baseline="-25000">
                                    <a:effectLst/>
                                    <a:latin typeface="Cambria Math" panose="02040503050406030204" pitchFamily="18" charset="0"/>
                                    <a:ea typeface="Calibri" panose="020F0502020204030204" pitchFamily="34" charset="0"/>
                                    <a:cs typeface="Times New Roman" panose="02020603050405020304" pitchFamily="18" charset="0"/>
                                  </a:rPr>
                                  <m:t>𝒙</m:t>
                                </m:r>
                              </m:e>
                              <m:sub>
                                <m:r>
                                  <a:rPr lang="ru-RU" sz="1400" b="1" i="1" baseline="-25000">
                                    <a:effectLst/>
                                    <a:latin typeface="Cambria Math" panose="02040503050406030204" pitchFamily="18" charset="0"/>
                                    <a:ea typeface="Calibri" panose="020F0502020204030204" pitchFamily="34" charset="0"/>
                                    <a:cs typeface="Times New Roman" panose="02020603050405020304" pitchFamily="18" charset="0"/>
                                  </a:rPr>
                                  <m:t>𝟐</m:t>
                                </m:r>
                              </m:sub>
                            </m:sSub>
                          </m:oMath>
                        </m:oMathPara>
                      </a14:m>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9" name="Надпись 2"/>
                    <p:cNvSpPr txBox="1">
                      <a:spLocks noRot="1" noChangeAspect="1" noMove="1" noResize="1" noEditPoints="1" noAdjustHandles="1" noChangeArrowheads="1" noChangeShapeType="1" noTextEdit="1"/>
                    </p:cNvSpPr>
                    <p:nvPr/>
                  </p:nvSpPr>
                  <p:spPr bwMode="auto">
                    <a:xfrm>
                      <a:off x="-7315" y="141393"/>
                      <a:ext cx="296545" cy="328295"/>
                    </a:xfrm>
                    <a:prstGeom prst="rect">
                      <a:avLst/>
                    </a:prstGeom>
                    <a:blipFill rotWithShape="0">
                      <a:blip r:embed="rId5"/>
                      <a:stretch>
                        <a:fillRect/>
                      </a:stretch>
                    </a:blipFill>
                    <a:ln w="9525">
                      <a:noFill/>
                      <a:miter lim="800000"/>
                      <a:headEnd/>
                      <a:tailEnd/>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0" name="Надпись 2"/>
                    <p:cNvSpPr txBox="1">
                      <a:spLocks noChangeArrowheads="1"/>
                    </p:cNvSpPr>
                    <p:nvPr/>
                  </p:nvSpPr>
                  <p:spPr bwMode="auto">
                    <a:xfrm>
                      <a:off x="0" y="575098"/>
                      <a:ext cx="296545" cy="328295"/>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ru-RU" sz="1400" b="1" i="1" baseline="-25000">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1400" b="1" i="1" baseline="-25000">
                                    <a:effectLst/>
                                    <a:latin typeface="Cambria Math" panose="02040503050406030204" pitchFamily="18" charset="0"/>
                                    <a:ea typeface="Calibri" panose="020F0502020204030204" pitchFamily="34" charset="0"/>
                                    <a:cs typeface="Times New Roman" panose="02020603050405020304" pitchFamily="18" charset="0"/>
                                  </a:rPr>
                                  <m:t>𝒙</m:t>
                                </m:r>
                              </m:e>
                              <m:sub>
                                <m:r>
                                  <a:rPr lang="ru-RU" sz="1400" b="1" i="1" baseline="-25000">
                                    <a:effectLst/>
                                    <a:latin typeface="Cambria Math" panose="02040503050406030204" pitchFamily="18" charset="0"/>
                                    <a:ea typeface="Calibri" panose="020F0502020204030204" pitchFamily="34" charset="0"/>
                                    <a:cs typeface="Times New Roman" panose="02020603050405020304" pitchFamily="18" charset="0"/>
                                  </a:rPr>
                                  <m:t>𝒏</m:t>
                                </m:r>
                              </m:sub>
                            </m:sSub>
                          </m:oMath>
                        </m:oMathPara>
                      </a14:m>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0" name="Надпись 2"/>
                    <p:cNvSpPr txBox="1">
                      <a:spLocks noRot="1" noChangeAspect="1" noMove="1" noResize="1" noEditPoints="1" noAdjustHandles="1" noChangeArrowheads="1" noChangeShapeType="1" noTextEdit="1"/>
                    </p:cNvSpPr>
                    <p:nvPr/>
                  </p:nvSpPr>
                  <p:spPr bwMode="auto">
                    <a:xfrm>
                      <a:off x="0" y="575098"/>
                      <a:ext cx="296545" cy="328295"/>
                    </a:xfrm>
                    <a:prstGeom prst="rect">
                      <a:avLst/>
                    </a:prstGeom>
                    <a:blipFill rotWithShape="0">
                      <a:blip r:embed="rId6"/>
                      <a:stretch>
                        <a:fillRect/>
                      </a:stretch>
                    </a:blipFill>
                    <a:ln w="9525">
                      <a:noFill/>
                      <a:miter lim="800000"/>
                      <a:headEnd/>
                      <a:tailEnd/>
                    </a:ln>
                  </p:spPr>
                  <p:txBody>
                    <a:bodyPr/>
                    <a:lstStyle/>
                    <a:p>
                      <a:r>
                        <a:rPr lang="ru-RU">
                          <a:noFill/>
                        </a:rPr>
                        <a:t> </a:t>
                      </a:r>
                    </a:p>
                  </p:txBody>
                </p:sp>
              </mc:Fallback>
            </mc:AlternateContent>
          </p:grpSp>
          <p:grpSp>
            <p:nvGrpSpPr>
              <p:cNvPr id="41" name="Группа 173"/>
              <p:cNvGrpSpPr/>
              <p:nvPr/>
            </p:nvGrpSpPr>
            <p:grpSpPr>
              <a:xfrm>
                <a:off x="2124391" y="1524000"/>
                <a:ext cx="4866418" cy="2706084"/>
                <a:chOff x="-1" y="212244"/>
                <a:chExt cx="4866418" cy="2706520"/>
              </a:xfrm>
            </p:grpSpPr>
            <mc:AlternateContent xmlns:mc="http://schemas.openxmlformats.org/markup-compatibility/2006" xmlns:a14="http://schemas.microsoft.com/office/drawing/2010/main">
              <mc:Choice Requires="a14">
                <p:sp>
                  <p:nvSpPr>
                    <p:cNvPr id="175" name="Надпись 2"/>
                    <p:cNvSpPr txBox="1">
                      <a:spLocks noChangeArrowheads="1"/>
                    </p:cNvSpPr>
                    <p:nvPr/>
                  </p:nvSpPr>
                  <p:spPr bwMode="auto">
                    <a:xfrm>
                      <a:off x="2186623" y="212244"/>
                      <a:ext cx="413385"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14:m>
                        <m:oMathPara xmlns:m="http://schemas.openxmlformats.org/officeDocument/2006/math">
                          <m:oMathParaPr>
                            <m:jc m:val="centerGroup"/>
                          </m:oMathParaPr>
                          <m:oMath xmlns:m="http://schemas.openxmlformats.org/officeDocument/2006/math">
                            <m:sSub>
                              <m:sSubPr>
                                <m:ctrlPr>
                                  <a:rPr lang="ru-RU" sz="1600" b="1" i="1" smtClean="0">
                                    <a:effectLst/>
                                    <a:latin typeface="Cambria Math" panose="02040503050406030204" pitchFamily="18" charset="0"/>
                                    <a:cs typeface="Times New Roman" panose="02020603050405020304" pitchFamily="18" charset="0"/>
                                  </a:rPr>
                                </m:ctrlPr>
                              </m:sSubPr>
                              <m:e>
                                <m:r>
                                  <a:rPr lang="en-US" sz="1600" b="1" i="1" smtClean="0">
                                    <a:effectLst/>
                                    <a:latin typeface="Cambria Math"/>
                                    <a:cs typeface="Times New Roman" panose="02020603050405020304" pitchFamily="18" charset="0"/>
                                  </a:rPr>
                                  <m:t>𝒍</m:t>
                                </m:r>
                              </m:e>
                              <m:sub>
                                <m:r>
                                  <a:rPr lang="ru-RU" sz="1600" b="1" i="1" smtClean="0">
                                    <a:effectLst/>
                                    <a:latin typeface="Cambria Math"/>
                                    <a:cs typeface="Times New Roman" panose="02020603050405020304" pitchFamily="18" charset="0"/>
                                  </a:rPr>
                                  <m:t>уп</m:t>
                                </m:r>
                              </m:sub>
                            </m:sSub>
                          </m:oMath>
                        </m:oMathPara>
                      </a14:m>
                      <a:endParaRPr lang="ru-RU" sz="16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75" name="Надпись 2"/>
                    <p:cNvSpPr txBox="1">
                      <a:spLocks noRot="1" noChangeAspect="1" noMove="1" noResize="1" noEditPoints="1" noAdjustHandles="1" noChangeArrowheads="1" noChangeShapeType="1" noTextEdit="1"/>
                    </p:cNvSpPr>
                    <p:nvPr/>
                  </p:nvSpPr>
                  <p:spPr bwMode="auto">
                    <a:xfrm>
                      <a:off x="2186623" y="212244"/>
                      <a:ext cx="413385" cy="328930"/>
                    </a:xfrm>
                    <a:prstGeom prst="rect">
                      <a:avLst/>
                    </a:prstGeom>
                    <a:blipFill rotWithShape="0">
                      <a:blip r:embed="rId7"/>
                      <a:stretch>
                        <a:fillRect/>
                      </a:stretch>
                    </a:blipFill>
                    <a:ln w="9525">
                      <a:noFill/>
                      <a:miter lim="800000"/>
                      <a:headEnd/>
                      <a:tailEnd/>
                    </a:ln>
                  </p:spPr>
                  <p:txBody>
                    <a:bodyPr/>
                    <a:lstStyle/>
                    <a:p>
                      <a:r>
                        <a:rPr lang="ru-RU">
                          <a:noFill/>
                        </a:rPr>
                        <a:t> </a:t>
                      </a:r>
                    </a:p>
                  </p:txBody>
                </p:sp>
              </mc:Fallback>
            </mc:AlternateContent>
            <p:grpSp>
              <p:nvGrpSpPr>
                <p:cNvPr id="44" name="Группа 175"/>
                <p:cNvGrpSpPr/>
                <p:nvPr/>
              </p:nvGrpSpPr>
              <p:grpSpPr>
                <a:xfrm>
                  <a:off x="-1" y="391718"/>
                  <a:ext cx="4866418" cy="2527046"/>
                  <a:chOff x="-1" y="238099"/>
                  <a:chExt cx="4866418" cy="2527046"/>
                </a:xfrm>
              </p:grpSpPr>
              <p:grpSp>
                <p:nvGrpSpPr>
                  <p:cNvPr id="45" name="Группа 176"/>
                  <p:cNvGrpSpPr/>
                  <p:nvPr/>
                </p:nvGrpSpPr>
                <p:grpSpPr>
                  <a:xfrm>
                    <a:off x="-1" y="238099"/>
                    <a:ext cx="4771391" cy="2527046"/>
                    <a:chOff x="0" y="238127"/>
                    <a:chExt cx="4771942" cy="2527345"/>
                  </a:xfrm>
                </p:grpSpPr>
                <p:grpSp>
                  <p:nvGrpSpPr>
                    <p:cNvPr id="53" name="Группа 185"/>
                    <p:cNvGrpSpPr/>
                    <p:nvPr/>
                  </p:nvGrpSpPr>
                  <p:grpSpPr>
                    <a:xfrm>
                      <a:off x="0" y="238127"/>
                      <a:ext cx="4771942" cy="2527345"/>
                      <a:chOff x="0" y="238127"/>
                      <a:chExt cx="4771942" cy="2527345"/>
                    </a:xfrm>
                  </p:grpSpPr>
                  <p:grpSp>
                    <p:nvGrpSpPr>
                      <p:cNvPr id="58" name="Группа 190"/>
                      <p:cNvGrpSpPr/>
                      <p:nvPr/>
                    </p:nvGrpSpPr>
                    <p:grpSpPr>
                      <a:xfrm>
                        <a:off x="0" y="238127"/>
                        <a:ext cx="4771942" cy="2527345"/>
                        <a:chOff x="0" y="238127"/>
                        <a:chExt cx="4771942" cy="2527345"/>
                      </a:xfrm>
                    </p:grpSpPr>
                    <p:cxnSp>
                      <p:nvCxnSpPr>
                        <p:cNvPr id="82" name="Прямая соединительная линия 81"/>
                        <p:cNvCxnSpPr/>
                        <p:nvPr/>
                      </p:nvCxnSpPr>
                      <p:spPr>
                        <a:xfrm>
                          <a:off x="4343723" y="872956"/>
                          <a:ext cx="8848" cy="4949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Овал 62"/>
                        <p:cNvSpPr/>
                        <p:nvPr/>
                      </p:nvSpPr>
                      <p:spPr>
                        <a:xfrm>
                          <a:off x="160083" y="2473387"/>
                          <a:ext cx="228626" cy="222947"/>
                        </a:xfrm>
                        <a:prstGeom prst="ellipse">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64" name="Прямая со стрелкой 63"/>
                        <p:cNvCxnSpPr/>
                        <p:nvPr/>
                      </p:nvCxnSpPr>
                      <p:spPr>
                        <a:xfrm>
                          <a:off x="618880" y="428613"/>
                          <a:ext cx="3864782" cy="0"/>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6" name="Прямая со стрелкой 65"/>
                        <p:cNvCxnSpPr/>
                        <p:nvPr/>
                      </p:nvCxnSpPr>
                      <p:spPr>
                        <a:xfrm>
                          <a:off x="618880" y="695339"/>
                          <a:ext cx="2429118" cy="0"/>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flipV="1">
                          <a:off x="618880" y="266793"/>
                          <a:ext cx="0" cy="1346717"/>
                        </a:xfrm>
                        <a:prstGeom prst="line">
                          <a:avLst/>
                        </a:prstGeom>
                        <a:ln w="127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flipV="1">
                          <a:off x="4484182" y="238127"/>
                          <a:ext cx="0" cy="5058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19050" y="1381125"/>
                          <a:ext cx="4752892" cy="79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flipH="1">
                          <a:off x="85418" y="857250"/>
                          <a:ext cx="352733" cy="39495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flipH="1">
                          <a:off x="81016" y="1252206"/>
                          <a:ext cx="4403" cy="133828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flipH="1" flipV="1">
                          <a:off x="81016" y="2590494"/>
                          <a:ext cx="343266"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flipV="1">
                          <a:off x="427055" y="2037632"/>
                          <a:ext cx="1420" cy="5528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4" name="Прямоугольник 73"/>
                        <p:cNvSpPr/>
                        <p:nvPr/>
                      </p:nvSpPr>
                      <p:spPr>
                        <a:xfrm>
                          <a:off x="371475" y="1752600"/>
                          <a:ext cx="106878" cy="285008"/>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75" name="Прямая соединительная линия 74"/>
                        <p:cNvCxnSpPr/>
                        <p:nvPr/>
                      </p:nvCxnSpPr>
                      <p:spPr>
                        <a:xfrm flipH="1" flipV="1">
                          <a:off x="428525" y="1380962"/>
                          <a:ext cx="50" cy="3727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p:cNvCxnSpPr/>
                        <p:nvPr/>
                      </p:nvCxnSpPr>
                      <p:spPr>
                        <a:xfrm flipH="1">
                          <a:off x="981584" y="1625078"/>
                          <a:ext cx="1703711" cy="6626"/>
                        </a:xfrm>
                        <a:prstGeom prst="line">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Прямая со стрелкой 76"/>
                        <p:cNvCxnSpPr/>
                        <p:nvPr/>
                      </p:nvCxnSpPr>
                      <p:spPr>
                        <a:xfrm flipV="1">
                          <a:off x="2413279" y="2214071"/>
                          <a:ext cx="1676594" cy="761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Прямоугольник 77"/>
                        <p:cNvSpPr/>
                        <p:nvPr/>
                      </p:nvSpPr>
                      <p:spPr>
                        <a:xfrm>
                          <a:off x="2104520" y="1884342"/>
                          <a:ext cx="308759" cy="88113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79" name="Прямая со стрелкой 78"/>
                        <p:cNvCxnSpPr/>
                        <p:nvPr/>
                      </p:nvCxnSpPr>
                      <p:spPr>
                        <a:xfrm>
                          <a:off x="1733505" y="2642809"/>
                          <a:ext cx="36033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a:off x="243149" y="1323975"/>
                          <a:ext cx="95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247650" y="1429273"/>
                          <a:ext cx="95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a:off x="228600" y="895350"/>
                          <a:ext cx="95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a:off x="233101" y="800100"/>
                          <a:ext cx="95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4429125" y="1334023"/>
                          <a:ext cx="9500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a:off x="4433626" y="1439321"/>
                          <a:ext cx="946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a:off x="4429648" y="895350"/>
                          <a:ext cx="946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a:off x="4429125" y="800100"/>
                          <a:ext cx="9461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p:cNvCxnSpPr/>
                        <p:nvPr/>
                      </p:nvCxnSpPr>
                      <p:spPr>
                        <a:xfrm flipV="1">
                          <a:off x="3048000" y="352425"/>
                          <a:ext cx="0" cy="4453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Прямоугольник 93"/>
                        <p:cNvSpPr/>
                        <p:nvPr/>
                      </p:nvSpPr>
                      <p:spPr>
                        <a:xfrm rot="5400000">
                          <a:off x="4221255" y="1057169"/>
                          <a:ext cx="262966" cy="113158"/>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95" name="Прямоугольник 94"/>
                        <p:cNvSpPr/>
                        <p:nvPr/>
                      </p:nvSpPr>
                      <p:spPr>
                        <a:xfrm>
                          <a:off x="2990850" y="971550"/>
                          <a:ext cx="112815" cy="28500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96" name="Прямая соединительная линия 95"/>
                        <p:cNvCxnSpPr/>
                        <p:nvPr/>
                      </p:nvCxnSpPr>
                      <p:spPr>
                        <a:xfrm flipV="1">
                          <a:off x="3038475" y="914400"/>
                          <a:ext cx="0" cy="49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Прямая соединительная линия 96"/>
                        <p:cNvCxnSpPr/>
                        <p:nvPr/>
                      </p:nvCxnSpPr>
                      <p:spPr>
                        <a:xfrm flipV="1">
                          <a:off x="3048000" y="1257300"/>
                          <a:ext cx="0" cy="497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Прямоугольник 97"/>
                        <p:cNvSpPr/>
                        <p:nvPr/>
                      </p:nvSpPr>
                      <p:spPr>
                        <a:xfrm>
                          <a:off x="2927367" y="885825"/>
                          <a:ext cx="234950" cy="45085"/>
                        </a:xfrm>
                        <a:prstGeom prst="rect">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99" name="Прямоугольник 98"/>
                        <p:cNvSpPr/>
                        <p:nvPr/>
                      </p:nvSpPr>
                      <p:spPr>
                        <a:xfrm>
                          <a:off x="2932653" y="1304925"/>
                          <a:ext cx="235390" cy="45719"/>
                        </a:xfrm>
                        <a:prstGeom prst="rect">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100" name="Прямая со стрелкой 99"/>
                        <p:cNvCxnSpPr/>
                        <p:nvPr/>
                      </p:nvCxnSpPr>
                      <p:spPr>
                        <a:xfrm flipH="1" flipV="1">
                          <a:off x="207320" y="2582187"/>
                          <a:ext cx="108928" cy="533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Прямая соединительная линия 100"/>
                        <p:cNvCxnSpPr/>
                        <p:nvPr/>
                      </p:nvCxnSpPr>
                      <p:spPr>
                        <a:xfrm>
                          <a:off x="0" y="847725"/>
                          <a:ext cx="4752892" cy="795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9" name="Прямая соединительная линия 58"/>
                      <p:cNvCxnSpPr/>
                      <p:nvPr/>
                    </p:nvCxnSpPr>
                    <p:spPr>
                      <a:xfrm>
                        <a:off x="4471024" y="796594"/>
                        <a:ext cx="0" cy="104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a:off x="4476634" y="1332793"/>
                        <a:ext cx="0" cy="104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a:off x="285515" y="1317135"/>
                        <a:ext cx="0" cy="104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p:cNvCxnSpPr/>
                      <p:nvPr/>
                    </p:nvCxnSpPr>
                    <p:spPr>
                      <a:xfrm>
                        <a:off x="276096" y="790984"/>
                        <a:ext cx="0" cy="1046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Овал 53"/>
                    <p:cNvSpPr/>
                    <p:nvPr/>
                  </p:nvSpPr>
                  <p:spPr>
                    <a:xfrm flipH="1">
                      <a:off x="424281" y="826618"/>
                      <a:ext cx="45719" cy="45719"/>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55" name="Овал 54"/>
                    <p:cNvSpPr/>
                    <p:nvPr/>
                  </p:nvSpPr>
                  <p:spPr>
                    <a:xfrm flipH="1">
                      <a:off x="402336" y="1360627"/>
                      <a:ext cx="45719" cy="45719"/>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56" name="Овал 55"/>
                    <p:cNvSpPr/>
                    <p:nvPr/>
                  </p:nvSpPr>
                  <p:spPr>
                    <a:xfrm flipH="1">
                      <a:off x="4323283" y="833933"/>
                      <a:ext cx="45719" cy="45719"/>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57" name="Овал 56"/>
                    <p:cNvSpPr/>
                    <p:nvPr/>
                  </p:nvSpPr>
                  <p:spPr>
                    <a:xfrm flipH="1">
                      <a:off x="4315968" y="1367943"/>
                      <a:ext cx="45719" cy="45719"/>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grpSp>
              <p:sp>
                <p:nvSpPr>
                  <p:cNvPr id="46" name="Надпись 2"/>
                  <p:cNvSpPr txBox="1">
                    <a:spLocks noChangeArrowheads="1"/>
                  </p:cNvSpPr>
                  <p:nvPr/>
                </p:nvSpPr>
                <p:spPr bwMode="auto">
                  <a:xfrm>
                    <a:off x="1441094" y="415082"/>
                    <a:ext cx="304800"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dirty="0">
                        <a:effectLst/>
                        <a:latin typeface="Times New Roman" panose="02020603050405020304" pitchFamily="18" charset="0"/>
                        <a:ea typeface="Calibri" panose="020F0502020204030204" pitchFamily="34" charset="0"/>
                        <a:cs typeface="Times New Roman" panose="02020603050405020304" pitchFamily="18" charset="0"/>
                      </a:rPr>
                      <a:t>l</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Надпись 2"/>
                  <p:cNvSpPr txBox="1">
                    <a:spLocks noChangeArrowheads="1"/>
                  </p:cNvSpPr>
                  <p:nvPr/>
                </p:nvSpPr>
                <p:spPr bwMode="auto">
                  <a:xfrm>
                    <a:off x="3057753" y="965606"/>
                    <a:ext cx="514350"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dirty="0">
                        <a:effectLst/>
                        <a:latin typeface="Times New Roman" panose="02020603050405020304" pitchFamily="18" charset="0"/>
                        <a:ea typeface="Calibri" panose="020F0502020204030204" pitchFamily="34" charset="0"/>
                        <a:cs typeface="Times New Roman" panose="02020603050405020304" pitchFamily="18" charset="0"/>
                      </a:rPr>
                      <a:t>R</a:t>
                    </a:r>
                    <a:r>
                      <a:rPr lang="ru-RU" sz="1600" b="1" baseline="-25000" dirty="0">
                        <a:effectLst/>
                        <a:latin typeface="Times New Roman" panose="02020603050405020304" pitchFamily="18" charset="0"/>
                        <a:ea typeface="Calibri" panose="020F0502020204030204" pitchFamily="34" charset="0"/>
                        <a:cs typeface="Times New Roman" panose="02020603050405020304" pitchFamily="18" charset="0"/>
                      </a:rPr>
                      <a:t>Ш</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8" name="Надпись 2"/>
                  <p:cNvSpPr txBox="1">
                    <a:spLocks noChangeArrowheads="1"/>
                  </p:cNvSpPr>
                  <p:nvPr/>
                </p:nvSpPr>
                <p:spPr bwMode="auto">
                  <a:xfrm>
                    <a:off x="4352067" y="965427"/>
                    <a:ext cx="514350"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dirty="0">
                        <a:effectLst/>
                        <a:latin typeface="Times New Roman" panose="02020603050405020304" pitchFamily="18" charset="0"/>
                        <a:ea typeface="Calibri" panose="020F0502020204030204" pitchFamily="34" charset="0"/>
                        <a:cs typeface="Times New Roman" panose="02020603050405020304" pitchFamily="18" charset="0"/>
                      </a:rPr>
                      <a:t>Z</a:t>
                    </a:r>
                    <a:r>
                      <a:rPr lang="ru-RU" sz="1600" b="1" baseline="-25000" dirty="0">
                        <a:effectLst/>
                        <a:latin typeface="Times New Roman" panose="02020603050405020304" pitchFamily="18" charset="0"/>
                        <a:ea typeface="Calibri" panose="020F0502020204030204" pitchFamily="34" charset="0"/>
                        <a:cs typeface="Times New Roman" panose="02020603050405020304" pitchFamily="18" charset="0"/>
                      </a:rPr>
                      <a:t>Н</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9" name="Надпись 2"/>
                  <p:cNvSpPr txBox="1">
                    <a:spLocks noChangeArrowheads="1"/>
                  </p:cNvSpPr>
                  <p:nvPr/>
                </p:nvSpPr>
                <p:spPr bwMode="auto">
                  <a:xfrm>
                    <a:off x="2096262" y="2037406"/>
                    <a:ext cx="319113"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a:effectLst/>
                        <a:latin typeface="Times New Roman" panose="02020603050405020304" pitchFamily="18" charset="0"/>
                        <a:ea typeface="Calibri" panose="020F0502020204030204" pitchFamily="34" charset="0"/>
                        <a:cs typeface="Times New Roman" panose="02020603050405020304" pitchFamily="18" charset="0"/>
                      </a:rPr>
                      <a:t>B</a:t>
                    </a:r>
                    <a:endParaRPr lang="ru-RU" sz="11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Надпись 2"/>
                  <p:cNvSpPr txBox="1">
                    <a:spLocks noChangeArrowheads="1"/>
                  </p:cNvSpPr>
                  <p:nvPr/>
                </p:nvSpPr>
                <p:spPr bwMode="auto">
                  <a:xfrm>
                    <a:off x="485458" y="1722794"/>
                    <a:ext cx="514350" cy="34417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dirty="0">
                        <a:effectLst/>
                        <a:latin typeface="Times New Roman" panose="02020603050405020304" pitchFamily="18" charset="0"/>
                        <a:ea typeface="Calibri" panose="020F0502020204030204" pitchFamily="34" charset="0"/>
                        <a:cs typeface="Times New Roman" panose="02020603050405020304" pitchFamily="18" charset="0"/>
                      </a:rPr>
                      <a:t>Z</a:t>
                    </a:r>
                    <a:r>
                      <a:rPr lang="ru-RU" sz="1600" b="1" baseline="-25000" dirty="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Надпись 2"/>
                  <p:cNvSpPr txBox="1">
                    <a:spLocks noChangeArrowheads="1"/>
                  </p:cNvSpPr>
                  <p:nvPr/>
                </p:nvSpPr>
                <p:spPr bwMode="auto">
                  <a:xfrm>
                    <a:off x="89190" y="2170465"/>
                    <a:ext cx="254002"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US" sz="1600" b="1" i="1" dirty="0">
                        <a:effectLst/>
                        <a:latin typeface="Times New Roman" panose="02020603050405020304" pitchFamily="18" charset="0"/>
                        <a:ea typeface="Calibri" panose="020F0502020204030204" pitchFamily="34" charset="0"/>
                        <a:cs typeface="Times New Roman" panose="02020603050405020304" pitchFamily="18" charset="0"/>
                      </a:rPr>
                      <a:t>Е</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Надпись 2"/>
                  <p:cNvSpPr txBox="1">
                    <a:spLocks noChangeArrowheads="1"/>
                  </p:cNvSpPr>
                  <p:nvPr/>
                </p:nvSpPr>
                <p:spPr bwMode="auto">
                  <a:xfrm>
                    <a:off x="870141" y="1338202"/>
                    <a:ext cx="1959608" cy="328930"/>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направление движения</a:t>
                    </a:r>
                    <a:endParaRPr lang="ru-RU" sz="11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grpSp>
          <p:sp>
            <p:nvSpPr>
              <p:cNvPr id="42" name="TextBox 41"/>
              <p:cNvSpPr txBox="1"/>
              <p:nvPr/>
            </p:nvSpPr>
            <p:spPr>
              <a:xfrm>
                <a:off x="3875403" y="3623842"/>
                <a:ext cx="197870" cy="242374"/>
              </a:xfrm>
              <a:prstGeom prst="rect">
                <a:avLst/>
              </a:prstGeom>
              <a:noFill/>
            </p:spPr>
            <p:txBody>
              <a:bodyPr wrap="none" rtlCol="0">
                <a:spAutoFit/>
              </a:bodyPr>
              <a:lstStyle/>
              <a:p>
                <a:pPr>
                  <a:lnSpc>
                    <a:spcPts val="600"/>
                  </a:lnSpc>
                </a:pPr>
                <a:r>
                  <a:rPr lang="ru-RU" b="1" dirty="0"/>
                  <a:t>.</a:t>
                </a:r>
              </a:p>
              <a:p>
                <a:pPr>
                  <a:lnSpc>
                    <a:spcPts val="600"/>
                  </a:lnSpc>
                </a:pPr>
                <a:r>
                  <a:rPr lang="ru-RU" b="1" dirty="0"/>
                  <a:t>.</a:t>
                </a:r>
              </a:p>
              <a:p>
                <a:pPr>
                  <a:lnSpc>
                    <a:spcPts val="600"/>
                  </a:lnSpc>
                </a:pPr>
                <a:r>
                  <a:rPr lang="ru-RU" b="1" dirty="0"/>
                  <a:t>.</a:t>
                </a:r>
              </a:p>
            </p:txBody>
          </p:sp>
        </p:grpSp>
        <p:sp>
          <p:nvSpPr>
            <p:cNvPr id="106" name="Прямоугольник 4"/>
            <p:cNvSpPr/>
            <p:nvPr/>
          </p:nvSpPr>
          <p:spPr>
            <a:xfrm>
              <a:off x="5345817" y="3575592"/>
              <a:ext cx="2477726" cy="663872"/>
            </a:xfrm>
            <a:prstGeom prst="rect">
              <a:avLst/>
            </a:prstGeom>
          </p:spPr>
          <p:txBody>
            <a:bodyPr wrap="square">
              <a:spAutoFit/>
            </a:bodyPr>
            <a:lstStyle/>
            <a:p>
              <a:r>
                <a:rPr lang="en-US" sz="1200" b="1" i="1" dirty="0">
                  <a:ea typeface="Calibri" panose="020F0502020204030204" pitchFamily="34" charset="0"/>
                  <a:cs typeface="Times New Roman" panose="02020603050405020304" pitchFamily="18" charset="0"/>
                </a:rPr>
                <a:t>B</a:t>
              </a:r>
              <a:r>
                <a:rPr lang="ru-RU" sz="1200" b="1" dirty="0">
                  <a:ea typeface="Calibri" panose="020F0502020204030204" pitchFamily="34" charset="0"/>
                  <a:cs typeface="Times New Roman" panose="02020603050405020304" pitchFamily="18" charset="0"/>
                </a:rPr>
                <a:t> – вычислитель координаты поезда;</a:t>
              </a:r>
            </a:p>
            <a:p>
              <a:r>
                <a:rPr lang="en-US" sz="1200" b="1" i="1" dirty="0">
                  <a:ea typeface="Calibri" panose="020F0502020204030204" pitchFamily="34" charset="0"/>
                  <a:cs typeface="Times New Roman" panose="02020603050405020304" pitchFamily="18" charset="0"/>
                </a:rPr>
                <a:t>R</a:t>
              </a:r>
              <a:r>
                <a:rPr lang="ru-RU" sz="1200" b="1" i="1" dirty="0">
                  <a:ea typeface="Calibri" panose="020F0502020204030204" pitchFamily="34" charset="0"/>
                  <a:cs typeface="Times New Roman" panose="02020603050405020304" pitchFamily="18" charset="0"/>
                </a:rPr>
                <a:t>ш</a:t>
              </a:r>
              <a:r>
                <a:rPr lang="ru-RU" sz="1200" b="1" dirty="0">
                  <a:ea typeface="Calibri" panose="020F0502020204030204" pitchFamily="34" charset="0"/>
                  <a:cs typeface="Times New Roman" panose="02020603050405020304" pitchFamily="18" charset="0"/>
                </a:rPr>
                <a:t> – сопротивление шунта поезда;</a:t>
              </a:r>
            </a:p>
            <a:p>
              <a:r>
                <a:rPr lang="en-US" sz="1200" b="1" i="1" dirty="0">
                  <a:ea typeface="Calibri" panose="020F0502020204030204" pitchFamily="34" charset="0"/>
                  <a:cs typeface="Times New Roman" panose="02020603050405020304" pitchFamily="18" charset="0"/>
                </a:rPr>
                <a:t>     </a:t>
              </a:r>
              <a:r>
                <a:rPr lang="ru-RU" sz="1200" b="1" i="1" dirty="0">
                  <a:ea typeface="Calibri" panose="020F0502020204030204" pitchFamily="34" charset="0"/>
                  <a:cs typeface="Times New Roman" panose="02020603050405020304" pitchFamily="18" charset="0"/>
                </a:rPr>
                <a:t>,…,</a:t>
              </a:r>
              <a:r>
                <a:rPr lang="en-US" sz="1200" b="1" i="1" dirty="0">
                  <a:ea typeface="Calibri" panose="020F0502020204030204" pitchFamily="34" charset="0"/>
                  <a:cs typeface="Times New Roman" panose="02020603050405020304" pitchFamily="18" charset="0"/>
                </a:rPr>
                <a:t>    </a:t>
              </a:r>
              <a:r>
                <a:rPr lang="ru-RU" sz="1200" b="1" i="1" dirty="0">
                  <a:ea typeface="Calibri" panose="020F0502020204030204" pitchFamily="34" charset="0"/>
                  <a:cs typeface="Times New Roman" panose="02020603050405020304" pitchFamily="18" charset="0"/>
                </a:rPr>
                <a:t>     </a:t>
              </a:r>
              <a:r>
                <a:rPr lang="ru-RU" sz="1200" b="1" dirty="0">
                  <a:ea typeface="Calibri" panose="020F0502020204030204" pitchFamily="34" charset="0"/>
                  <a:cs typeface="Times New Roman" panose="02020603050405020304" pitchFamily="18" charset="0"/>
                </a:rPr>
                <a:t>– информативные признаки на входе РЦ УП;</a:t>
              </a:r>
              <a:endParaRPr lang="ru-RU" sz="1200" dirty="0"/>
            </a:p>
          </p:txBody>
        </p:sp>
        <p:sp>
          <p:nvSpPr>
            <p:cNvPr id="107" name="Прямоугольник 6"/>
            <p:cNvSpPr/>
            <p:nvPr/>
          </p:nvSpPr>
          <p:spPr>
            <a:xfrm>
              <a:off x="6591877" y="3172815"/>
              <a:ext cx="1854964" cy="207749"/>
            </a:xfrm>
            <a:prstGeom prst="rect">
              <a:avLst/>
            </a:prstGeom>
          </p:spPr>
          <p:txBody>
            <a:bodyPr wrap="none">
              <a:spAutoFit/>
            </a:bodyPr>
            <a:lstStyle/>
            <a:p>
              <a:r>
                <a:rPr lang="ru-RU" sz="1200" b="1" dirty="0">
                  <a:ea typeface="Calibri" panose="020F0502020204030204" pitchFamily="34" charset="0"/>
                  <a:cs typeface="Times New Roman" panose="02020603050405020304" pitchFamily="18" charset="0"/>
                </a:rPr>
                <a:t>уравнение координаты поезда;</a:t>
              </a:r>
              <a:endParaRPr lang="ru-RU" sz="1200" dirty="0"/>
            </a:p>
          </p:txBody>
        </p:sp>
        <mc:AlternateContent xmlns:mc="http://schemas.openxmlformats.org/markup-compatibility/2006" xmlns:a14="http://schemas.microsoft.com/office/drawing/2010/main">
          <mc:Choice Requires="a14">
            <p:graphicFrame>
              <p:nvGraphicFramePr>
                <p:cNvPr id="108" name="Объект 8"/>
                <p:cNvGraphicFramePr>
                  <a:graphicFrameLocks noChangeAspect="1"/>
                </p:cNvGraphicFramePr>
                <p:nvPr/>
              </p:nvGraphicFramePr>
              <p:xfrm>
                <a:off x="4757925" y="3183574"/>
                <a:ext cx="1917700" cy="279400"/>
              </p:xfrm>
              <a:graphic>
                <a:graphicData uri="http://schemas.openxmlformats.org/presentationml/2006/ole">
                  <mc:AlternateContent>
                    <mc:Choice xmlns:v="urn:schemas-microsoft-com:vml" Requires="v">
                      <p:oleObj spid="_x0000_s6550" name="Equation" r:id="rId8" imgW="1917360" imgH="279360" progId="">
                        <p:embed/>
                      </p:oleObj>
                    </mc:Choice>
                    <mc:Fallback>
                      <p:oleObj name="Equation" r:id="rId8" imgW="1917360" imgH="279360" progId="">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4757925" y="3183574"/>
                              <a:ext cx="1917700" cy="279400"/>
                            </a:xfrm>
                            <a:prstGeom prst="rect">
                              <a:avLst/>
                            </a:prstGeom>
                            <a:noFill/>
                          </p:spPr>
                        </p:pic>
                      </p:oleObj>
                    </mc:Fallback>
                  </mc:AlternateContent>
                </a:graphicData>
              </a:graphic>
            </p:graphicFrame>
          </mc:Choice>
          <mc:Fallback xmlns="">
            <p:graphicFrame>
              <p:nvGraphicFramePr>
                <p:cNvPr id="108" name="Объект 8"/>
                <p:cNvGraphicFramePr>
                  <a:graphicFrameLocks noChangeAspect="1"/>
                </p:cNvGraphicFramePr>
                <p:nvPr>
                  <p:extLst/>
                </p:nvPr>
              </p:nvGraphicFramePr>
              <p:xfrm>
                <a:off x="4757925" y="3183574"/>
                <a:ext cx="1917700" cy="279400"/>
              </p:xfrm>
              <a:graphic>
                <a:graphicData uri="http://schemas.openxmlformats.org/presentationml/2006/ole">
                  <mc:AlternateContent>
                    <mc:Choice xmlns:v="urn:schemas-microsoft-com:vml" Requires="v">
                      <p:oleObj spid="_x0000_s4238" name="Equation" r:id="rId10" imgW="1917360" imgH="279360" progId="">
                        <p:embed/>
                      </p:oleObj>
                    </mc:Choice>
                    <mc:Fallback>
                      <p:oleObj name="Equation" r:id="rId10" imgW="1917360" imgH="27936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7925" y="3183574"/>
                              <a:ext cx="1917700" cy="279400"/>
                            </a:xfrm>
                            <a:prstGeom prst="rect">
                              <a:avLst/>
                            </a:prstGeom>
                            <a:noFill/>
                            <a:extLst/>
                          </p:spPr>
                        </p:pic>
                      </p:oleObj>
                    </mc:Fallback>
                  </mc:AlternateContent>
                </a:graphicData>
              </a:graphic>
            </p:graphicFrame>
          </mc:Fallback>
        </mc:AlternateContent>
        <p:cxnSp>
          <p:nvCxnSpPr>
            <p:cNvPr id="109" name="Прямая соединительная линия 108"/>
            <p:cNvCxnSpPr/>
            <p:nvPr/>
          </p:nvCxnSpPr>
          <p:spPr>
            <a:xfrm>
              <a:off x="2785120" y="2074013"/>
              <a:ext cx="0" cy="7240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Прямая соединительная линия 109"/>
            <p:cNvCxnSpPr/>
            <p:nvPr/>
          </p:nvCxnSpPr>
          <p:spPr>
            <a:xfrm>
              <a:off x="2937520" y="2074012"/>
              <a:ext cx="0" cy="7240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Прямая соединительная линия 110"/>
            <p:cNvCxnSpPr/>
            <p:nvPr/>
          </p:nvCxnSpPr>
          <p:spPr>
            <a:xfrm flipH="1">
              <a:off x="2937520" y="2024171"/>
              <a:ext cx="38100" cy="55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Прямая соединительная линия 111"/>
            <p:cNvCxnSpPr/>
            <p:nvPr/>
          </p:nvCxnSpPr>
          <p:spPr>
            <a:xfrm flipH="1">
              <a:off x="2747020" y="2788226"/>
              <a:ext cx="38100" cy="55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p:cNvCxnSpPr/>
            <p:nvPr/>
          </p:nvCxnSpPr>
          <p:spPr>
            <a:xfrm>
              <a:off x="2930616" y="2788226"/>
              <a:ext cx="45004" cy="55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Прямая соединительная линия 113"/>
            <p:cNvCxnSpPr/>
            <p:nvPr/>
          </p:nvCxnSpPr>
          <p:spPr>
            <a:xfrm>
              <a:off x="2738837" y="2018421"/>
              <a:ext cx="45004" cy="55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Прямая со стрелкой 114"/>
            <p:cNvCxnSpPr/>
            <p:nvPr/>
          </p:nvCxnSpPr>
          <p:spPr>
            <a:xfrm flipV="1">
              <a:off x="2323518" y="2719214"/>
              <a:ext cx="0" cy="142135"/>
            </a:xfrm>
            <a:prstGeom prst="straightConnector1">
              <a:avLst/>
            </a:prstGeom>
            <a:ln>
              <a:solidFill>
                <a:schemeClr val="tx1"/>
              </a:solidFill>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6" name="Надпись 2"/>
            <p:cNvSpPr txBox="1">
              <a:spLocks noRot="1" noChangeAspect="1" noMove="1" noResize="1" noEditPoints="1" noAdjustHandles="1" noChangeArrowheads="1" noChangeShapeType="1" noTextEdit="1"/>
            </p:cNvSpPr>
            <p:nvPr/>
          </p:nvSpPr>
          <p:spPr bwMode="auto">
            <a:xfrm>
              <a:off x="1905000" y="2803545"/>
              <a:ext cx="381000" cy="344115"/>
            </a:xfrm>
            <a:prstGeom prst="rect">
              <a:avLst/>
            </a:prstGeom>
            <a:blipFill rotWithShape="1">
              <a:blip r:embed="rId12" cstate="print"/>
              <a:stretch>
                <a:fillRect/>
              </a:stretch>
            </a:blipFill>
            <a:ln w="9525">
              <a:noFill/>
              <a:miter lim="800000"/>
              <a:headEnd/>
              <a:tailEnd/>
            </a:ln>
          </p:spPr>
          <p:txBody>
            <a:bodyPr/>
            <a:lstStyle/>
            <a:p>
              <a:r>
                <a:rPr lang="ru-RU">
                  <a:noFill/>
                </a:rPr>
                <a:t> </a:t>
              </a:r>
            </a:p>
          </p:txBody>
        </p:sp>
        <p:cxnSp>
          <p:nvCxnSpPr>
            <p:cNvPr id="117" name="Прямая со стрелкой 116"/>
            <p:cNvCxnSpPr>
              <a:stCxn id="116" idx="3"/>
            </p:cNvCxnSpPr>
            <p:nvPr/>
          </p:nvCxnSpPr>
          <p:spPr>
            <a:xfrm>
              <a:off x="2404120" y="2799217"/>
              <a:ext cx="209823" cy="0"/>
            </a:xfrm>
            <a:prstGeom prst="straightConnector1">
              <a:avLst/>
            </a:prstGeom>
            <a:ln w="19050">
              <a:headEnd type="none" w="med" len="med"/>
              <a:tailEnd type="triangle" w="med" len="med"/>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graphicFrame>
              <p:nvGraphicFramePr>
                <p:cNvPr id="118" name="Объект 117"/>
                <p:cNvGraphicFramePr>
                  <a:graphicFrameLocks noChangeAspect="1"/>
                </p:cNvGraphicFramePr>
                <p:nvPr>
                  <p:extLst>
                    <p:ext uri="{D42A27DB-BD31-4B8C-83A1-F6EECF244321}">
                      <p14:modId xmlns:p14="http://schemas.microsoft.com/office/powerpoint/2010/main" val="3527611808"/>
                    </p:ext>
                  </p:extLst>
                </p:nvPr>
              </p:nvGraphicFramePr>
              <p:xfrm>
                <a:off x="4748827" y="3890717"/>
                <a:ext cx="841655" cy="203965"/>
              </p:xfrm>
              <a:graphic>
                <a:graphicData uri="http://schemas.openxmlformats.org/presentationml/2006/ole">
                  <mc:AlternateContent>
                    <mc:Choice xmlns:v="urn:schemas-microsoft-com:vml" Requires="v">
                      <p:oleObj spid="_x0000_s6551" name="Equation" r:id="rId13" imgW="190440" imgH="241200" progId="Equation.DSMT4">
                        <p:embed/>
                      </p:oleObj>
                    </mc:Choice>
                    <mc:Fallback>
                      <p:oleObj name="Equation" r:id="rId13" imgW="190440" imgH="241200" progId="Equation.DSMT4">
                        <p:embed/>
                        <p:pic>
                          <p:nvPicPr>
                            <p:cNvPr id="0" name=""/>
                            <p:cNvPicPr>
                              <a:picLocks noChangeAspect="1" noChangeArrowheads="1"/>
                            </p:cNvPicPr>
                            <p:nvPr/>
                          </p:nvPicPr>
                          <p:blipFill>
                            <a:blip r:embed="rId11"/>
                            <a:srcRect/>
                            <a:stretch>
                              <a:fillRect/>
                            </a:stretch>
                          </p:blipFill>
                          <p:spPr bwMode="auto">
                            <a:xfrm>
                              <a:off x="4748827" y="3890717"/>
                              <a:ext cx="841655" cy="203965"/>
                            </a:xfrm>
                            <a:prstGeom prst="rect">
                              <a:avLst/>
                            </a:prstGeom>
                            <a:noFill/>
                          </p:spPr>
                        </p:pic>
                      </p:oleObj>
                    </mc:Fallback>
                  </mc:AlternateContent>
                </a:graphicData>
              </a:graphic>
            </p:graphicFrame>
          </mc:Choice>
          <mc:Fallback xmlns="">
            <p:graphicFrame>
              <p:nvGraphicFramePr>
                <p:cNvPr id="118" name="Объект 117"/>
                <p:cNvGraphicFramePr>
                  <a:graphicFrameLocks noChangeAspect="1"/>
                </p:cNvGraphicFramePr>
                <p:nvPr>
                  <p:extLst>
                    <p:ext uri="{D42A27DB-BD31-4B8C-83A1-F6EECF244321}">
                      <p14:modId xmlns:p14="http://schemas.microsoft.com/office/powerpoint/2010/main" val="3527611808"/>
                    </p:ext>
                  </p:extLst>
                </p:nvPr>
              </p:nvGraphicFramePr>
              <p:xfrm>
                <a:off x="4748827" y="3890717"/>
                <a:ext cx="841655" cy="203965"/>
              </p:xfrm>
              <a:graphic>
                <a:graphicData uri="http://schemas.openxmlformats.org/presentationml/2006/ole">
                  <mc:AlternateContent>
                    <mc:Choice xmlns:v="urn:schemas-microsoft-com:vml" Requires="v">
                      <p:oleObj spid="_x0000_s6243" name="Equation" r:id="rId14" imgW="190440" imgH="241200" progId="Equation.DSMT4">
                        <p:embed/>
                      </p:oleObj>
                    </mc:Choice>
                    <mc:Fallback>
                      <p:oleObj name="Equation" r:id="rId14" imgW="190440" imgH="241200" progId="Equation.DSMT4">
                        <p:embed/>
                        <p:pic>
                          <p:nvPicPr>
                            <p:cNvPr id="0" name=""/>
                            <p:cNvPicPr>
                              <a:picLocks noChangeAspect="1" noChangeArrowheads="1"/>
                            </p:cNvPicPr>
                            <p:nvPr/>
                          </p:nvPicPr>
                          <p:blipFill>
                            <a:blip r:embed="rId15"/>
                            <a:srcRect/>
                            <a:stretch>
                              <a:fillRect/>
                            </a:stretch>
                          </p:blipFill>
                          <p:spPr bwMode="auto">
                            <a:xfrm>
                              <a:off x="4748827" y="3890717"/>
                              <a:ext cx="841655" cy="203965"/>
                            </a:xfrm>
                            <a:prstGeom prst="rect">
                              <a:avLst/>
                            </a:prstGeom>
                            <a:noFill/>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19" name="Объект 118"/>
                <p:cNvGraphicFramePr>
                  <a:graphicFrameLocks noChangeAspect="1"/>
                </p:cNvGraphicFramePr>
                <p:nvPr>
                  <p:extLst>
                    <p:ext uri="{D42A27DB-BD31-4B8C-83A1-F6EECF244321}">
                      <p14:modId xmlns:p14="http://schemas.microsoft.com/office/powerpoint/2010/main" val="1534709250"/>
                    </p:ext>
                  </p:extLst>
                </p:nvPr>
              </p:nvGraphicFramePr>
              <p:xfrm>
                <a:off x="5703515" y="3864821"/>
                <a:ext cx="203896" cy="240964"/>
              </p:xfrm>
              <a:graphic>
                <a:graphicData uri="http://schemas.openxmlformats.org/presentationml/2006/ole">
                  <mc:AlternateContent>
                    <mc:Choice xmlns:v="urn:schemas-microsoft-com:vml" Requires="v">
                      <p:oleObj spid="_x0000_s6552" name="Equation" r:id="rId16" imgW="203040" imgH="241200" progId="Equation.DSMT4">
                        <p:embed/>
                      </p:oleObj>
                    </mc:Choice>
                    <mc:Fallback>
                      <p:oleObj name="Equation" r:id="rId16" imgW="203040" imgH="241200" progId="Equation.DSMT4">
                        <p:embed/>
                        <p:pic>
                          <p:nvPicPr>
                            <p:cNvPr id="0" name=""/>
                            <p:cNvPicPr>
                              <a:picLocks noChangeAspect="1" noChangeArrowheads="1"/>
                            </p:cNvPicPr>
                            <p:nvPr/>
                          </p:nvPicPr>
                          <p:blipFill>
                            <a:blip r:embed="rId17"/>
                            <a:srcRect/>
                            <a:stretch>
                              <a:fillRect/>
                            </a:stretch>
                          </p:blipFill>
                          <p:spPr bwMode="auto">
                            <a:xfrm>
                              <a:off x="5703515" y="3864821"/>
                              <a:ext cx="203896" cy="240964"/>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19" name="Объект 118"/>
                <p:cNvGraphicFramePr>
                  <a:graphicFrameLocks noChangeAspect="1"/>
                </p:cNvGraphicFramePr>
                <p:nvPr>
                  <p:extLst>
                    <p:ext uri="{D42A27DB-BD31-4B8C-83A1-F6EECF244321}">
                      <p14:modId xmlns:p14="http://schemas.microsoft.com/office/powerpoint/2010/main" val="1534709250"/>
                    </p:ext>
                  </p:extLst>
                </p:nvPr>
              </p:nvGraphicFramePr>
              <p:xfrm>
                <a:off x="5703515" y="3864821"/>
                <a:ext cx="203896" cy="240964"/>
              </p:xfrm>
              <a:graphic>
                <a:graphicData uri="http://schemas.openxmlformats.org/presentationml/2006/ole">
                  <mc:AlternateContent>
                    <mc:Choice xmlns:v="urn:schemas-microsoft-com:vml" Requires="v">
                      <p:oleObj spid="_x0000_s6244" name="Equation" r:id="rId18" imgW="203040" imgH="241200" progId="Equation.DSMT4">
                        <p:embed/>
                      </p:oleObj>
                    </mc:Choice>
                    <mc:Fallback>
                      <p:oleObj name="Equation" r:id="rId18" imgW="203040" imgH="241200" progId="Equation.DSMT4">
                        <p:embed/>
                        <p:pic>
                          <p:nvPicPr>
                            <p:cNvPr id="0" name=""/>
                            <p:cNvPicPr>
                              <a:picLocks noChangeAspect="1" noChangeArrowheads="1"/>
                            </p:cNvPicPr>
                            <p:nvPr/>
                          </p:nvPicPr>
                          <p:blipFill>
                            <a:blip r:embed="rId19"/>
                            <a:srcRect/>
                            <a:stretch>
                              <a:fillRect/>
                            </a:stretch>
                          </p:blipFill>
                          <p:spPr bwMode="auto">
                            <a:xfrm>
                              <a:off x="5703515" y="3864821"/>
                              <a:ext cx="203896" cy="240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20" name="Объект 119"/>
                <p:cNvGraphicFramePr>
                  <a:graphicFrameLocks noChangeAspect="1"/>
                </p:cNvGraphicFramePr>
                <p:nvPr/>
              </p:nvGraphicFramePr>
              <p:xfrm>
                <a:off x="5289565" y="1901094"/>
                <a:ext cx="369014" cy="191503"/>
              </p:xfrm>
              <a:graphic>
                <a:graphicData uri="http://schemas.openxmlformats.org/presentationml/2006/ole">
                  <mc:AlternateContent>
                    <mc:Choice xmlns:v="urn:schemas-microsoft-com:vml" Requires="v">
                      <p:oleObj spid="_x0000_s6553" name="Equation" r:id="rId20" imgW="368280" imgH="190440" progId="Equation.DSMT4">
                        <p:embed/>
                      </p:oleObj>
                    </mc:Choice>
                    <mc:Fallback>
                      <p:oleObj name="Equation" r:id="rId20" imgW="368280" imgH="190440" progId="Equation.DSMT4">
                        <p:embed/>
                        <p:pic>
                          <p:nvPicPr>
                            <p:cNvPr id="0" name=""/>
                            <p:cNvPicPr>
                              <a:picLocks noChangeAspect="1" noChangeArrowheads="1"/>
                            </p:cNvPicPr>
                            <p:nvPr/>
                          </p:nvPicPr>
                          <p:blipFill>
                            <a:blip r:embed="rId11"/>
                            <a:srcRect/>
                            <a:stretch>
                              <a:fillRect/>
                            </a:stretch>
                          </p:blipFill>
                          <p:spPr bwMode="auto">
                            <a:xfrm>
                              <a:off x="5289565" y="1901094"/>
                              <a:ext cx="369014" cy="191503"/>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20" name="Объект 119"/>
                <p:cNvGraphicFramePr>
                  <a:graphicFrameLocks noChangeAspect="1"/>
                </p:cNvGraphicFramePr>
                <p:nvPr>
                  <p:extLst/>
                </p:nvPr>
              </p:nvGraphicFramePr>
              <p:xfrm>
                <a:off x="5289565" y="1901094"/>
                <a:ext cx="369014" cy="191503"/>
              </p:xfrm>
              <a:graphic>
                <a:graphicData uri="http://schemas.openxmlformats.org/presentationml/2006/ole">
                  <mc:AlternateContent>
                    <mc:Choice xmlns:v="urn:schemas-microsoft-com:vml" Requires="v">
                      <p:oleObj spid="_x0000_s4241" name="Equation" r:id="rId23" imgW="368280" imgH="190440" progId="Equation.DSMT4">
                        <p:embed/>
                      </p:oleObj>
                    </mc:Choice>
                    <mc:Fallback>
                      <p:oleObj name="Equation" r:id="rId23" imgW="368280" imgH="190440" progId="Equation.DSMT4">
                        <p:embed/>
                        <p:pic>
                          <p:nvPicPr>
                            <p:cNvPr id="0" name=""/>
                            <p:cNvPicPr>
                              <a:picLocks noChangeAspect="1" noChangeArrowheads="1"/>
                            </p:cNvPicPr>
                            <p:nvPr/>
                          </p:nvPicPr>
                          <p:blipFill>
                            <a:blip r:embed="rId24"/>
                            <a:srcRect/>
                            <a:stretch>
                              <a:fillRect/>
                            </a:stretch>
                          </p:blipFill>
                          <p:spPr bwMode="auto">
                            <a:xfrm>
                              <a:off x="5289565" y="1901094"/>
                              <a:ext cx="369014" cy="191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grpSp>
      <p:sp>
        <p:nvSpPr>
          <p:cNvPr id="122" name="Прямоугольник 121"/>
          <p:cNvSpPr/>
          <p:nvPr/>
        </p:nvSpPr>
        <p:spPr>
          <a:xfrm>
            <a:off x="912932" y="4668545"/>
            <a:ext cx="1972718" cy="410882"/>
          </a:xfrm>
          <a:prstGeom prst="rect">
            <a:avLst/>
          </a:prstGeom>
        </p:spPr>
        <p:txBody>
          <a:bodyPr wrap="square">
            <a:spAutoFit/>
          </a:bodyPr>
          <a:lstStyle/>
          <a:p>
            <a:pPr algn="ctr">
              <a:lnSpc>
                <a:spcPct val="115000"/>
              </a:lnSpc>
              <a:spcAft>
                <a:spcPts val="1000"/>
              </a:spcAft>
            </a:pPr>
            <a:r>
              <a:rPr lang="ru-RU" b="1" dirty="0">
                <a:latin typeface="+mn-lt"/>
                <a:ea typeface="Calibri" panose="020F0502020204030204" pitchFamily="34" charset="0"/>
                <a:cs typeface="Times New Roman" panose="02020603050405020304" pitchFamily="18" charset="0"/>
              </a:rPr>
              <a:t>Скорость поезда:</a:t>
            </a:r>
            <a:endParaRPr lang="ru-RU" b="1" dirty="0">
              <a:effectLst/>
              <a:latin typeface="+mn-lt"/>
              <a:ea typeface="Calibri" panose="020F0502020204030204" pitchFamily="34" charset="0"/>
              <a:cs typeface="Times New Roman" panose="02020603050405020304" pitchFamily="18" charset="0"/>
            </a:endParaRPr>
          </a:p>
        </p:txBody>
      </p:sp>
      <p:graphicFrame>
        <p:nvGraphicFramePr>
          <p:cNvPr id="6150" name="Object 6"/>
          <p:cNvGraphicFramePr>
            <a:graphicFrameLocks noChangeAspect="1"/>
          </p:cNvGraphicFramePr>
          <p:nvPr>
            <p:extLst>
              <p:ext uri="{D42A27DB-BD31-4B8C-83A1-F6EECF244321}">
                <p14:modId xmlns:p14="http://schemas.microsoft.com/office/powerpoint/2010/main" val="3113668492"/>
              </p:ext>
            </p:extLst>
          </p:nvPr>
        </p:nvGraphicFramePr>
        <p:xfrm>
          <a:off x="2756650" y="4692887"/>
          <a:ext cx="1597122" cy="443185"/>
        </p:xfrm>
        <a:graphic>
          <a:graphicData uri="http://schemas.openxmlformats.org/presentationml/2006/ole">
            <mc:AlternateContent xmlns:mc="http://schemas.openxmlformats.org/markup-compatibility/2006">
              <mc:Choice xmlns:v="urn:schemas-microsoft-com:vml" Requires="v">
                <p:oleObj spid="_x0000_s6554" name="Equation" r:id="rId25" imgW="3060360" imgH="634680" progId="Equation.DSMT4">
                  <p:embed/>
                </p:oleObj>
              </mc:Choice>
              <mc:Fallback>
                <p:oleObj name="Equation" r:id="rId25" imgW="3060360" imgH="634680" progId="Equation.DSMT4">
                  <p:embed/>
                  <p:pic>
                    <p:nvPicPr>
                      <p:cNvPr id="0" name=""/>
                      <p:cNvPicPr>
                        <a:picLocks noChangeAspect="1" noChangeArrowheads="1"/>
                      </p:cNvPicPr>
                      <p:nvPr/>
                    </p:nvPicPr>
                    <p:blipFill>
                      <a:blip r:embed="rId17"/>
                      <a:srcRect/>
                      <a:stretch>
                        <a:fillRect/>
                      </a:stretch>
                    </p:blipFill>
                    <p:spPr bwMode="auto">
                      <a:xfrm>
                        <a:off x="2756650" y="4692887"/>
                        <a:ext cx="1597122" cy="443185"/>
                      </a:xfrm>
                      <a:prstGeom prst="rect">
                        <a:avLst/>
                      </a:prstGeom>
                      <a:noFill/>
                    </p:spPr>
                  </p:pic>
                </p:oleObj>
              </mc:Fallback>
            </mc:AlternateContent>
          </a:graphicData>
        </a:graphic>
      </p:graphicFrame>
      <p:sp>
        <p:nvSpPr>
          <p:cNvPr id="125" name="Прямоугольник 124"/>
          <p:cNvSpPr/>
          <p:nvPr/>
        </p:nvSpPr>
        <p:spPr>
          <a:xfrm>
            <a:off x="251521" y="5341639"/>
            <a:ext cx="8615387" cy="587853"/>
          </a:xfrm>
          <a:prstGeom prst="rect">
            <a:avLst/>
          </a:prstGeom>
        </p:spPr>
        <p:txBody>
          <a:bodyPr wrap="square">
            <a:spAutoFit/>
          </a:bodyPr>
          <a:lstStyle/>
          <a:p>
            <a:pPr>
              <a:lnSpc>
                <a:spcPct val="115000"/>
              </a:lnSpc>
              <a:spcAft>
                <a:spcPts val="0"/>
              </a:spcAft>
            </a:pPr>
            <a:r>
              <a:rPr lang="en-US" sz="1400" b="1" dirty="0">
                <a:latin typeface="+mn-lt"/>
                <a:ea typeface="Times New Roman" panose="02020603050405020304" pitchFamily="18" charset="0"/>
                <a:cs typeface="Times New Roman" panose="02020603050405020304" pitchFamily="18" charset="0"/>
              </a:rPr>
              <a:t>          </a:t>
            </a:r>
            <a:r>
              <a:rPr lang="ru-RU" sz="1400" b="1" dirty="0">
                <a:latin typeface="+mn-lt"/>
                <a:ea typeface="Times New Roman" panose="02020603050405020304" pitchFamily="18" charset="0"/>
                <a:cs typeface="Times New Roman" panose="02020603050405020304" pitchFamily="18" charset="0"/>
              </a:rPr>
              <a:t>– скорость поезда в </a:t>
            </a:r>
            <a:r>
              <a:rPr lang="ru-RU" sz="1400" b="1" i="1" dirty="0">
                <a:latin typeface="+mn-lt"/>
                <a:ea typeface="Times New Roman" panose="02020603050405020304" pitchFamily="18" charset="0"/>
                <a:cs typeface="Times New Roman" panose="02020603050405020304" pitchFamily="18" charset="0"/>
              </a:rPr>
              <a:t>i-</a:t>
            </a:r>
            <a:r>
              <a:rPr lang="ru-RU" sz="1400" b="1" dirty="0">
                <a:latin typeface="+mn-lt"/>
                <a:ea typeface="Times New Roman" panose="02020603050405020304" pitchFamily="18" charset="0"/>
                <a:cs typeface="Times New Roman" panose="02020603050405020304" pitchFamily="18" charset="0"/>
              </a:rPr>
              <a:t>й момент времени,              –  текущая координата,        – временной интервал, в течение которого координата поезда изменилась с                 </a:t>
            </a:r>
            <a:r>
              <a:rPr lang="ru-RU" sz="1400" b="1" dirty="0">
                <a:latin typeface="+mn-lt"/>
                <a:ea typeface="Calibri" panose="020F0502020204030204" pitchFamily="34" charset="0"/>
                <a:cs typeface="Times New Roman" panose="02020603050405020304" pitchFamily="18" charset="0"/>
              </a:rPr>
              <a:t>  до       </a:t>
            </a:r>
            <a:r>
              <a:rPr lang="en-US" sz="1400" b="1" dirty="0">
                <a:latin typeface="+mn-lt"/>
                <a:ea typeface="Calibri" panose="020F0502020204030204" pitchFamily="34" charset="0"/>
                <a:cs typeface="Times New Roman" panose="02020603050405020304" pitchFamily="18" charset="0"/>
              </a:rPr>
              <a:t>     </a:t>
            </a:r>
            <a:r>
              <a:rPr lang="ru-RU" sz="1400" b="1" dirty="0">
                <a:latin typeface="+mn-lt"/>
                <a:ea typeface="Calibri" panose="020F0502020204030204" pitchFamily="34" charset="0"/>
                <a:cs typeface="Times New Roman" panose="02020603050405020304" pitchFamily="18" charset="0"/>
              </a:rPr>
              <a:t>, т.е.        .</a:t>
            </a:r>
            <a:endParaRPr lang="ru-RU" sz="1400" b="1" dirty="0">
              <a:effectLst/>
              <a:latin typeface="+mn-lt"/>
              <a:ea typeface="Calibri" panose="020F0502020204030204" pitchFamily="34" charset="0"/>
              <a:cs typeface="Times New Roman" panose="02020603050405020304" pitchFamily="18" charset="0"/>
            </a:endParaRPr>
          </a:p>
        </p:txBody>
      </p:sp>
      <p:graphicFrame>
        <p:nvGraphicFramePr>
          <p:cNvPr id="126" name="Объект 125"/>
          <p:cNvGraphicFramePr>
            <a:graphicFrameLocks noChangeAspect="1"/>
          </p:cNvGraphicFramePr>
          <p:nvPr/>
        </p:nvGraphicFramePr>
        <p:xfrm>
          <a:off x="3910013" y="5342367"/>
          <a:ext cx="469900" cy="320675"/>
        </p:xfrm>
        <a:graphic>
          <a:graphicData uri="http://schemas.openxmlformats.org/presentationml/2006/ole">
            <mc:AlternateContent xmlns:mc="http://schemas.openxmlformats.org/markup-compatibility/2006">
              <mc:Choice xmlns:v="urn:schemas-microsoft-com:vml" Requires="v">
                <p:oleObj spid="_x0000_s6555" name="Equation" r:id="rId26" imgW="469800" imgH="241200" progId="Equation.DSMT4">
                  <p:embed/>
                </p:oleObj>
              </mc:Choice>
              <mc:Fallback>
                <p:oleObj name="Equation" r:id="rId26" imgW="469800" imgH="241200" progId="Equation.DSMT4">
                  <p:embed/>
                  <p:pic>
                    <p:nvPicPr>
                      <p:cNvPr id="0" name=""/>
                      <p:cNvPicPr>
                        <a:picLocks noChangeAspect="1" noChangeArrowheads="1"/>
                      </p:cNvPicPr>
                      <p:nvPr/>
                    </p:nvPicPr>
                    <p:blipFill>
                      <a:blip r:embed="rId27"/>
                      <a:srcRect/>
                      <a:stretch>
                        <a:fillRect/>
                      </a:stretch>
                    </p:blipFill>
                    <p:spPr bwMode="auto">
                      <a:xfrm>
                        <a:off x="3910013" y="5342367"/>
                        <a:ext cx="4699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7" name="Объект 126"/>
          <p:cNvGraphicFramePr>
            <a:graphicFrameLocks noChangeAspect="1"/>
          </p:cNvGraphicFramePr>
          <p:nvPr/>
        </p:nvGraphicFramePr>
        <p:xfrm>
          <a:off x="6305550" y="5372529"/>
          <a:ext cx="266700" cy="269875"/>
        </p:xfrm>
        <a:graphic>
          <a:graphicData uri="http://schemas.openxmlformats.org/presentationml/2006/ole">
            <mc:AlternateContent xmlns:mc="http://schemas.openxmlformats.org/markup-compatibility/2006">
              <mc:Choice xmlns:v="urn:schemas-microsoft-com:vml" Requires="v">
                <p:oleObj spid="_x0000_s6556" name="Equation" r:id="rId28" imgW="266400" imgH="203040" progId="Equation.DSMT4">
                  <p:embed/>
                </p:oleObj>
              </mc:Choice>
              <mc:Fallback>
                <p:oleObj name="Equation" r:id="rId28" imgW="266400" imgH="203040" progId="Equation.DSMT4">
                  <p:embed/>
                  <p:pic>
                    <p:nvPicPr>
                      <p:cNvPr id="0" name=""/>
                      <p:cNvPicPr>
                        <a:picLocks noChangeAspect="1" noChangeArrowheads="1"/>
                      </p:cNvPicPr>
                      <p:nvPr/>
                    </p:nvPicPr>
                    <p:blipFill>
                      <a:blip r:embed="rId24"/>
                      <a:srcRect/>
                      <a:stretch>
                        <a:fillRect/>
                      </a:stretch>
                    </p:blipFill>
                    <p:spPr bwMode="auto">
                      <a:xfrm>
                        <a:off x="6305550" y="5372529"/>
                        <a:ext cx="266700"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Объект 145"/>
          <p:cNvGraphicFramePr>
            <a:graphicFrameLocks noChangeAspect="1"/>
          </p:cNvGraphicFramePr>
          <p:nvPr/>
        </p:nvGraphicFramePr>
        <p:xfrm>
          <a:off x="5241925" y="5607479"/>
          <a:ext cx="469900" cy="322263"/>
        </p:xfrm>
        <a:graphic>
          <a:graphicData uri="http://schemas.openxmlformats.org/presentationml/2006/ole">
            <mc:AlternateContent xmlns:mc="http://schemas.openxmlformats.org/markup-compatibility/2006">
              <mc:Choice xmlns:v="urn:schemas-microsoft-com:vml" Requires="v">
                <p:oleObj spid="_x0000_s6557" name="Equation" r:id="rId29" imgW="469800" imgH="241200" progId="Equation.DSMT4">
                  <p:embed/>
                </p:oleObj>
              </mc:Choice>
              <mc:Fallback>
                <p:oleObj name="Equation" r:id="rId29" imgW="469800" imgH="241200" progId="Equation.DSMT4">
                  <p:embed/>
                  <p:pic>
                    <p:nvPicPr>
                      <p:cNvPr id="0" name=""/>
                      <p:cNvPicPr>
                        <a:picLocks noChangeAspect="1" noChangeArrowheads="1"/>
                      </p:cNvPicPr>
                      <p:nvPr/>
                    </p:nvPicPr>
                    <p:blipFill>
                      <a:blip r:embed="rId30"/>
                      <a:srcRect/>
                      <a:stretch>
                        <a:fillRect/>
                      </a:stretch>
                    </p:blipFill>
                    <p:spPr bwMode="auto">
                      <a:xfrm>
                        <a:off x="5241925" y="5607479"/>
                        <a:ext cx="46990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6" name="Объект 165"/>
          <p:cNvGraphicFramePr>
            <a:graphicFrameLocks noChangeAspect="1"/>
          </p:cNvGraphicFramePr>
          <p:nvPr/>
        </p:nvGraphicFramePr>
        <p:xfrm>
          <a:off x="6140450" y="5767288"/>
          <a:ext cx="127000" cy="254000"/>
        </p:xfrm>
        <a:graphic>
          <a:graphicData uri="http://schemas.openxmlformats.org/presentationml/2006/ole">
            <mc:AlternateContent xmlns:mc="http://schemas.openxmlformats.org/markup-compatibility/2006">
              <mc:Choice xmlns:v="urn:schemas-microsoft-com:vml" Requires="v">
                <p:oleObj spid="_x0000_s6558" name="Equation" r:id="rId31" imgW="126720" imgH="190440" progId="Equation.DSMT4">
                  <p:embed/>
                </p:oleObj>
              </mc:Choice>
              <mc:Fallback>
                <p:oleObj name="Equation" r:id="rId31" imgW="126720" imgH="190440" progId="Equation.DSMT4">
                  <p:embed/>
                  <p:pic>
                    <p:nvPicPr>
                      <p:cNvPr id="0" name=""/>
                      <p:cNvPicPr>
                        <a:picLocks noChangeAspect="1" noChangeArrowheads="1"/>
                      </p:cNvPicPr>
                      <p:nvPr/>
                    </p:nvPicPr>
                    <p:blipFill>
                      <a:blip r:embed="rId32"/>
                      <a:srcRect/>
                      <a:stretch>
                        <a:fillRect/>
                      </a:stretch>
                    </p:blipFill>
                    <p:spPr bwMode="auto">
                      <a:xfrm>
                        <a:off x="6140450" y="5767288"/>
                        <a:ext cx="127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 name="Объект 166"/>
          <p:cNvGraphicFramePr>
            <a:graphicFrameLocks noChangeAspect="1"/>
          </p:cNvGraphicFramePr>
          <p:nvPr/>
        </p:nvGraphicFramePr>
        <p:xfrm>
          <a:off x="330200" y="5313792"/>
          <a:ext cx="368300" cy="322262"/>
        </p:xfrm>
        <a:graphic>
          <a:graphicData uri="http://schemas.openxmlformats.org/presentationml/2006/ole">
            <mc:AlternateContent xmlns:mc="http://schemas.openxmlformats.org/markup-compatibility/2006">
              <mc:Choice xmlns:v="urn:schemas-microsoft-com:vml" Requires="v">
                <p:oleObj spid="_x0000_s6559" name="Equation" r:id="rId33" imgW="368280" imgH="241200" progId="Equation.DSMT4">
                  <p:embed/>
                </p:oleObj>
              </mc:Choice>
              <mc:Fallback>
                <p:oleObj name="Equation" r:id="rId33" imgW="368280" imgH="241200" progId="Equation.DSMT4">
                  <p:embed/>
                  <p:pic>
                    <p:nvPicPr>
                      <p:cNvPr id="0" name=""/>
                      <p:cNvPicPr>
                        <a:picLocks noChangeAspect="1" noChangeArrowheads="1"/>
                      </p:cNvPicPr>
                      <p:nvPr/>
                    </p:nvPicPr>
                    <p:blipFill>
                      <a:blip r:embed="rId34"/>
                      <a:srcRect/>
                      <a:stretch>
                        <a:fillRect/>
                      </a:stretch>
                    </p:blipFill>
                    <p:spPr bwMode="auto">
                      <a:xfrm>
                        <a:off x="330200" y="5313792"/>
                        <a:ext cx="368300"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Объект 1"/>
          <p:cNvGraphicFramePr>
            <a:graphicFrameLocks noChangeAspect="1"/>
          </p:cNvGraphicFramePr>
          <p:nvPr/>
        </p:nvGraphicFramePr>
        <p:xfrm>
          <a:off x="6091238" y="5620179"/>
          <a:ext cx="279400" cy="322263"/>
        </p:xfrm>
        <a:graphic>
          <a:graphicData uri="http://schemas.openxmlformats.org/presentationml/2006/ole">
            <mc:AlternateContent xmlns:mc="http://schemas.openxmlformats.org/markup-compatibility/2006">
              <mc:Choice xmlns:v="urn:schemas-microsoft-com:vml" Requires="v">
                <p:oleObj spid="_x0000_s6560" name="Equation" r:id="rId35" imgW="279360" imgH="241200" progId="Equation.DSMT4">
                  <p:embed/>
                </p:oleObj>
              </mc:Choice>
              <mc:Fallback>
                <p:oleObj name="Equation" r:id="rId35" imgW="279360" imgH="241200" progId="Equation.DSMT4">
                  <p:embed/>
                  <p:pic>
                    <p:nvPicPr>
                      <p:cNvPr id="0" name=""/>
                      <p:cNvPicPr/>
                      <p:nvPr/>
                    </p:nvPicPr>
                    <p:blipFill>
                      <a:blip r:embed="rId36"/>
                      <a:stretch>
                        <a:fillRect/>
                      </a:stretch>
                    </p:blipFill>
                    <p:spPr>
                      <a:xfrm>
                        <a:off x="6091238" y="5620179"/>
                        <a:ext cx="279400" cy="322263"/>
                      </a:xfrm>
                      <a:prstGeom prst="rect">
                        <a:avLst/>
                      </a:prstGeom>
                    </p:spPr>
                  </p:pic>
                </p:oleObj>
              </mc:Fallback>
            </mc:AlternateContent>
          </a:graphicData>
        </a:graphic>
      </p:graphicFrame>
      <p:graphicFrame>
        <p:nvGraphicFramePr>
          <p:cNvPr id="104" name="Объект 103"/>
          <p:cNvGraphicFramePr>
            <a:graphicFrameLocks noChangeAspect="1"/>
          </p:cNvGraphicFramePr>
          <p:nvPr/>
        </p:nvGraphicFramePr>
        <p:xfrm>
          <a:off x="4390256" y="5605668"/>
          <a:ext cx="685800" cy="302503"/>
        </p:xfrm>
        <a:graphic>
          <a:graphicData uri="http://schemas.openxmlformats.org/presentationml/2006/ole">
            <mc:AlternateContent xmlns:mc="http://schemas.openxmlformats.org/markup-compatibility/2006">
              <mc:Choice xmlns:v="urn:schemas-microsoft-com:vml" Requires="v">
                <p:oleObj spid="_x0000_s6561" name="Equation" r:id="rId37" imgW="685800" imgH="266400" progId="Equation.DSMT4">
                  <p:embed/>
                </p:oleObj>
              </mc:Choice>
              <mc:Fallback>
                <p:oleObj name="Equation" r:id="rId37" imgW="685800" imgH="2664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90256" y="5605668"/>
                        <a:ext cx="685800" cy="302503"/>
                      </a:xfrm>
                      <a:prstGeom prst="rect">
                        <a:avLst/>
                      </a:prstGeom>
                      <a:noFill/>
                    </p:spPr>
                  </p:pic>
                </p:oleObj>
              </mc:Fallback>
            </mc:AlternateContent>
          </a:graphicData>
        </a:graphic>
      </p:graphicFrame>
      <p:sp>
        <p:nvSpPr>
          <p:cNvPr id="128" name="Прямоугольник 127"/>
          <p:cNvSpPr/>
          <p:nvPr/>
        </p:nvSpPr>
        <p:spPr>
          <a:xfrm>
            <a:off x="5643296" y="1890913"/>
            <a:ext cx="143156" cy="356657"/>
          </a:xfrm>
          <a:prstGeom prst="rect">
            <a:avLst/>
          </a:prstGeom>
          <a:noFill/>
          <a:ln w="127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cxnSp>
        <p:nvCxnSpPr>
          <p:cNvPr id="130" name="Прямая соединительная линия 129"/>
          <p:cNvCxnSpPr/>
          <p:nvPr/>
        </p:nvCxnSpPr>
        <p:spPr>
          <a:xfrm flipV="1">
            <a:off x="5703730" y="1819396"/>
            <a:ext cx="0" cy="62312"/>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31" name="Прямая соединительная линия 130"/>
          <p:cNvCxnSpPr/>
          <p:nvPr/>
        </p:nvCxnSpPr>
        <p:spPr>
          <a:xfrm flipV="1">
            <a:off x="5715816" y="2248499"/>
            <a:ext cx="0" cy="62312"/>
          </a:xfrm>
          <a:prstGeom prst="line">
            <a:avLst/>
          </a:prstGeom>
          <a:ln w="127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32" name="Прямоугольник 131"/>
          <p:cNvSpPr/>
          <p:nvPr/>
        </p:nvSpPr>
        <p:spPr>
          <a:xfrm>
            <a:off x="5562739" y="1783638"/>
            <a:ext cx="298139" cy="56419"/>
          </a:xfrm>
          <a:prstGeom prst="rect">
            <a:avLst/>
          </a:prstGeom>
          <a:solidFill>
            <a:schemeClr val="tx1"/>
          </a:solidFill>
          <a:ln w="127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sp>
        <p:nvSpPr>
          <p:cNvPr id="133" name="Прямоугольник 132"/>
          <p:cNvSpPr/>
          <p:nvPr/>
        </p:nvSpPr>
        <p:spPr>
          <a:xfrm>
            <a:off x="5569447" y="2308096"/>
            <a:ext cx="298697" cy="57212"/>
          </a:xfrm>
          <a:prstGeom prst="rect">
            <a:avLst/>
          </a:prstGeom>
          <a:solidFill>
            <a:schemeClr val="tx1"/>
          </a:solidFill>
          <a:ln w="127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ru-RU" b="1"/>
          </a:p>
        </p:txBody>
      </p:sp>
      <p:graphicFrame>
        <p:nvGraphicFramePr>
          <p:cNvPr id="134" name="Объект 133"/>
          <p:cNvGraphicFramePr>
            <a:graphicFrameLocks noChangeAspect="1"/>
          </p:cNvGraphicFramePr>
          <p:nvPr/>
        </p:nvGraphicFramePr>
        <p:xfrm>
          <a:off x="5484813" y="1446642"/>
          <a:ext cx="661987" cy="257175"/>
        </p:xfrm>
        <a:graphic>
          <a:graphicData uri="http://schemas.openxmlformats.org/presentationml/2006/ole">
            <mc:AlternateContent xmlns:mc="http://schemas.openxmlformats.org/markup-compatibility/2006">
              <mc:Choice xmlns:v="urn:schemas-microsoft-com:vml" Requires="v">
                <p:oleObj spid="_x0000_s6562" name="Equation" r:id="rId39" imgW="520560" imgH="203040" progId="Equation.DSMT4">
                  <p:embed/>
                </p:oleObj>
              </mc:Choice>
              <mc:Fallback>
                <p:oleObj name="Equation" r:id="rId39" imgW="520560" imgH="203040" progId="Equation.DSMT4">
                  <p:embed/>
                  <p:pic>
                    <p:nvPicPr>
                      <p:cNvPr id="0" name=""/>
                      <p:cNvPicPr>
                        <a:picLocks noChangeAspect="1" noChangeArrowheads="1"/>
                      </p:cNvPicPr>
                      <p:nvPr/>
                    </p:nvPicPr>
                    <p:blipFill>
                      <a:blip r:embed="rId40"/>
                      <a:srcRect/>
                      <a:stretch>
                        <a:fillRect/>
                      </a:stretch>
                    </p:blipFill>
                    <p:spPr bwMode="auto">
                      <a:xfrm>
                        <a:off x="5484813" y="1446642"/>
                        <a:ext cx="661987"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35" name="Прямая соединительная линия 134"/>
          <p:cNvCxnSpPr/>
          <p:nvPr/>
        </p:nvCxnSpPr>
        <p:spPr>
          <a:xfrm>
            <a:off x="4860032" y="2293300"/>
            <a:ext cx="3733" cy="38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Прямая соединительная линия 135"/>
          <p:cNvCxnSpPr/>
          <p:nvPr/>
        </p:nvCxnSpPr>
        <p:spPr>
          <a:xfrm>
            <a:off x="5716928" y="2301789"/>
            <a:ext cx="3733" cy="3888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Прямая соединительная линия 136"/>
          <p:cNvCxnSpPr/>
          <p:nvPr/>
        </p:nvCxnSpPr>
        <p:spPr>
          <a:xfrm flipH="1">
            <a:off x="4859846" y="2609252"/>
            <a:ext cx="860815" cy="0"/>
          </a:xfrm>
          <a:prstGeom prst="line">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9" name="Объект 8"/>
          <p:cNvGraphicFramePr>
            <a:graphicFrameLocks noChangeAspect="1"/>
          </p:cNvGraphicFramePr>
          <p:nvPr/>
        </p:nvGraphicFramePr>
        <p:xfrm>
          <a:off x="5119113" y="2391144"/>
          <a:ext cx="330200" cy="228600"/>
        </p:xfrm>
        <a:graphic>
          <a:graphicData uri="http://schemas.openxmlformats.org/presentationml/2006/ole">
            <mc:AlternateContent xmlns:mc="http://schemas.openxmlformats.org/markup-compatibility/2006">
              <mc:Choice xmlns:v="urn:schemas-microsoft-com:vml" Requires="v">
                <p:oleObj spid="_x0000_s6563" name="Equation" r:id="rId41" imgW="330120" imgH="228600" progId="Equation.DSMT4">
                  <p:embed/>
                </p:oleObj>
              </mc:Choice>
              <mc:Fallback>
                <p:oleObj name="Equation" r:id="rId41" imgW="330120" imgH="228600" progId="Equation.DSMT4">
                  <p:embed/>
                  <p:pic>
                    <p:nvPicPr>
                      <p:cNvPr id="0" name=""/>
                      <p:cNvPicPr/>
                      <p:nvPr/>
                    </p:nvPicPr>
                    <p:blipFill>
                      <a:blip r:embed="rId42"/>
                      <a:stretch>
                        <a:fillRect/>
                      </a:stretch>
                    </p:blipFill>
                    <p:spPr>
                      <a:xfrm>
                        <a:off x="5119113" y="2391144"/>
                        <a:ext cx="330200" cy="228600"/>
                      </a:xfrm>
                      <a:prstGeom prst="rect">
                        <a:avLst/>
                      </a:prstGeom>
                    </p:spPr>
                  </p:pic>
                </p:oleObj>
              </mc:Fallback>
            </mc:AlternateContent>
          </a:graphicData>
        </a:graphic>
      </p:graphicFrame>
      <p:pic>
        <p:nvPicPr>
          <p:cNvPr id="1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91911809"/>
      </p:ext>
    </p:extLst>
  </p:cSld>
  <p:clrMapOvr>
    <a:masterClrMapping/>
  </p:clrMapOvr>
  <mc:AlternateContent xmlns:mc="http://schemas.openxmlformats.org/markup-compatibility/2006">
    <mc:Choice xmlns:p15="http://schemas.microsoft.com/office/powerpoint/2012/main" Requires="p15">
      <p:transition spd="med" advTm="8686">
        <p15:prstTrans prst="pageCurlDouble"/>
      </p:transition>
    </mc:Choice>
    <mc:Fallback>
      <p:transition spd="med" advTm="8686">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486182" y="303039"/>
            <a:ext cx="8171661"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Самарский государственный университет путей сообщения</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Рисунок 1"/>
          <p:cNvPicPr>
            <a:picLocks noChangeAspect="1"/>
          </p:cNvPicPr>
          <p:nvPr/>
        </p:nvPicPr>
        <p:blipFill>
          <a:blip r:embed="rId4"/>
          <a:stretch>
            <a:fillRect/>
          </a:stretch>
        </p:blipFill>
        <p:spPr>
          <a:xfrm>
            <a:off x="107504" y="1138918"/>
            <a:ext cx="6724502" cy="4887281"/>
          </a:xfrm>
          <a:prstGeom prst="rect">
            <a:avLst/>
          </a:prstGeom>
        </p:spPr>
      </p:pic>
      <p:sp>
        <p:nvSpPr>
          <p:cNvPr id="3" name="Прямоугольник 2"/>
          <p:cNvSpPr/>
          <p:nvPr/>
        </p:nvSpPr>
        <p:spPr>
          <a:xfrm>
            <a:off x="6948264" y="1370965"/>
            <a:ext cx="2108354" cy="4247317"/>
          </a:xfrm>
          <a:prstGeom prst="rect">
            <a:avLst/>
          </a:prstGeom>
        </p:spPr>
        <p:txBody>
          <a:bodyPr wrap="square">
            <a:spAutoFit/>
          </a:bodyPr>
          <a:lstStyle/>
          <a:p>
            <a:r>
              <a:rPr lang="ru-RU" dirty="0"/>
              <a:t>11 субъектов Приволжского федерального округа. </a:t>
            </a:r>
          </a:p>
          <a:p>
            <a:endParaRPr lang="ru-RU" dirty="0"/>
          </a:p>
          <a:p>
            <a:r>
              <a:rPr lang="ru-RU" dirty="0"/>
              <a:t>Полигон пяти железных дорог: Куйбышевской, Приволжской, Южно-Уральской, Юго-Восточной и Горьковской. </a:t>
            </a:r>
          </a:p>
          <a:p>
            <a:endParaRPr lang="ru-RU" dirty="0"/>
          </a:p>
          <a:p>
            <a:r>
              <a:rPr lang="ru-RU" dirty="0"/>
              <a:t>В вузе обучается 23 тыс. студентов. </a:t>
            </a:r>
          </a:p>
        </p:txBody>
      </p:sp>
    </p:spTree>
    <p:extLst>
      <p:ext uri="{BB962C8B-B14F-4D97-AF65-F5344CB8AC3E}">
        <p14:creationId xmlns:p14="http://schemas.microsoft.com/office/powerpoint/2010/main" val="1811150573"/>
      </p:ext>
    </p:extLst>
  </p:cSld>
  <p:clrMapOvr>
    <a:masterClrMapping/>
  </p:clrMapOvr>
  <mc:AlternateContent xmlns:mc="http://schemas.openxmlformats.org/markup-compatibility/2006">
    <mc:Choice xmlns:p15="http://schemas.microsoft.com/office/powerpoint/2012/main" Requires="p15">
      <p:transition spd="med" advTm="5170">
        <p15:prstTrans prst="pageCurlDouble"/>
      </p:transition>
    </mc:Choice>
    <mc:Fallback>
      <p:transition spd="med" advTm="5170">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196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descr="РЎР°РјР“РЈРџРЎ"/>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116065"/>
            <a:ext cx="6543675" cy="1066801"/>
          </a:xfrm>
          <a:prstGeom prst="rect">
            <a:avLst/>
          </a:prstGeom>
          <a:noFill/>
          <a:extLst>
            <a:ext uri="{909E8E84-426E-40DD-AFC4-6F175D3DCCD1}">
              <a14:hiddenFill xmlns:a14="http://schemas.microsoft.com/office/drawing/2010/main">
                <a:solidFill>
                  <a:srgbClr val="FFFFFF"/>
                </a:solidFill>
              </a14:hiddenFill>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Заголовок 4"/>
          <p:cNvSpPr>
            <a:spLocks noGrp="1"/>
          </p:cNvSpPr>
          <p:nvPr>
            <p:ph type="ctrTitle"/>
          </p:nvPr>
        </p:nvSpPr>
        <p:spPr>
          <a:xfrm>
            <a:off x="685800" y="2708920"/>
            <a:ext cx="7772400" cy="1470025"/>
          </a:xfrm>
        </p:spPr>
        <p:txBody>
          <a:bodyPr>
            <a:noAutofit/>
          </a:bodyPr>
          <a:lstStyle/>
          <a:p>
            <a:r>
              <a:rPr lang="ru-RU" sz="3200" dirty="0"/>
              <a:t>Гаранин Максим Алексеевич.</a:t>
            </a:r>
            <a:br>
              <a:rPr lang="ru-RU" sz="3200" dirty="0"/>
            </a:br>
            <a:br>
              <a:rPr lang="ru-RU" sz="3200" dirty="0"/>
            </a:br>
            <a:r>
              <a:rPr lang="ru-RU" sz="3200" dirty="0"/>
              <a:t>Проректор по научной работе и инновациям</a:t>
            </a:r>
            <a:br>
              <a:rPr lang="ru-RU" sz="3200" dirty="0"/>
            </a:br>
            <a:r>
              <a:rPr lang="ru-RU" sz="3200" dirty="0"/>
              <a:t> </a:t>
            </a:r>
            <a:br>
              <a:rPr lang="ru-RU" sz="3200" dirty="0"/>
            </a:br>
            <a:r>
              <a:rPr lang="ru-RU" sz="3200" dirty="0"/>
              <a:t>тел.: (846) 255-67-02</a:t>
            </a:r>
            <a:br>
              <a:rPr lang="ru-RU" sz="3200" dirty="0"/>
            </a:br>
            <a:r>
              <a:rPr lang="ru-RU" sz="3200" dirty="0"/>
              <a:t>89370640268, 89179457477 </a:t>
            </a:r>
            <a:br>
              <a:rPr lang="ru-RU" sz="3200" dirty="0"/>
            </a:br>
            <a:r>
              <a:rPr lang="ru-RU" sz="3200" dirty="0"/>
              <a:t>e-</a:t>
            </a:r>
            <a:r>
              <a:rPr lang="ru-RU" sz="3200" dirty="0" err="1"/>
              <a:t>mail</a:t>
            </a:r>
            <a:r>
              <a:rPr lang="ru-RU" sz="3200" dirty="0"/>
              <a:t>: garanin@samgups.ru.</a:t>
            </a:r>
          </a:p>
        </p:txBody>
      </p:sp>
    </p:spTree>
    <p:extLst>
      <p:ext uri="{BB962C8B-B14F-4D97-AF65-F5344CB8AC3E}">
        <p14:creationId xmlns:p14="http://schemas.microsoft.com/office/powerpoint/2010/main" val="2993486340"/>
      </p:ext>
    </p:extLst>
  </p:cSld>
  <p:clrMapOvr>
    <a:masterClrMapping/>
  </p:clrMapOvr>
  <mc:AlternateContent xmlns:mc="http://schemas.openxmlformats.org/markup-compatibility/2006">
    <mc:Choice xmlns:p15="http://schemas.microsoft.com/office/powerpoint/2012/main" Requires="p15">
      <p:transition spd="med" advTm="6226">
        <p15:prstTrans prst="pageCurlDouble"/>
      </p:transition>
    </mc:Choice>
    <mc:Fallback>
      <p:transition spd="med" advTm="6226">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046248" y="303039"/>
            <a:ext cx="7051547"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нновационный комплекс СамГУПС (НИИ)</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Схема 2"/>
          <p:cNvGraphicFramePr/>
          <p:nvPr>
            <p:extLst>
              <p:ext uri="{D42A27DB-BD31-4B8C-83A1-F6EECF244321}">
                <p14:modId xmlns:p14="http://schemas.microsoft.com/office/powerpoint/2010/main" val="3539729622"/>
              </p:ext>
            </p:extLst>
          </p:nvPr>
        </p:nvGraphicFramePr>
        <p:xfrm>
          <a:off x="323528" y="1542633"/>
          <a:ext cx="8136904" cy="454869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449384609"/>
      </p:ext>
    </p:extLst>
  </p:cSld>
  <p:clrMapOvr>
    <a:masterClrMapping/>
  </p:clrMapOvr>
  <mc:AlternateContent xmlns:mc="http://schemas.openxmlformats.org/markup-compatibility/2006">
    <mc:Choice xmlns:p15="http://schemas.microsoft.com/office/powerpoint/2012/main" Requires="p15">
      <p:transition spd="med" advTm="4827">
        <p15:prstTrans prst="pageCurlDouble"/>
      </p:transition>
    </mc:Choice>
    <mc:Fallback>
      <p:transition spd="med" advTm="4827">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390164" y="303039"/>
            <a:ext cx="6363730"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сследовательский институт человека</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Схема 1"/>
          <p:cNvGraphicFramePr/>
          <p:nvPr>
            <p:extLst>
              <p:ext uri="{D42A27DB-BD31-4B8C-83A1-F6EECF244321}">
                <p14:modId xmlns:p14="http://schemas.microsoft.com/office/powerpoint/2010/main" val="3229572675"/>
              </p:ext>
            </p:extLst>
          </p:nvPr>
        </p:nvGraphicFramePr>
        <p:xfrm>
          <a:off x="467544" y="1268760"/>
          <a:ext cx="8208912" cy="289609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2" name="Группа 11"/>
          <p:cNvGrpSpPr/>
          <p:nvPr/>
        </p:nvGrpSpPr>
        <p:grpSpPr>
          <a:xfrm>
            <a:off x="5209950" y="1556792"/>
            <a:ext cx="2543944" cy="879872"/>
            <a:chOff x="5209950" y="1556792"/>
            <a:chExt cx="2543944" cy="879872"/>
          </a:xfrm>
        </p:grpSpPr>
        <p:graphicFrame>
          <p:nvGraphicFramePr>
            <p:cNvPr id="3" name="Схема 2"/>
            <p:cNvGraphicFramePr/>
            <p:nvPr>
              <p:extLst>
                <p:ext uri="{D42A27DB-BD31-4B8C-83A1-F6EECF244321}">
                  <p14:modId xmlns:p14="http://schemas.microsoft.com/office/powerpoint/2010/main" val="2056456031"/>
                </p:ext>
              </p:extLst>
            </p:nvPr>
          </p:nvGraphicFramePr>
          <p:xfrm>
            <a:off x="5209950" y="1556792"/>
            <a:ext cx="2543944" cy="8798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5" name="Прямая соединительная линия 4"/>
            <p:cNvCxnSpPr/>
            <p:nvPr/>
          </p:nvCxnSpPr>
          <p:spPr>
            <a:xfrm flipH="1">
              <a:off x="5527156" y="1988840"/>
              <a:ext cx="28803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3" name="Прямоугольник 12"/>
          <p:cNvSpPr/>
          <p:nvPr/>
        </p:nvSpPr>
        <p:spPr>
          <a:xfrm>
            <a:off x="1690880" y="4221088"/>
            <a:ext cx="1434111"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ПМИИС</a:t>
            </a:r>
          </a:p>
          <a:p>
            <a:r>
              <a:rPr lang="ru-RU" dirty="0">
                <a:ln w="0"/>
                <a:solidFill>
                  <a:schemeClr val="accent5">
                    <a:lumMod val="50000"/>
                  </a:schemeClr>
                </a:solidFill>
                <a:effectLst>
                  <a:outerShdw blurRad="38100" dist="25400" dir="5400000" algn="ctr" rotWithShape="0">
                    <a:srgbClr val="6E747A">
                      <a:alpha val="43000"/>
                    </a:srgbClr>
                  </a:outerShdw>
                </a:effectLst>
              </a:rPr>
              <a:t>Каф. МАУ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4" name="Прямоугольник 13"/>
          <p:cNvSpPr/>
          <p:nvPr/>
        </p:nvSpPr>
        <p:spPr>
          <a:xfrm>
            <a:off x="3854143" y="4221088"/>
            <a:ext cx="1312282" cy="1477328"/>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Лингв.</a:t>
            </a:r>
          </a:p>
          <a:p>
            <a:r>
              <a:rPr lang="ru-RU" dirty="0">
                <a:ln w="0"/>
                <a:solidFill>
                  <a:schemeClr val="accent5">
                    <a:lumMod val="50000"/>
                  </a:schemeClr>
                </a:solidFill>
                <a:effectLst>
                  <a:outerShdw blurRad="38100" dist="25400" dir="5400000" algn="ctr" rotWithShape="0">
                    <a:srgbClr val="6E747A">
                      <a:alpha val="43000"/>
                    </a:srgbClr>
                  </a:outerShdw>
                </a:effectLst>
              </a:rPr>
              <a:t>Каф. </a:t>
            </a:r>
            <a:r>
              <a:rPr lang="ru-RU" dirty="0" err="1">
                <a:ln w="0"/>
                <a:solidFill>
                  <a:schemeClr val="accent5">
                    <a:lumMod val="50000"/>
                  </a:schemeClr>
                </a:solidFill>
                <a:effectLst>
                  <a:outerShdw blurRad="38100" dist="25400" dir="5400000" algn="ctr" rotWithShape="0">
                    <a:srgbClr val="6E747A">
                      <a:alpha val="43000"/>
                    </a:srgbClr>
                  </a:outerShdw>
                </a:effectLst>
              </a:rPr>
              <a:t>Теол</a:t>
            </a:r>
            <a:r>
              <a:rPr lang="ru-RU" dirty="0">
                <a:ln w="0"/>
                <a:solidFill>
                  <a:schemeClr val="accent5">
                    <a:lumMod val="50000"/>
                  </a:schemeClr>
                </a:solidFill>
                <a:effectLst>
                  <a:outerShdw blurRad="38100" dist="25400" dir="5400000" algn="ctr" rotWithShape="0">
                    <a:srgbClr val="6E747A">
                      <a:alpha val="43000"/>
                    </a:srgbClr>
                  </a:outerShdw>
                </a:effectLst>
              </a:rPr>
              <a:t>.</a:t>
            </a:r>
          </a:p>
          <a:p>
            <a:r>
              <a:rPr lang="ru-RU" dirty="0">
                <a:ln w="0"/>
                <a:solidFill>
                  <a:schemeClr val="accent5">
                    <a:lumMod val="50000"/>
                  </a:schemeClr>
                </a:solidFill>
                <a:effectLst>
                  <a:outerShdw blurRad="38100" dist="25400" dir="5400000" algn="ctr" rotWithShape="0">
                    <a:srgbClr val="6E747A">
                      <a:alpha val="43000"/>
                    </a:srgbClr>
                  </a:outerShdw>
                </a:effectLst>
              </a:rPr>
              <a:t>Каф. УП</a:t>
            </a:r>
          </a:p>
          <a:p>
            <a:r>
              <a:rPr lang="ru-RU" dirty="0">
                <a:ln w="0"/>
                <a:solidFill>
                  <a:schemeClr val="accent5">
                    <a:lumMod val="50000"/>
                  </a:schemeClr>
                </a:solidFill>
                <a:effectLst>
                  <a:outerShdw blurRad="38100" dist="25400" dir="5400000" algn="ctr" rotWithShape="0">
                    <a:srgbClr val="6E747A">
                      <a:alpha val="43000"/>
                    </a:srgbClr>
                  </a:outerShdw>
                </a:effectLst>
              </a:rPr>
              <a:t>Каф. </a:t>
            </a:r>
            <a:r>
              <a:rPr lang="ru-RU" dirty="0" err="1">
                <a:ln w="0"/>
                <a:solidFill>
                  <a:schemeClr val="accent5">
                    <a:lumMod val="50000"/>
                  </a:schemeClr>
                </a:solidFill>
                <a:effectLst>
                  <a:outerShdw blurRad="38100" dist="25400" dir="5400000" algn="ctr" rotWithShape="0">
                    <a:srgbClr val="6E747A">
                      <a:alpha val="43000"/>
                    </a:srgbClr>
                  </a:outerShdw>
                </a:effectLst>
              </a:rPr>
              <a:t>ЭиФ</a:t>
            </a:r>
            <a:endParaRPr lang="ru-RU" dirty="0">
              <a:ln w="0"/>
              <a:solidFill>
                <a:schemeClr val="accent5">
                  <a:lumMod val="50000"/>
                </a:schemeClr>
              </a:solidFill>
              <a:effectLst>
                <a:outerShdw blurRad="38100" dist="25400" dir="5400000" algn="ctr" rotWithShape="0">
                  <a:srgbClr val="6E747A">
                    <a:alpha val="43000"/>
                  </a:srgbClr>
                </a:outerShdw>
              </a:effectLst>
            </a:endParaRP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5" name="Прямоугольник 14"/>
          <p:cNvSpPr/>
          <p:nvPr/>
        </p:nvSpPr>
        <p:spPr>
          <a:xfrm>
            <a:off x="6017406" y="4221088"/>
            <a:ext cx="1394100"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ФВС</a:t>
            </a:r>
          </a:p>
          <a:p>
            <a:r>
              <a:rPr lang="ru-RU" dirty="0">
                <a:ln w="0"/>
                <a:solidFill>
                  <a:schemeClr val="accent5">
                    <a:lumMod val="50000"/>
                  </a:schemeClr>
                </a:solidFill>
                <a:effectLst>
                  <a:outerShdw blurRad="38100" dist="25400" dir="5400000" algn="ctr" rotWithShape="0">
                    <a:srgbClr val="6E747A">
                      <a:alpha val="43000"/>
                    </a:srgbClr>
                  </a:outerShdw>
                </a:effectLst>
              </a:rPr>
              <a:t>Каф. Строи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881885111"/>
      </p:ext>
    </p:extLst>
  </p:cSld>
  <p:clrMapOvr>
    <a:masterClrMapping/>
  </p:clrMapOvr>
  <mc:AlternateContent xmlns:mc="http://schemas.openxmlformats.org/markup-compatibility/2006">
    <mc:Choice xmlns:p15="http://schemas.microsoft.com/office/powerpoint/2012/main" Requires="p15">
      <p:transition spd="med" advTm="4657">
        <p15:prstTrans prst="pageCurlDouble"/>
      </p:transition>
    </mc:Choice>
    <mc:Fallback>
      <p:transition spd="med" advTm="4657">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749733" y="116632"/>
            <a:ext cx="5644622" cy="830997"/>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Система  выявления профессиональной </a:t>
            </a:r>
            <a:br>
              <a:rPr lang="ru-RU" sz="2400" b="1" dirty="0">
                <a:ln w="0"/>
                <a:solidFill>
                  <a:schemeClr val="bg1"/>
                </a:solidFill>
                <a:effectLst>
                  <a:outerShdw blurRad="38100" dist="19050" dir="2700000" algn="tl" rotWithShape="0">
                    <a:schemeClr val="dk1">
                      <a:alpha val="40000"/>
                    </a:schemeClr>
                  </a:outerShdw>
                </a:effectLst>
              </a:rPr>
            </a:br>
            <a:r>
              <a:rPr lang="ru-RU" sz="2400" b="1" dirty="0">
                <a:ln w="0"/>
                <a:solidFill>
                  <a:schemeClr val="bg1"/>
                </a:solidFill>
                <a:effectLst>
                  <a:outerShdw blurRad="38100" dist="19050" dir="2700000" algn="tl" rotWithShape="0">
                    <a:schemeClr val="dk1">
                      <a:alpha val="40000"/>
                    </a:schemeClr>
                  </a:outerShdw>
                </a:effectLst>
              </a:rPr>
              <a:t>ориентации абитуриентов</a:t>
            </a: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187" y="1192609"/>
            <a:ext cx="8175625" cy="4848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588660"/>
      </p:ext>
    </p:extLst>
  </p:cSld>
  <p:clrMapOvr>
    <a:masterClrMapping/>
  </p:clrMapOvr>
  <mc:AlternateContent xmlns:mc="http://schemas.openxmlformats.org/markup-compatibility/2006">
    <mc:Choice xmlns:p15="http://schemas.microsoft.com/office/powerpoint/2012/main" Requires="p15">
      <p:transition spd="med" advTm="7222">
        <p15:prstTrans prst="pageCurlDouble"/>
      </p:transition>
    </mc:Choice>
    <mc:Fallback>
      <p:transition spd="med" advTm="7222">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648374" y="303039"/>
            <a:ext cx="7847341"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Почасовое планирование потребляемой электроэнергии</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Рисунок 8" descr="Безымянный.bmp"/>
          <p:cNvPicPr/>
          <p:nvPr/>
        </p:nvPicPr>
        <p:blipFill>
          <a:blip r:embed="rId4"/>
          <a:srcRect r="1724" b="14583"/>
          <a:stretch>
            <a:fillRect/>
          </a:stretch>
        </p:blipFill>
        <p:spPr>
          <a:xfrm>
            <a:off x="2051720" y="1268760"/>
            <a:ext cx="4968552" cy="2376264"/>
          </a:xfrm>
          <a:prstGeom prst="rect">
            <a:avLst/>
          </a:prstGeom>
        </p:spPr>
      </p:pic>
      <p:graphicFrame>
        <p:nvGraphicFramePr>
          <p:cNvPr id="11" name="Диаграмма 10"/>
          <p:cNvGraphicFramePr/>
          <p:nvPr>
            <p:extLst>
              <p:ext uri="{D42A27DB-BD31-4B8C-83A1-F6EECF244321}">
                <p14:modId xmlns:p14="http://schemas.microsoft.com/office/powerpoint/2010/main" val="2473808285"/>
              </p:ext>
            </p:extLst>
          </p:nvPr>
        </p:nvGraphicFramePr>
        <p:xfrm>
          <a:off x="433633" y="3436141"/>
          <a:ext cx="7699936" cy="2646147"/>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2911249589"/>
      </p:ext>
    </p:extLst>
  </p:cSld>
  <p:clrMapOvr>
    <a:masterClrMapping/>
  </p:clrMapOvr>
  <mc:AlternateContent xmlns:mc="http://schemas.openxmlformats.org/markup-compatibility/2006">
    <mc:Choice xmlns:p15="http://schemas.microsoft.com/office/powerpoint/2012/main" Requires="p15">
      <p:transition spd="med" advTm="5284">
        <p15:prstTrans prst="pageCurlDouble"/>
      </p:transition>
    </mc:Choice>
    <mc:Fallback>
      <p:transition spd="med" advTm="5284">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455695" y="303039"/>
            <a:ext cx="6232668"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сследовательский институт космоса</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Схема 1"/>
          <p:cNvGraphicFramePr/>
          <p:nvPr>
            <p:extLst>
              <p:ext uri="{D42A27DB-BD31-4B8C-83A1-F6EECF244321}">
                <p14:modId xmlns:p14="http://schemas.microsoft.com/office/powerpoint/2010/main" val="24774836"/>
              </p:ext>
            </p:extLst>
          </p:nvPr>
        </p:nvGraphicFramePr>
        <p:xfrm>
          <a:off x="467544" y="1070118"/>
          <a:ext cx="8208912" cy="325613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9" name="Группа 8"/>
          <p:cNvGrpSpPr/>
          <p:nvPr/>
        </p:nvGrpSpPr>
        <p:grpSpPr>
          <a:xfrm>
            <a:off x="5209950" y="1556792"/>
            <a:ext cx="2543944" cy="879872"/>
            <a:chOff x="5209950" y="1556792"/>
            <a:chExt cx="2543944" cy="879872"/>
          </a:xfrm>
        </p:grpSpPr>
        <p:graphicFrame>
          <p:nvGraphicFramePr>
            <p:cNvPr id="10" name="Схема 9"/>
            <p:cNvGraphicFramePr/>
            <p:nvPr>
              <p:extLst>
                <p:ext uri="{D42A27DB-BD31-4B8C-83A1-F6EECF244321}">
                  <p14:modId xmlns:p14="http://schemas.microsoft.com/office/powerpoint/2010/main" val="2563608122"/>
                </p:ext>
              </p:extLst>
            </p:nvPr>
          </p:nvGraphicFramePr>
          <p:xfrm>
            <a:off x="5209950" y="1556792"/>
            <a:ext cx="2543944" cy="8798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11" name="Прямая соединительная линия 10"/>
            <p:cNvCxnSpPr/>
            <p:nvPr/>
          </p:nvCxnSpPr>
          <p:spPr>
            <a:xfrm flipH="1">
              <a:off x="5527156" y="1988840"/>
              <a:ext cx="28803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2" name="Прямоугольник 11"/>
          <p:cNvSpPr/>
          <p:nvPr/>
        </p:nvSpPr>
        <p:spPr>
          <a:xfrm>
            <a:off x="752553" y="4221088"/>
            <a:ext cx="1434111" cy="1200329"/>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ПМИИС</a:t>
            </a:r>
          </a:p>
          <a:p>
            <a:r>
              <a:rPr lang="ru-RU" dirty="0">
                <a:ln w="0"/>
                <a:solidFill>
                  <a:schemeClr val="accent5">
                    <a:lumMod val="50000"/>
                  </a:schemeClr>
                </a:solidFill>
                <a:effectLst>
                  <a:outerShdw blurRad="38100" dist="25400" dir="5400000" algn="ctr" rotWithShape="0">
                    <a:srgbClr val="6E747A">
                      <a:alpha val="43000"/>
                    </a:srgbClr>
                  </a:outerShdw>
                </a:effectLst>
              </a:rPr>
              <a:t>Каф. МАУТ</a:t>
            </a:r>
          </a:p>
          <a:p>
            <a:r>
              <a:rPr lang="ru-RU" dirty="0">
                <a:ln w="0"/>
                <a:solidFill>
                  <a:schemeClr val="accent5">
                    <a:lumMod val="50000"/>
                  </a:schemeClr>
                </a:solidFill>
                <a:effectLst>
                  <a:outerShdw blurRad="38100" dist="25400" dir="5400000" algn="ctr" rotWithShape="0">
                    <a:srgbClr val="6E747A">
                      <a:alpha val="43000"/>
                    </a:srgbClr>
                  </a:outerShdw>
                </a:effectLst>
              </a:rPr>
              <a:t>Каф. ЭСЖ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3" name="Прямоугольник 12"/>
          <p:cNvSpPr/>
          <p:nvPr/>
        </p:nvSpPr>
        <p:spPr>
          <a:xfrm>
            <a:off x="2843808" y="4221088"/>
            <a:ext cx="1159998" cy="646331"/>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НТТС</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4" name="Прямоугольник 13"/>
          <p:cNvSpPr/>
          <p:nvPr/>
        </p:nvSpPr>
        <p:spPr>
          <a:xfrm>
            <a:off x="5004048" y="4221088"/>
            <a:ext cx="1394100" cy="1200329"/>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a:t>
            </a:r>
            <a:r>
              <a:rPr lang="ru-RU" dirty="0">
                <a:ln w="0"/>
                <a:solidFill>
                  <a:schemeClr val="accent5">
                    <a:lumMod val="50000"/>
                  </a:schemeClr>
                </a:solidFill>
                <a:effectLst>
                  <a:outerShdw blurRad="38100" dist="25400" dir="5400000" algn="ctr" rotWithShape="0">
                    <a:srgbClr val="6E747A">
                      <a:alpha val="43000"/>
                    </a:srgbClr>
                  </a:outerShdw>
                </a:effectLst>
              </a:rPr>
              <a:t>ФВС</a:t>
            </a: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a:p>
            <a:r>
              <a:rPr lang="ru-RU" dirty="0">
                <a:ln w="0"/>
                <a:solidFill>
                  <a:schemeClr val="accent5">
                    <a:lumMod val="50000"/>
                  </a:schemeClr>
                </a:solidFill>
                <a:effectLst>
                  <a:outerShdw blurRad="38100" dist="25400" dir="5400000" algn="ctr" rotWithShape="0">
                    <a:srgbClr val="6E747A">
                      <a:alpha val="43000"/>
                    </a:srgbClr>
                  </a:outerShdw>
                </a:effectLst>
              </a:rPr>
              <a:t>Каф. ЕН</a:t>
            </a:r>
          </a:p>
          <a:p>
            <a:r>
              <a:rPr lang="ru-RU" dirty="0">
                <a:ln w="0"/>
                <a:solidFill>
                  <a:schemeClr val="accent5">
                    <a:lumMod val="50000"/>
                  </a:schemeClr>
                </a:solidFill>
                <a:effectLst>
                  <a:outerShdw blurRad="38100" dist="25400" dir="5400000" algn="ctr" rotWithShape="0">
                    <a:srgbClr val="6E747A">
                      <a:alpha val="43000"/>
                    </a:srgbClr>
                  </a:outerShdw>
                </a:effectLst>
              </a:rPr>
              <a:t>Каф. Строи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5" name="Прямоугольник 14"/>
          <p:cNvSpPr/>
          <p:nvPr/>
        </p:nvSpPr>
        <p:spPr>
          <a:xfrm>
            <a:off x="7092280" y="4221088"/>
            <a:ext cx="1394100" cy="646331"/>
          </a:xfrm>
          <a:prstGeom prst="rect">
            <a:avLst/>
          </a:prstGeom>
          <a:noFill/>
        </p:spPr>
        <p:txBody>
          <a:bodyPr wrap="none" lIns="91440" tIns="45720" rIns="91440" bIns="45720">
            <a:spAutoFit/>
          </a:bodyPr>
          <a:lstStyle/>
          <a:p>
            <a:r>
              <a:rPr lang="ru-RU" dirty="0">
                <a:ln w="0"/>
                <a:solidFill>
                  <a:schemeClr val="accent5">
                    <a:lumMod val="50000"/>
                  </a:schemeClr>
                </a:solidFill>
                <a:effectLst>
                  <a:outerShdw blurRad="38100" dist="25400" dir="5400000" algn="ctr" rotWithShape="0">
                    <a:srgbClr val="6E747A">
                      <a:alpha val="43000"/>
                    </a:srgbClr>
                  </a:outerShdw>
                </a:effectLst>
              </a:rPr>
              <a:t>Каф. Строи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202504900"/>
      </p:ext>
    </p:extLst>
  </p:cSld>
  <p:clrMapOvr>
    <a:masterClrMapping/>
  </p:clrMapOvr>
  <mc:AlternateContent xmlns:mc="http://schemas.openxmlformats.org/markup-compatibility/2006">
    <mc:Choice xmlns:p15="http://schemas.microsoft.com/office/powerpoint/2012/main" Requires="p15">
      <p:transition spd="med" advTm="5528">
        <p15:prstTrans prst="pageCurlDouble"/>
      </p:transition>
    </mc:Choice>
    <mc:Fallback>
      <p:transition spd="med" advTm="5528">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322746" y="303039"/>
            <a:ext cx="8498609"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Использование возможностей малых космических аппаратов</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Прямоугольник 2"/>
          <p:cNvSpPr/>
          <p:nvPr/>
        </p:nvSpPr>
        <p:spPr>
          <a:xfrm>
            <a:off x="322746" y="1301088"/>
            <a:ext cx="8425718" cy="4401205"/>
          </a:xfrm>
          <a:prstGeom prst="rect">
            <a:avLst/>
          </a:prstGeom>
        </p:spPr>
        <p:txBody>
          <a:bodyPr wrap="square">
            <a:spAutoFit/>
          </a:bodyPr>
          <a:lstStyle/>
          <a:p>
            <a:r>
              <a:rPr lang="ru-RU" sz="2800" dirty="0"/>
              <a:t>Возможные варианты использования:</a:t>
            </a:r>
          </a:p>
          <a:p>
            <a:pPr marL="228600" indent="-228600">
              <a:buAutoNum type="arabicPeriod"/>
            </a:pPr>
            <a:r>
              <a:rPr lang="ru-RU" sz="2800" dirty="0"/>
              <a:t>Мониторинг инфраструктуры в условиях применения безлюдных технологий.</a:t>
            </a:r>
          </a:p>
          <a:p>
            <a:pPr marL="228600" indent="-228600">
              <a:buAutoNum type="arabicPeriod"/>
            </a:pPr>
            <a:r>
              <a:rPr lang="ru-RU" sz="2800" dirty="0"/>
              <a:t>Мониторинг появления людей в рамках транспортной безопасности.</a:t>
            </a:r>
          </a:p>
          <a:p>
            <a:pPr marL="228600" indent="-228600">
              <a:buAutoNum type="arabicPeriod"/>
            </a:pPr>
            <a:r>
              <a:rPr lang="ru-RU" sz="2800" dirty="0"/>
              <a:t>Цифровой атлас примыканий (пути необщего пользования).</a:t>
            </a:r>
          </a:p>
          <a:p>
            <a:pPr marL="228600" indent="-228600">
              <a:buAutoNum type="arabicPeriod"/>
            </a:pPr>
            <a:r>
              <a:rPr lang="ru-RU" sz="2800" dirty="0"/>
              <a:t>Формирование цифрового атласа пересечений.</a:t>
            </a:r>
          </a:p>
          <a:p>
            <a:pPr marL="228600" indent="-228600">
              <a:buAutoNum type="arabicPeriod"/>
            </a:pPr>
            <a:r>
              <a:rPr lang="ru-RU" sz="2800" dirty="0"/>
              <a:t>Оцифровка объектов инфраструктуры по данным спутниковых снимков.</a:t>
            </a:r>
          </a:p>
        </p:txBody>
      </p:sp>
    </p:spTree>
    <p:extLst>
      <p:ext uri="{BB962C8B-B14F-4D97-AF65-F5344CB8AC3E}">
        <p14:creationId xmlns:p14="http://schemas.microsoft.com/office/powerpoint/2010/main" val="1507204179"/>
      </p:ext>
    </p:extLst>
  </p:cSld>
  <p:clrMapOvr>
    <a:masterClrMapping/>
  </p:clrMapOvr>
  <mc:AlternateContent xmlns:mc="http://schemas.openxmlformats.org/markup-compatibility/2006">
    <mc:Choice xmlns:p15="http://schemas.microsoft.com/office/powerpoint/2012/main" Requires="p15">
      <p:transition spd="med" advTm="11177">
        <p15:prstTrans prst="pageCurlDouble"/>
      </p:transition>
    </mc:Choice>
    <mc:Fallback>
      <p:transition spd="med" advTm="11177">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12" y="-27384"/>
            <a:ext cx="9180512" cy="106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1257502" y="303039"/>
            <a:ext cx="6629059" cy="461665"/>
          </a:xfrm>
          <a:prstGeom prst="rect">
            <a:avLst/>
          </a:prstGeom>
          <a:noFill/>
        </p:spPr>
        <p:txBody>
          <a:bodyPr wrap="none" lIns="91440" tIns="45720" rIns="91440" bIns="45720">
            <a:spAutoFit/>
          </a:bodyPr>
          <a:lstStyle/>
          <a:p>
            <a:pPr algn="ctr"/>
            <a:r>
              <a:rPr lang="ru-RU" sz="2400" b="1" dirty="0">
                <a:ln w="0"/>
                <a:solidFill>
                  <a:schemeClr val="bg1"/>
                </a:solidFill>
                <a:effectLst>
                  <a:outerShdw blurRad="38100" dist="19050" dir="2700000" algn="tl" rotWithShape="0">
                    <a:schemeClr val="dk1">
                      <a:alpha val="40000"/>
                    </a:schemeClr>
                  </a:outerShdw>
                </a:effectLst>
              </a:rPr>
              <a:t>Научно-исследовательский институт транспорта</a:t>
            </a:r>
            <a:endParaRPr lang="ru-RU" sz="2400" b="1" cap="none" spc="0" dirty="0">
              <a:ln w="0"/>
              <a:solidFill>
                <a:schemeClr val="bg1"/>
              </a:solidFill>
              <a:effectLst>
                <a:outerShdw blurRad="38100" dist="19050" dir="2700000" algn="tl" rotWithShape="0">
                  <a:schemeClr val="dk1">
                    <a:alpha val="40000"/>
                  </a:schemeClr>
                </a:outerShdw>
              </a:effectLst>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124575"/>
            <a:ext cx="91440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Схема 1"/>
          <p:cNvGraphicFramePr/>
          <p:nvPr>
            <p:extLst>
              <p:ext uri="{D42A27DB-BD31-4B8C-83A1-F6EECF244321}">
                <p14:modId xmlns:p14="http://schemas.microsoft.com/office/powerpoint/2010/main" val="1583624346"/>
              </p:ext>
            </p:extLst>
          </p:nvPr>
        </p:nvGraphicFramePr>
        <p:xfrm>
          <a:off x="395536" y="764704"/>
          <a:ext cx="8352928"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9" name="Группа 8"/>
          <p:cNvGrpSpPr/>
          <p:nvPr/>
        </p:nvGrpSpPr>
        <p:grpSpPr>
          <a:xfrm>
            <a:off x="5268416" y="1556792"/>
            <a:ext cx="2543944" cy="879872"/>
            <a:chOff x="5209950" y="1556792"/>
            <a:chExt cx="2543944" cy="879872"/>
          </a:xfrm>
        </p:grpSpPr>
        <p:graphicFrame>
          <p:nvGraphicFramePr>
            <p:cNvPr id="10" name="Схема 9"/>
            <p:cNvGraphicFramePr/>
            <p:nvPr>
              <p:extLst>
                <p:ext uri="{D42A27DB-BD31-4B8C-83A1-F6EECF244321}">
                  <p14:modId xmlns:p14="http://schemas.microsoft.com/office/powerpoint/2010/main" val="2563608122"/>
                </p:ext>
              </p:extLst>
            </p:nvPr>
          </p:nvGraphicFramePr>
          <p:xfrm>
            <a:off x="5209950" y="1556792"/>
            <a:ext cx="2543944" cy="879872"/>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cxnSp>
          <p:nvCxnSpPr>
            <p:cNvPr id="11" name="Прямая соединительная линия 10"/>
            <p:cNvCxnSpPr/>
            <p:nvPr/>
          </p:nvCxnSpPr>
          <p:spPr>
            <a:xfrm flipH="1">
              <a:off x="5527156" y="1988840"/>
              <a:ext cx="28803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12" name="Прямоугольник 11"/>
          <p:cNvSpPr/>
          <p:nvPr/>
        </p:nvSpPr>
        <p:spPr>
          <a:xfrm>
            <a:off x="683568" y="4299113"/>
            <a:ext cx="1386662" cy="1200329"/>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ЭТ</a:t>
            </a:r>
          </a:p>
          <a:p>
            <a:r>
              <a:rPr lang="ru-RU" dirty="0">
                <a:ln w="0"/>
                <a:solidFill>
                  <a:schemeClr val="accent5">
                    <a:lumMod val="50000"/>
                  </a:schemeClr>
                </a:solidFill>
                <a:effectLst>
                  <a:outerShdw blurRad="38100" dist="25400" dir="5400000" algn="ctr" rotWithShape="0">
                    <a:srgbClr val="6E747A">
                      <a:alpha val="43000"/>
                    </a:srgbClr>
                  </a:outerShdw>
                </a:effectLst>
              </a:rPr>
              <a:t>Каф. </a:t>
            </a:r>
            <a:r>
              <a:rPr lang="ru-RU" dirty="0" err="1">
                <a:ln w="0"/>
                <a:solidFill>
                  <a:schemeClr val="accent5">
                    <a:lumMod val="50000"/>
                  </a:schemeClr>
                </a:solidFill>
                <a:effectLst>
                  <a:outerShdw blurRad="38100" dist="25400" dir="5400000" algn="ctr" rotWithShape="0">
                    <a:srgbClr val="6E747A">
                      <a:alpha val="43000"/>
                    </a:srgbClr>
                  </a:outerShdw>
                </a:effectLst>
              </a:rPr>
              <a:t>Локом</a:t>
            </a:r>
            <a:r>
              <a:rPr lang="ru-RU" dirty="0">
                <a:ln w="0"/>
                <a:solidFill>
                  <a:schemeClr val="accent5">
                    <a:lumMod val="50000"/>
                  </a:schemeClr>
                </a:solidFill>
                <a:effectLst>
                  <a:outerShdw blurRad="38100" dist="25400" dir="5400000" algn="ctr" rotWithShape="0">
                    <a:srgbClr val="6E747A">
                      <a:alpha val="43000"/>
                    </a:srgbClr>
                  </a:outerShdw>
                </a:effectLst>
              </a:rPr>
              <a:t>.</a:t>
            </a:r>
          </a:p>
          <a:p>
            <a:r>
              <a:rPr lang="ru-RU" dirty="0">
                <a:ln w="0"/>
                <a:solidFill>
                  <a:schemeClr val="accent5">
                    <a:lumMod val="50000"/>
                  </a:schemeClr>
                </a:solidFill>
                <a:effectLst>
                  <a:outerShdw blurRad="38100" dist="25400" dir="5400000" algn="ctr" rotWithShape="0">
                    <a:srgbClr val="6E747A">
                      <a:alpha val="43000"/>
                    </a:srgbClr>
                  </a:outerShdw>
                </a:effectLst>
              </a:rPr>
              <a:t>Каф. Вагоны</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3" name="Прямоугольник 12"/>
          <p:cNvSpPr/>
          <p:nvPr/>
        </p:nvSpPr>
        <p:spPr>
          <a:xfrm>
            <a:off x="2843808" y="4299113"/>
            <a:ext cx="1374800" cy="1200329"/>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a:t>
            </a:r>
            <a:r>
              <a:rPr lang="ru-RU" b="0" cap="none" spc="0" dirty="0" err="1">
                <a:ln w="0"/>
                <a:solidFill>
                  <a:schemeClr val="accent5">
                    <a:lumMod val="50000"/>
                  </a:schemeClr>
                </a:solidFill>
                <a:effectLst>
                  <a:outerShdw blurRad="38100" dist="25400" dir="5400000" algn="ctr" rotWithShape="0">
                    <a:srgbClr val="6E747A">
                      <a:alpha val="43000"/>
                    </a:srgbClr>
                  </a:outerShdw>
                </a:effectLst>
              </a:rPr>
              <a:t>МиЛТ</a:t>
            </a: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a:p>
            <a:r>
              <a:rPr lang="ru-RU" dirty="0">
                <a:ln w="0"/>
                <a:solidFill>
                  <a:schemeClr val="accent5">
                    <a:lumMod val="50000"/>
                  </a:schemeClr>
                </a:solidFill>
                <a:effectLst>
                  <a:outerShdw blurRad="38100" dist="25400" dir="5400000" algn="ctr" rotWithShape="0">
                    <a:srgbClr val="6E747A">
                      <a:alpha val="43000"/>
                    </a:srgbClr>
                  </a:outerShdw>
                </a:effectLst>
              </a:rPr>
              <a:t>Каф. УЭР</a:t>
            </a:r>
          </a:p>
          <a:p>
            <a:r>
              <a:rPr lang="ru-RU" dirty="0">
                <a:ln w="0"/>
                <a:solidFill>
                  <a:schemeClr val="accent5">
                    <a:lumMod val="50000"/>
                  </a:schemeClr>
                </a:solidFill>
                <a:effectLst>
                  <a:outerShdw blurRad="38100" dist="25400" dir="5400000" algn="ctr" rotWithShape="0">
                    <a:srgbClr val="6E747A">
                      <a:alpha val="43000"/>
                    </a:srgbClr>
                  </a:outerShdw>
                </a:effectLst>
              </a:rPr>
              <a:t>Каф. ТГКРСУ</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4" name="Прямоугольник 13"/>
          <p:cNvSpPr/>
          <p:nvPr/>
        </p:nvSpPr>
        <p:spPr>
          <a:xfrm>
            <a:off x="5004048" y="4299113"/>
            <a:ext cx="1217962"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АТС</a:t>
            </a:r>
          </a:p>
          <a:p>
            <a:r>
              <a:rPr lang="ru-RU" dirty="0">
                <a:ln w="0"/>
                <a:solidFill>
                  <a:schemeClr val="accent5">
                    <a:lumMod val="50000"/>
                  </a:schemeClr>
                </a:solidFill>
                <a:effectLst>
                  <a:outerShdw blurRad="38100" dist="25400" dir="5400000" algn="ctr" rotWithShape="0">
                    <a:srgbClr val="6E747A">
                      <a:alpha val="43000"/>
                    </a:srgbClr>
                  </a:outerShdw>
                </a:effectLst>
              </a:rPr>
              <a:t>Каф. ЭСЖТ</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
        <p:nvSpPr>
          <p:cNvPr id="15" name="Прямоугольник 14"/>
          <p:cNvSpPr/>
          <p:nvPr/>
        </p:nvSpPr>
        <p:spPr>
          <a:xfrm>
            <a:off x="7092280" y="4299113"/>
            <a:ext cx="1041375" cy="923330"/>
          </a:xfrm>
          <a:prstGeom prst="rect">
            <a:avLst/>
          </a:prstGeom>
          <a:noFill/>
        </p:spPr>
        <p:txBody>
          <a:bodyPr wrap="none" lIns="91440" tIns="45720" rIns="91440" bIns="45720">
            <a:spAutoFit/>
          </a:bodyPr>
          <a:lstStyle/>
          <a:p>
            <a:r>
              <a:rPr lang="ru-RU" b="0" cap="none" spc="0" dirty="0">
                <a:ln w="0"/>
                <a:solidFill>
                  <a:schemeClr val="accent5">
                    <a:lumMod val="50000"/>
                  </a:schemeClr>
                </a:solidFill>
                <a:effectLst>
                  <a:outerShdw blurRad="38100" dist="25400" dir="5400000" algn="ctr" rotWithShape="0">
                    <a:srgbClr val="6E747A">
                      <a:alpha val="43000"/>
                    </a:srgbClr>
                  </a:outerShdw>
                </a:effectLst>
              </a:rPr>
              <a:t>Каф. УЭР</a:t>
            </a:r>
          </a:p>
          <a:p>
            <a:r>
              <a:rPr lang="ru-RU" dirty="0">
                <a:ln w="0"/>
                <a:solidFill>
                  <a:schemeClr val="accent5">
                    <a:lumMod val="50000"/>
                  </a:schemeClr>
                </a:solidFill>
                <a:effectLst>
                  <a:outerShdw blurRad="38100" dist="25400" dir="5400000" algn="ctr" rotWithShape="0">
                    <a:srgbClr val="6E747A">
                      <a:alpha val="43000"/>
                    </a:srgbClr>
                  </a:outerShdw>
                </a:effectLst>
              </a:rPr>
              <a:t>ЦТБ</a:t>
            </a:r>
          </a:p>
          <a:p>
            <a:pPr algn="ctr"/>
            <a:endParaRPr lang="ru-RU" b="0" cap="none" spc="0" dirty="0">
              <a:ln w="0"/>
              <a:solidFill>
                <a:schemeClr val="accent5">
                  <a:lumMod val="50000"/>
                </a:schemeClr>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711489098"/>
      </p:ext>
    </p:extLst>
  </p:cSld>
  <p:clrMapOvr>
    <a:masterClrMapping/>
  </p:clrMapOvr>
  <mc:AlternateContent xmlns:mc="http://schemas.openxmlformats.org/markup-compatibility/2006">
    <mc:Choice xmlns:p15="http://schemas.microsoft.com/office/powerpoint/2012/main" Requires="p15">
      <p:transition spd="med" advTm="7066">
        <p15:prstTrans prst="pageCurlDouble"/>
      </p:transition>
    </mc:Choice>
    <mc:Fallback>
      <p:transition spd="med" advTm="7066">
        <p:fade/>
      </p:transition>
    </mc:Fallback>
  </mc:AlternateContent>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25</TotalTime>
  <Words>1509</Words>
  <Application>Microsoft Office PowerPoint</Application>
  <PresentationFormat>Экран (4:3)</PresentationFormat>
  <Paragraphs>208</Paragraphs>
  <Slides>20</Slides>
  <Notes>20</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20</vt:i4>
      </vt:variant>
    </vt:vector>
  </HeadingPairs>
  <TitlesOfParts>
    <vt:vector size="28" baseType="lpstr">
      <vt:lpstr>맑은 고딕</vt:lpstr>
      <vt:lpstr>Arial</vt:lpstr>
      <vt:lpstr>Calibri</vt:lpstr>
      <vt:lpstr>Cambria Math</vt:lpstr>
      <vt:lpstr>Times New Roman</vt:lpstr>
      <vt:lpstr>Verdana</vt:lpstr>
      <vt:lpstr>Тема Office</vt:lpstr>
      <vt:lpstr>Equation</vt:lpstr>
      <vt:lpstr>Научно-инновационная деятельность  ФГБОУ ВО СамГУПС</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отрудничество с глобальными мировыми платформами и экспорт достижений Программы «Самара цифровая 2018» путем встраивания в международные технологические цепочки цифровых технологий</vt:lpstr>
      <vt:lpstr>Структурная схема устройства определения координаты поезда на участке приближения </vt:lpstr>
      <vt:lpstr>Гаранин Максим Алексеевич.  Проректор по научной работе и инновациям   тел.: (846) 255-67-02 89370640268, 89179457477  e-mail: garanin@samgups.r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ЕРОЯТНОСТНЫЙ ПОДХОД  К РАСЧЕТУ СИСТЕМЫ  ТЯГОВОГО ЭЛЕКТРОСНАБЖЕНИЯ</dc:title>
  <dc:creator>NEMO</dc:creator>
  <cp:lastModifiedBy>Татьяна</cp:lastModifiedBy>
  <cp:revision>241</cp:revision>
  <dcterms:created xsi:type="dcterms:W3CDTF">2015-10-06T16:51:27Z</dcterms:created>
  <dcterms:modified xsi:type="dcterms:W3CDTF">2020-11-17T18:36:40Z</dcterms:modified>
</cp:coreProperties>
</file>